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4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18" r:id="rId2"/>
    <p:sldId id="484" r:id="rId3"/>
    <p:sldId id="495" r:id="rId4"/>
    <p:sldId id="483" r:id="rId5"/>
    <p:sldId id="505" r:id="rId6"/>
    <p:sldId id="520" r:id="rId7"/>
    <p:sldId id="508" r:id="rId8"/>
    <p:sldId id="507" r:id="rId9"/>
    <p:sldId id="506" r:id="rId10"/>
    <p:sldId id="504" r:id="rId11"/>
    <p:sldId id="509" r:id="rId12"/>
    <p:sldId id="510" r:id="rId13"/>
    <p:sldId id="511" r:id="rId14"/>
    <p:sldId id="512" r:id="rId15"/>
    <p:sldId id="515" r:id="rId16"/>
    <p:sldId id="519" r:id="rId17"/>
    <p:sldId id="503" r:id="rId18"/>
    <p:sldId id="502" r:id="rId19"/>
    <p:sldId id="513" r:id="rId20"/>
    <p:sldId id="514" r:id="rId21"/>
    <p:sldId id="500" r:id="rId22"/>
    <p:sldId id="517" r:id="rId23"/>
    <p:sldId id="516" r:id="rId24"/>
    <p:sldId id="518" r:id="rId25"/>
    <p:sldId id="497" r:id="rId26"/>
    <p:sldId id="498" r:id="rId27"/>
  </p:sldIdLst>
  <p:sldSz cx="12192000" cy="6858000"/>
  <p:notesSz cx="7099300" cy="102235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559" userDrawn="1">
          <p15:clr>
            <a:srgbClr val="A4A3A4"/>
          </p15:clr>
        </p15:guide>
        <p15:guide id="3" orient="horz" pos="413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1" autoAdjust="0"/>
    <p:restoredTop sz="94660"/>
  </p:normalViewPr>
  <p:slideViewPr>
    <p:cSldViewPr snapToGrid="0" showGuides="1">
      <p:cViewPr varScale="1">
        <p:scale>
          <a:sx n="78" d="100"/>
          <a:sy n="78" d="100"/>
        </p:scale>
        <p:origin x="108" y="420"/>
      </p:cViewPr>
      <p:guideLst>
        <p:guide pos="7559"/>
        <p:guide orient="horz" pos="413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0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48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7.wmf"/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02:39.0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91 2838 829 0,'0'0'143'0,"0"0"-37"15,0 0-55-15,0 0-14 16,0 0-6-16,-7-22 9 16,7 9-5-16,0 3-19 15,6-3-16-15,1-1 1 16,5-1 0-16,-1 1-1 15,-1-1 10-15,2 2-4 16,-2 0-6-16,-1 2 1 16,3 1-1-16,-3 3 0 15,-1 2 1-15,-2 2 2 0,-1 3-3 16,1 0 6-16,1 0-6 15,-1 0 0-15,0 3 0 16,2 4 1-16,0 0 0 16,1-1 0-16,3 4-1 15,0-3 0-15,1 0 1 16,5 0-1-16,1-2 1 15,1-4 0-15,4-1 0 16,-1 0-1-16,1-1-1 16,-3-8-13-16,0-1 3 15,-2 1-7-15,-3-1 3 16,-6 2 14-16,2-1-7 0,-5 2 8 15,-2 0-7 1,-1 5 7-16,0-2 1 0,-4 4-1 16,2 0 0-16,-2 0-2 15,2 1 1-15,1 8-1 16,3 0 2-16,0 1-1 15,4-3 2-15,3-4 4 16,1 1-5-16,2-4 0 16,-1 0-5-16,2 0-8 15,-2 0-9-15,1 0-1 16,-2 0-12-16,2 0 3 15,-3-4 9-15,2 1-1 16,-3-2-2-16,3-2 5 16,-4 2 13-16,-1-1 7 15,0 2 1-15,-1-1 1 0,-3 2-1 16,0 3 0-16,-2 0 1 15,0 0-1-15,-3 0 0 16,1 5 0-16,-2 3-17 16,0 0-160-16</inkml:trace>
  <inkml:trace contextRef="#ctx0" brushRef="#br0" timeOffset="19980.1428">26780 2060 641 0,'0'0'265'0,"-87"0"-98"16,34 0-63-16,-5 0 20 16,7 0 0-16,15-3-21 15,12 2-36-15,12 1-24 16,8 0-19-16,4 0-14 15,0 0-10-15,7-2-5 16,14 2-7-16,7-1 11 16,5-2-9-16,3 2-12 15,1-2-32-15,-2 1-8 16,-4 0-12-16,-4 2 6 15,-5-2 24-15,-8 1 11 16,-4-1 16-16,-9 2 17 16,-1-1 17-16,-9 1 12 0,-13 0-3 15,-6 0-1-15,-2 0 4 16,2 0 23-16,5 0-31 15,10 1-13-15,7 1 6 16,6-2-14-16,0 1-29 16,7-1-3-16,16 0 21 15,5 0-4-15,6 0-31 16,11 0-19-16,-6 0-54 15,-9-3-183-15</inkml:trace>
  <inkml:trace contextRef="#ctx0" brushRef="#br0" timeOffset="58885.3681">19073 18595 816 0,'0'0'196'16,"0"0"-115"-16,0 0-34 15,0 0-31-15,0 0-8 16,0 0 14-16,-12 2-22 15,12-1 0-15,0 0 0 16,0 3-3-16,0-3-11 16,0 1-4-16,0 0-6 15,0-1-15-15,0 2-32 16,0-2-19-16,0 2-7 15,0-1 6-15,0-1-57 0,0 1 44 16</inkml:trace>
  <inkml:trace contextRef="#ctx0" brushRef="#br0" timeOffset="59959.4295">19414 18130 337 0,'0'0'189'16,"0"0"-3"-16,0 0-88 15,0 0-40-15,0 0-31 16,0 0-2-16,0 0 5 16,3-4-8-16,0 4-9 15,-2 0 14-15,-1 0-5 16,0 0 8-16,0 0 7 0,0 7-4 15,0 7 16-15,-5 4-7 16,2 4-19-16,-2 0-8 16,5-2-14-16,0-5-1 15,0-4-6-15,0-5-10 16,6-6-26-16,6 0 0 15,0-8 24-15,1-11 16 16,1-2-15-16,-3 0 4 16,0 1 4-16,-3 3 9 15,-4 7 0-15,-2 5 0 16,-2 3 0-16,0 2 11 15,0 3 8-15,-2 11 4 0,-5 3 3 16,-1 4-10-16,1 2-2 16,3-2-4-16,0-3-9 15,1-4-1-15,3-2-1 16,0-7-6-16,0-3-13 15,0-2-9-15,0 0 14 16,0-3 15-16,8-6 1 16,1-5 5-16,-3 3-6 15,0 1 1-15,-2 2 7 16,-1 2-7-16,-1 3-1 15,-2 3 0-15,0 0-1 16,0 0 1-16,0 0 14 16,0 5 4-16,0 3-5 15,0 2-13-15,-5-1 10 16,4 0-1-16,-2-2-9 0,3-3 0 15,0-2-10-15,0-2-20 16,0 0-2-16,0 0-3 16,0-4 15-16,3-4 0 15,1 3-52-15,-4-1-37 16,0 4-55-16,0 0-41 0</inkml:trace>
  <inkml:trace contextRef="#ctx0" brushRef="#br0" timeOffset="111209.3608">3253 6073 667 0,'0'0'542'0,"0"0"-448"16,0 0-59-16,0 0 46 15,0 0 39-15,0-1-2 16,0 1-17-16,0 0-59 15,0 0-17-15,0 0 3 16,0 0 16-16,0 0-27 16,0 0 0-16,0 0-16 15,0 0-1-15,0 0 8 16,0 0-8-16,3 0-3 15,5 0 3-15,4 0 1 16,6 0 5-16,4 0-5 0,2 0-1 16,3 0 1-1,3 1-1-15,1 2 0 0,0 0 0 16,2-2 0-16,3 2-2 15,-2-1-15-15,0-2 11 16,-1 1-4-16,0-1-4 16,-1 2-3-16,-3-1 4 15,1-1-11-15,0 0 18 16,0 0 0-16,3 0 6 15,-2 0 0-15,0 0-6 16,1 0 5-16,-4-1 1 16,-1-1 0-16,-2 2 2 15,-2 0 6-15,-2 0-8 16,-2 0 1-16,-1 0-1 15,1 0-7-15,-1 0 1 16,3 0 6-16,3 0 0 0,0 0-1 16,0 2 1-16,1-1-1 15,2 2 1-15,1-2 0 16,2-1 0-16,0 0 1 15,1 0-1-15,2 0-9 16,0 0 9-16,0 0 0 16,0 0-10-16,-2-1 4 15,2-1-4-15,0 2 9 16,0-1-10-16,2-2 4 15,-1 2 7-15,2-2-1 16,-1 0 0-16,-1 0 0 16,0 3 0-16,-2 0-4 15,-3 0 4-15,0 0 1 16,-2 0-5-16,1 3 4 15,0 1 1-15,4-1 0 16,0-1 0-16,4-2 1 0,3 0 0 16,3 0 2-16,-2 0 9 15,1-2-11-15,-2 1-1 16,-3 1 18-16,-1 0-17 15,-4 0 7-15,-3 0-6 16,2 0 5-16,0 3 2 16,0-2-9-16,3 0 0 15,3-1 4-15,4 0-2 16,4 0 12-16,3 0-5 15,1 0 16-15,-2 0-13 16,-2 0 5-16,-5 0 2 0,-3 0-17 16,0 3 11-1,-1 4-3-15,3-2-8 0,1 3 5 16,4-3 11-16,3-1-11 15,2-3-4-15,4 1 4 16,1-2-6-16,-4 0 6 16,2 0-7-16,-5 0 1 15,-4 0-1-15,-4 0 6 16,-2 2-4-16,3 0 4 15,0 2 3-15,1-3 6 16,5-1-15-16,0 0 4 16,4 0-4-16,0 0 0 15,2 0 4-15,1 0-3 16,-3 0-1-16,-1 5 1 0,-3 2 6 15,-1 2-4-15,-2-2 0 16,2-1-3-16,0 1 0 16,0-4-1-16,0 0 2 15,0-1-1-15,0-2 0 16,-2 2 0-16,-1-2 0 15,-2 0 0-15,-3 0-6 16,-1 0 4-16,-4 0-12 16,-1 0 12-16,0 0-18 15,0 0 11-15,1 0 2 16,0 0 0-16,1 0-5 15,-1-2 12-15,-1 1 0 16,-2-2 0-16,-3 2-6 0,-5 1 11 16,-1 0-13-1,-4 0 7-15,2 0 1 0,1 0 12 16,2 0-12-16,3 0 0 15,0 0 5-15,-1 1-5 16,0 1 0-16,-3-2-1 16,-4 0 1-16,0 0 0 15,-4 0-10-15,-4 0 10 16,-1 0 0-16,0 0 8 15,-5 0 0-15,-1 0-1 16,0 0-6-16,0 0 0 16,0 0-1-16,0 0-42 15,0 0-75-15,-8 0-93 16,-1 0-154-16</inkml:trace>
  <inkml:trace contextRef="#ctx0" brushRef="#br0" timeOffset="111712.3896">8129 6027 489 0,'0'0'327'16,"0"0"-124"-1,0 0-151-15,0 0-2 0,0 0 17 16,0 0 23-16,0 0-25 15,66 9-32-15,-45-3-18 16,-2-1-9-16,2 3 31 16,1 2 1-16,-4-2-7 15,0 2-4-15,-3 0-8 16,-3 0-6-16,-3 0 5 15,-3-1 9-15,-3 3 13 16,-3-1-11-16,0 2 1 16,0 1 17-16,-11 0-18 15,-1 2-5-15,-4-1 2 16,-5 2 16-16,2-1-2 15,-5 2-12-15,2 0 4 0,2-2 3 16,2-5-13-16,6-1-13 16,4-5-3-16,5-2-6 15,3-3-31-15,0 0-44 16,7 0-49-16,11-3-47 15,15-9-85-15,-2-1-231 16,-3 2 189-16</inkml:trace>
  <inkml:trace contextRef="#ctx0" brushRef="#br0" timeOffset="111968.4042">8648 6191 550 0,'0'0'571'15,"0"0"-371"-15,0 0-96 16,0 0-34-16,0 0 45 0,0 0 45 15,0 0-5-15,-19 33-67 16,4-9-41-16,-3 3-3 16,1 0-12-16,0-2-8 15,2-4-17-15,3-1-7 16,3-5-13-16,3-6-44 15,0-2-55-15,5-4-74 16,1-3-48-16,0-2-94 16,0-7-196-16,0-4 284 0</inkml:trace>
  <inkml:trace contextRef="#ctx0" brushRef="#br0" timeOffset="112159.4152">8508 6216 476 0,'0'0'564'15,"0"0"-373"-15,0 0-27 0,0 0 36 16,0 0 42-16,0 0-69 15,0 0-58-15,58 77-43 16,-37-53-32-16,-3-1-24 16,1-2-16-16,-1-5-71 15,-4-4-102-15,-5-4-111 16,-4-2-103-16,-5-3-291 0</inkml:trace>
  <inkml:trace contextRef="#ctx0" brushRef="#br0" timeOffset="114333.5395">3344 3737 413 0,'0'0'294'16,"0"0"-158"-16,0 0-106 15,0 0-2-15,0 0 22 16,0 0 24-16,0 0-40 15,0 0-33-15,0 0 11 16,0 1 29-16,0 6 9 16,0 1 15-16,0 5-17 15,0 2-19-15,0 5 16 16,0 3-17-16,-1 3-12 15,1 3 13-15,0 2-22 0,0 1 6 16,0 1-1-16,0-1-12 16,0 1 9-16,1-1-8 15,1 1 11-15,-2-1-11 16,1 2 8-16,-1 1-7 15,0 1-1-15,0 1 1 16,2-3 5-16,-1 3 2 16,2-2 10-16,-1-1-9 15,1 0-9-15,-3-1 9 16,0-2-7-16,0 0 4 15,0 0-7-15,0-1 12 16,0 2-5-16,0-1 0 16,3 0-7-16,0 0-7 15,2-1 7-15,-1-2 0 0,-1-3 2 16,0 1-2-16,-3-1 0 15,0 0-1-15,0 2 1 16,0-1 9-16,1 2-8 16,2 3-1-16,2-1-11 15,-1 1 10-15,1-2 1 16,2 0 8-16,-4-1 1 15,0-2 4-15,-3 1-7 16,0 0-6-16,0-2 1 16,0 2-1-16,0 0 0 15,-2 3 41-15,2-1-32 16,0 5 12-16,0-2 60 15,10 2-56-15,-3-4-18 0,-1-2-6 16,0 1-1 0,-5-2 0-16,-1-1 4 0,0-2-4 15,0 2 0-15,0-4 16 16,0 1 1-16,0-2 5 15,0 0-7-15,0-1 5 16,0 1 7-16,0-1-1 16,0 0 14-16,0-2-28 15,0 1 2-15,0-3 2 16,0 1-3-16,-1 3 9 15,-8 0-4-15,2 1 17 16,-3 1 8-16,3 0-3 16,-2-2-12-16,5 0-2 15,-1-3-2-15,4-2 1 16,-1-2 6-16,1-4-10 0,1-1-9 15,0-3-11-15,0-4 1 16,0-1-2-16,0 0-22 16,0 0-29-16,-3-6-45 15,-2-26-159-15,-2 1-249 16,1-4-366-16</inkml:trace>
  <inkml:trace contextRef="#ctx0" brushRef="#br0" timeOffset="115173.5876">3148 3877 713 0,'0'0'665'0,"0"0"-479"15,0 0-110-15,0 0 51 16,0 0 56-16,0 0-27 16,0 0-76-16,0 0-42 15,0 0-24-15,3-1 6 0,4-6-6 16,3-6-14-16,4-4 6 15,5-5-2-15,3-5-4 16,3-6-16-16,1 0-20 16,1-3-29-16,2 4 3 15,-3 4 11-15,-3 4-1 16,-5 7 7-16,-5 5 25 15,-4 5 11-15,-4 5 9 16,-4 0 0-16,-1 2 1 16,2 0 6-16,-1 0-1 15,1 2 3-15,1 7-9 16,1 7 8-16,-1 7 23 15,1 5 3-15,2 5-1 0,2 4-21 16,1 1 21 0,0 0-20-16,1-1 3 0,-2-1 0 15,2-5 0-15,-4-4-5 16,-1-3-4-16,-1-5-7 15,-2-8 6-15,-2-3-6 16,0-4-2-16,0-4-33 16,-11 0-86-16,-7 0-166 15,-1 0-350-15</inkml:trace>
  <inkml:trace contextRef="#ctx0" brushRef="#br0" timeOffset="115744.6202">2518 3398 1031 0,'0'0'291'0,"0"0"-169"16,0 0-52-16,0 0 14 15,0 0 12-15,0 0-20 16,0 0-42-16,0-4-34 16,-3 16 9-16,-3 5 54 15,2 6 17-15,-4 8-7 16,-1 4-20-16,-1 3 18 15,-1 4-18-15,4 4-9 16,-1-3-17-16,3-2-8 16,5-4-5-16,0-5-4 15,0-6-7-15,0-5 6 16,5-7-9-16,1-4-1 0,2-5 1 15,1-3-6-15,2-2 6 16,2 0 0-16,1-2-10 16,0-4-55-16,-2-3-75 15,0 0-92-15,-5 0-60 16,-2 0-263-16,-5 1-67 0</inkml:trace>
  <inkml:trace contextRef="#ctx0" brushRef="#br0" timeOffset="116032.6367">2317 3650 1428 0,'0'0'355'0,"0"0"-245"15,0 0-22-15,0 0 3 16,0 0-18-16,0 0-48 15,95-26-25-15,-60 18-54 16,1 0-89-16,6-4-89 16,-9 3-98-16,-9-1-403 0</inkml:trace>
  <inkml:trace contextRef="#ctx0" brushRef="#br0" timeOffset="128343.3408">4096 6446 333 0,'0'0'96'0,"0"0"-29"15,0 0 60-15,0 0-79 16,0 0-32-16,0 0-16 15,0 0 0-15,0 0-1 16,0 0-12-16,0 0-18 16,0 0-20-16,0 0-38 15,0-2-24-15,0 1 79 16,0-1 15-16,0 2-3 15,0 0 22-15,0 0 3 16,0 0 104-16,0-1-67 0,0 1-24 16,0-1-6-1,0 0 188-15,0-1-117 0,0 0-47 16,0 1-13-16,0 0 5 15,0 1-2-15,0-2 25 16,0 2-4-16,0-1 4 16,0 1 3-16,0-2 6 15,0 2-13-15,0 0-6 16,0 0-19-16,0 0-14 15,0 0 4-15,0 0 3 16,0 0-13-16,0 0-7 16,0 0 7-16,0 0-16 15,0 0 2-15,0 0-27 16,0 0-18-16,0 0 1 15,0 0-23-15,0 0-1 0,0 0 22 16,0 0 14 0,0 0 35-16,0 0 11 0,0 0 20 15,0-1 23-15,0 1 18 16,0-2 15-16,0 1-24 15,-1 1 3-15,1-1-5 16,0-1-14-16,0 2 9 16,0-2-22-16,0 2-7 15,0 0 0-15,0 0 1 16,0 0 5-16,0 0-12 15,0 0 0-15,0 0 0 16,0 0 5-16,0 0 5 0,0 0-5 16,0 0 9-1,0 0-11-15,0 0 0 0,0 0-5 16,0 0 3-16,0 0 2 15,0 0 0-15,0-1 5 16,-2-1 1-16,2-4 8 16,0-1-6-16,0-3-20 15,0-1 8-15,0-3-9 16,0-3 0-16,0 0 0 15,0-5 1-15,0-3-1 16,2-2 0-16,2-4 1 16,2-1-1-16,3-1 0 15,-1 1 1-15,1 1 0 16,0 1 8-16,1 1-16 15,-1 1 14-15,0-1-14 16,1 1 7-16,-1 0 0 0,-1 0 5 16,2 0 1-16,-1 2-6 15,2 0-1-15,0-2 1 16,3 1 0-16,-2-6 0 15,4 3-6-15,0-2 6 16,1-2 1-16,2 0 1 16,1-1 10-16,4-2-11 15,0 0 0-15,2 0 0 16,1 1 1-16,1 1 10 15,-3 0 1-15,2 5-12 16,-2 0 22-16,2-1-18 16,2 0-4-16,6-4 16 15,4-5-7-15,5-1 8 16,3-3-5-16,0 2-3 0,-2 2 13 15,3 3-13-15,-3 1-9 16,1 4 0-16,0 1-1 16,0 1 1-16,1 2 0 15,0 3-1-15,3-1 0 16,0-1 0-16,1 2-7 15,3-4 7-15,1 1-2 16,3-1 1-16,2-2 1 16,3-2 0-16,-1 0 0 15,2-3-5-15,2-2 5 16,3 0 3-16,1-1-2 15,-2-2-1-15,6 2 7 16,11-6-7-16,13-5-6 0,17-9-1 16,3-2 3-1,-11 0 4-15,-11 1 5 0,-10 1-5 16,-1 0-1-16,-13 5-7 15,-11 9 8-15,-12 7-19 16,-5 3 3-16,8-8 8 16,4-4-40-16,4-6 20 15,-10 4 26-15,-9 6-10 16,-13 7-2-16,-13 6 1 15,-8 7-6-15,-7 4 19 16,0 4 0-16,0 0 18 16,0 3-5-16,0 2-12 15,0 1-1-15,0 2 0 16,0 1-7-16,3 1 7 0,4 1-2 15,-1 4-5-15,-5 0-18 16,-1 5-88-16,-14 8-145 16,-8 0-738-16</inkml:trace>
  <inkml:trace contextRef="#ctx0" brushRef="#br0" timeOffset="130782.4803">7646 2823 446 0,'0'0'504'0,"0"0"-362"15,0 0-12-15,0 0-2 0,0 0-22 16,0 0-3-16,0 0-32 16,0-11-13-16,0 9-14 15,0 2-9-15,0-1-7 16,0 1-9-16,0-3-19 15,4-3 0-15,14-1 10 16,3-5 5-16,3 1-14 16,3-2 0-16,-3 4-1 15,-2 0 0-15,-4 3-14 16,-2 1-7-16,-5 4-2 15,-1 1 5-15,-4 0 9 16,-1 0-7-16,-4 0 6 0,-1 0-6 16,0 3 7-1,0 4 9-15,-3 5 1 16,-12 2 10-16,-1 5-4 0,-7 4 3 15,0 2 8-15,0 2 1 16,2-3-2-16,5-4-2 16,7-5-14-16,4-5 4 15,5-3-4-15,0-2-2 16,5-2 1-16,8-2-1 15,4-1 1-15,1 0 15 16,0-1-14-16,-1-7-1 16,0 1-1-16,-2 2-20 15,-3 0 7-15,-4 3 2 16,-1 0-1-16,-6 2 7 15,1 0-3-15,-2 0 8 0,0 0-23 16,0 4 24-16,-2 5 12 16,-3 2 3-16,-2-1-2 15,3 0 0-15,-1 0-6 16,4-2-1-16,1 1-6 15,0-2 0-15,0 1-1 16,0-3-9-16,6 2 10 16,2-3-1-16,3 2-10 15,1-2-8-15,4 2-5 16,-2 1-5-16,2 2 4 15,-2 1-7-15,-1 1 12 16,-4 0 7-16,-4 1 4 16,-5 1 9-16,0 1 0 15,-2 0 8-15,-13 0 19 16,-4 2 3-16,-3-1 7 0,-1-2-7 15,5-1-11-15,2-3-10 16,4-3-9-16,6-3-14 16,3-3-58-16,3 0-102 15,0-2-216-15,1-6-476 0</inkml:trace>
  <inkml:trace contextRef="#ctx0" brushRef="#br0" timeOffset="131647.5298">8183 3162 438 0,'0'0'42'0,"0"0"365"16,0 0-227-16,0 0-73 16,0 0-18-16,0 0-11 15,0 0-23-15,0 0-20 16,0 0-25-16,0 0 0 15,0 0 2-15,0 0-5 0,0 7 22 16,0 4 35-16,0 1-26 16,0-1-12-16,0 0 0 15,0-2-8-15,0-2-8 16,1-2-9-16,5-2 1 15,-1-2-2-15,1-1-8 16,-2 0-35-16,2 0-12 16,0 0 6-16,-1-1-54 15,1-6-99-15,0 1-67 16,-5 1-321-16</inkml:trace>
  <inkml:trace contextRef="#ctx0" brushRef="#br0" timeOffset="149505.5512">2764 7635 522 0,'0'0'498'0,"0"0"-394"15,0 0-4-15,0 0-6 16,0 0 6-16,0 0-11 16,-12 0-38-16,12 0-32 15,0 0-11-15,0 0 0 16,0 0 18-16,0 0 4 15,0 0 1-15,0 0 0 16,0 0 18-16,0 0-18 16,0 0 16-16,0 0-11 15,0 0-5-15,0 0-9 0,0 0-1 16,0 0-7-16,0 0-3 15,0 0 0-15,0 0 1 16,0 0 0-16,0 0-3 16,0 0 3-16,0 0-6 15,0 0-5-15,0 0-1 16,0 0-1-16,0 0 1 15,0 0-7-15,0 0 4 16,0 0-10-16,0 0 12 16,0 0-7-16,0 6 8 15,0 4-1-15,6 3 1 16,1 4 0-16,1 4 1 15,0 2 0-15,2 4 0 0,-4-1 8 16,0 0-8 0,0 1 0-16,-3-2 1 0,0-4-1 15,1-1 8-15,-2 0-9 16,-1-2 9-16,-1-1 3 15,0 0-11-15,0-4 0 16,0 1 0-16,0-2 0 16,0-4 1-16,0-2-1 15,0-3-1-15,0-2 0 16,0-1 2-16,0 0-1 15,0 0 0-15,0 0 5 16,0 0-4-16,0 0 4 16,0 0-4-16,0 0-1 15,0 0 7-15,0 0 1 0,0 0-1 16,0 0 3-16,0 0 6 15,0 0-5-15,0 0-1 16,0 0-10-16,0 0 2 16,0 0-2-16,0 0 0 15,0 0 0-15,0 0-1 16,0 0 1-16,0 0 0 15,0 0 4-15,-5 0-5 16,-3-2-1-16,-1-3 0 16,0 1-1-16,-3 0 2 15,3 1-15-15,-2-1 2 16,0 2 7-16,-1 1-3 15,-1 1 0-15,0 0-4 0,1 0-2 16,-4 0 2 0,2 0 6-16,-2 0 1 0,3 5 6 15,-1 2-1-15,4 1 0 16,-1 0-8-16,1 1 3 15,4 0 5-15,0 2-6 16,3 2 6-16,1 1-1 16,2 1 2-16,0-3-2 15,0 1-12-15,0-2 8 16,5-1-1-16,3-2 1 15,1 1 0-15,1-3 0 16,0-1-11-16,3-5 1 16,3 0-5-16,1 0 8 15,2 0-5-15,0-4-33 16,-3-2-6-16,-1 0-12 0,0-1-41 15,-3 2-82-15,-4-1-86 16</inkml:trace>
  <inkml:trace contextRef="#ctx0" brushRef="#br0" timeOffset="150180.5898">3006 7767 857 0,'0'0'236'15,"0"0"-154"-15,0 0-8 16,0 0 36-16,0 0-5 16,0 0-35-16,0 0-37 15,0 0-16-15,0 0 5 16,0 0 2-16,0 0-4 0,0 4-10 15,0 10 5-15,0 5 31 16,0 4-15-16,0 4-3 16,0 1-8-16,0-1-7 15,0 0-2-15,1 0-1 16,7-4-4-16,-1 0-5 15,1-5 5-15,2-3-6 16,-1-6-5-16,-1-3 4 16,0-2-12-16,-2-4-5 15,2 0-2-15,-1 0-2 16,4-4 4-16,-2-7 2 15,-2-4-3-15,2-3-1 16,0 0 11-16,-5 0-6 16,1-1 14-16,-3 1 1 15,-2 0 5-15,0-1 15 0,0 2 9 16,0 2-4-16,0 1 0 15,0 3-5-15,-2 1-12 16,1 3-8-16,1-1 0 16,0 3-9-16,0 0-32 15,0-2-38-15,0 0-117 16,1 3-201-16</inkml:trace>
  <inkml:trace contextRef="#ctx0" brushRef="#br0" timeOffset="151006.6371">2639 8346 988 0,'0'0'307'16,"0"0"-223"-16,0 0-43 15,0 0-14-15,0 0 10 16,0 0-16-16,0 0-9 15,95-9 0-15,-50 5-5 16,6 0-6-16,2 0 0 16,1-1 0-16,-2-2 0 15,-3 0-1-15,-5-2 0 16,-8 1-11-16,-6 1-11 0,-7 0 0 15,-5-1 21-15,-7 4-6 16,-4 0 6-16,-2 2 1 16,-4 1 19-16,-1 1 12 15,0 0 7-15,0 0-8 16,0 0-1-16,0 0-29 15,0 0-10-15,0 0-41 16,-7 0-67-16,-4 1-122 16,-4 4-386-16</inkml:trace>
  <inkml:trace contextRef="#ctx0" brushRef="#br0" timeOffset="151758.6801">2795 8479 1033 0,'0'0'256'16,"0"0"-183"-16,0 0-2 16,0 0 26-16,0 0-7 15,0 0-49-15,0 0-32 16,0-3-9-16,0 3-8 15,0 11 8-15,3 3 45 16,0 7-22-16,3 5 12 16,2 3 8-16,1 4-17 15,0 1-13-15,0 0 8 16,-1-1-19-16,0-2-1 15,-2-6 0-15,-3-4 5 16,0-5-6-16,-1-5 1 16,-1-5-1-16,-1-3 0 15,2-2 2-15,-2-1 4 0,0 0 1 16,0 0 2-16,0 0 2 15,0 0-11-15,0-7 0 16,-2-1-1-16,-4-1-6 16,-3-3 0-16,-3 2 5 15,-1 0-15-15,-3 1 1 16,-3 0-3-16,-1 5 0 15,-3 2 11-15,1 2-2 16,-2 0 3-16,-3 5 6 16,3 6-6-16,3 0 5 15,3 1 1-15,6-1 1 16,4-2-1-16,3-1 1 15,5-2-6-15,0 0 5 0,5-4 1 16,9 1 1 0,5-1 0-16,3-2-1 0,2 0-5 15,1 0-30-15,0-6-42 16,8-5-80-16,-6 1-116 15,-6 0-361-15</inkml:trace>
  <inkml:trace contextRef="#ctx0" brushRef="#br0" timeOffset="152898.7453">3024 8526 712 0,'0'0'535'0,"0"0"-452"16,0 0-19-16,0 0 34 15,0 0-12-15,0 0-25 16,0 0-30-16,-11-9-30 16,19 6 1-16,1 0-2 15,5-1 7-15,0 1-5 16,5-1 8-16,1 1-9 15,1 1 1-15,0-1-2 16,-2 0 1-16,-4 1-1 16,-4 0-10-16,-4 2-3 15,-4 0 3-15,-3 0 10 16,0 0 0-16,0 0 21 0,0 0 9 15,0 0 6-15,0 0-11 16,0 0-10-16,0 0-4 16,0-2 5-16,0 2-4 15,0 0-5-15,0 0-6 16,0 0 5-16,0 0-5 15,0 0 22-15,-3 0-4 16,-8 6-18-16,-1 5 1 16,-4 3-2-16,1 5 2 15,-3 1-1-15,2 2-1 16,-1 0 0-16,4-2 5 15,1-3-4-15,5-4-1 16,2-4 1-16,4-5 0 16,-1 0 4-16,2-3-5 15,0-1-1-15,0 0-10 0,3 0 0 16,8 0 5-16,0 0-4 15,1-4 8-15,2 0 2 16,-4 0-1-16,-1 1 0 16,0 0-5-16,0 1-13 15,-3 2 4-15,-3 0 5 16,-1 0 7-16,-2 0-9 15,0 0 12-15,0 6 9 16,0 4 13-16,-2 3 0 16,-6 0 4-16,-2 2-8 15,1-1-9-15,0 0 7 16,2 1 0-16,0-2-1 0,2 0-8 15,3 0-6-15,2-2-1 16,0-2 1-16,0 1-1 16,5-3-10-16,8-3-9 15,1 0-20-15,3-2-13 16,2-1-1-16,1 2 8 15,0 0 1-15,-1 3 16 16,1 4 11-16,-5 3 17 16,-2 1 0-16,-7 5 12 15,-6-1 18-15,0 2 23 16,-6 2 17-16,-10-2-31 15,-3 0-4-15,-3-2-21 16,0-4-14-16,1-1-6 16,0-6-66-16,-1-6-65 15,7-1-118-15,1 0-126 0</inkml:trace>
  <inkml:trace contextRef="#ctx0" brushRef="#br0" timeOffset="153911.8033">3658 8120 550 0,'0'0'870'0,"0"0"-725"15,0 0-77-15,0 0 51 16,0 0 14-16,0 0-31 0,0 0-64 15,-6 0-38-15,6 0 0 16,7 0-10-16,4 0 9 16,5 0 1-16,1 0-1 15,3 0 2-15,1 0 7 16,-1 0-7-16,1 0-1 15,-2 0 2-15,-3 0 0 16,-3 0-1-16,-5 0-1 16,-2 0-8-16,-3 0 8 15,-3 0 11-15,0 0-10 16,0 0 0-16,0 0 11 15,0 0-11-15,0 0 3 16,0 0-4-16,0 0-56 16,0 0-63-16,-6 0-78 15,-1 0-100-15,-2 0-78 0</inkml:trace>
  <inkml:trace contextRef="#ctx0" brushRef="#br0" timeOffset="154326.827">3686 8270 980 0,'0'0'327'0,"0"0"-183"0,0 0-9 15,0 0 24-15,0 0-1 16,0 0-50-16,0 0-41 16,-5 0-25-16,5 0-1 15,0 0 8-15,0 0 2 16,0 0-17-16,0 0-3 15,0 0-14-15,0 0-8 16,3 0-9-16,11 0 0 16,4 0 1-16,5 0 1 15,3 0-1-15,0 0-1 16,-3 0-1-16,-2 0-15 15,-4 0-11-15,-7 0 14 16,-3 0-2-16,-4 0 3 16,-3 0 6-16,0 0-10 15,0 0-31-15,-1 0-56 0,-12 4-88 16,2-1-159-16,1 2-395 15</inkml:trace>
  <inkml:trace contextRef="#ctx0" brushRef="#br0" timeOffset="159553.1259">4774 7654 1332 0,'0'0'239'0,"0"0"-163"15,0 0-7-15,0 0-5 16,0 0 65-16,0 0-52 15,0 0-46-15,-19-37-31 16,19 37-6-16,7 0-1 16,5 0 7-16,4 0 0 15,2 0 1-15,3 7-2 16,-1 5-3-16,2 4 4 0,2 6 0 15,1 1 2 1,2 5 0-16,-2 4-1 0,2 0-1 16,-5 0 0-16,-2 0 1 15,-10-2 0-15,-4-1-1 16,-6-2 0-16,0-2 0 15,-4-1 10-15,-11-1-9 16,-6-3 13-16,-1-4-14 16,-2 0 7-16,3-7-1 15,0-3-5-15,2-4-1 16,5-2-5-16,3-3-2 15,4-11-24-15,4-4-1 16,3-2 4-16,0 1 19 16,2 2-1-16,9 2-9 15,3 2-19-15,1 4-28 0,1-1-49 16,-1 4-170-16,-6 2-400 15</inkml:trace>
  <inkml:trace contextRef="#ctx0" brushRef="#br0" timeOffset="160220.1641">5205 7844 682 0,'0'0'533'0,"0"0"-444"16,0 0-34-16,0 0 3 15,0 0 10-15,0 0-26 16,0 0-27-16,0-1-15 16,0 2 1-16,0 9 14 15,-3 4 21-15,1 4 30 16,2 3-2-16,0 5 9 15,0 2 3-15,0 3-32 16,2-2-21-16,7-4-7 16,1-2-10-16,1-8-5 15,-1-2-1-15,2-6 1 16,-3-4-1-16,2-3 0 15,0 0 1-15,0-13-1 16,-4-4-1-16,1-3 0 16,-1-1-12-16,-2-2 3 0,-4 2 10 15,1 0 0-15,-2 4 0 16,0 5-6-16,0 2 6 15,0 4 0-15,0 4-29 16,0 2-44-16,-5 0-63 16,-1 5-105-16,-2 6-127 0</inkml:trace>
  <inkml:trace contextRef="#ctx0" brushRef="#br0" timeOffset="160654.1889">4877 8352 1018 0,'0'0'271'0,"0"0"-113"16,0 0-17-16,0 0 18 15,0 0-15-15,0 0-70 16,0 0-43-16,24-4-30 16,-2 4 35-16,8-2-5 15,6 1-3-15,4-1-27 0,4-2 9 16,3-2-9-1,-1 2-1-15,-6-1 1 0,-5 1-1 16,-8-1-1-16,-11 3-6 16,-7 0 6-16,-8 0 0 15,-1 2-23-15,0 0-5 16,-9 0-74-16,-14 0-141 15,-1 6-61-15,2 3-85 0</inkml:trace>
  <inkml:trace contextRef="#ctx0" brushRef="#br0" timeOffset="161054.2118">4960 8531 1252 0,'0'0'334'16,"0"0"-232"-16,0 0-45 16,0 0-13-16,0 0 1 15,0 0-25-15,0 0-20 16,78-10-1-16,-56 13-24 15,1 10-1-15,-3 3 14 16,-3 2 11-16,-4 3-5 16,-7 0 6-16,-4-1 11 15,-2 1 8-15,-6-3 0 0,-11 2 9 16,-2-6-16-16,-2-2 0 15,-1-4-11-15,2-5 12 16,1-3-6-16,3 0-6 16,2-3-2-16,5-7-9 15,3 0-9-15,5 2-18 16,1-2-11-16,0 1-24 15,16-1-38-15,1 1-108 16,0-1-147-16</inkml:trace>
  <inkml:trace contextRef="#ctx0" brushRef="#br0" timeOffset="161526.2388">5409 8404 1048 0,'0'0'261'15,"0"0"-109"-15,0 0-26 16,0 0 4-16,0 0-31 0,0 0-36 15,0 0-35 1,0 2-13-16,-3 12-1 0,-6 3 8 16,-1 4 22-16,-1 4 22 15,1 2 20-15,1 1-13 16,1 1-31-16,1-1-7 15,3-3-4-15,2-1-13 16,2-3-16-16,0-5 6 16,0-5-8-16,3-2 0 15,7-6-1-15,1-1-17 16,1-2-37-16,1 0-42 15,1-2-79-15,1-13-82 16,-6 2-133-16,-3 2-687 0</inkml:trace>
  <inkml:trace contextRef="#ctx0" brushRef="#br0" timeOffset="161767.2526">5310 8577 1084 0,'0'0'506'0,"0"0"-433"16,0 0-29-16,0 0 23 15,0 0 32-15,0 0-55 16,0 0-44-16,78-9-86 0,-64 9-108 15,-4-1-205-15</inkml:trace>
  <inkml:trace contextRef="#ctx0" brushRef="#br0" timeOffset="163350.3431">5934 7817 971 0,'0'0'217'15,"0"0"-101"-15,0 0-4 16,0 0 1-16,0 0-5 15,0 0-21-15,0 0-41 16,0-4-4-16,0 4 19 16,0 0 19-16,0 0 3 15,0 0-14-15,0 0-16 16,0 0-13-16,0 0-24 15,0 0-6-15,0 3-4 0,0 10-6 16,0 8 21-16,0 8 3 16,0 7-11-16,0 5-1 15,0 2-2-15,0 0-4 16,0-3 1-16,0-4-6 15,0-7-1-15,0-6 0 16,2-7 1-16,1-4-1 16,0-4 0-16,-2-6 0 15,-1-1-7-15,2-1-8 16,-2 0 0-16,0 0 3 15,0 0 11-15,0 0 0 16,0-1 1-16,0-4 0 16,0-1 0-16,0-1 1 15,-2 0 0-15,-2-2-1 16,-1 1 0-16,1 0 0 0,-5 0 0 15,3 1-15 1,-1 2-7-16,-4 0-6 0,2 3 10 16,-1 2 2-16,-3 0-1 15,-1 0 7-15,2 2 4 16,-3 7 5-16,6 0 1 15,1 0-1-15,3 0-5 16,5-2 5-16,0-2 0 16,0 2 1-16,0 2 1 15,8 0 8-15,0-1-7 16,1 0-1-16,3-1 5 15,-3 0-5-15,0-1-1 16,0-3-17-16,1-3-40 0,-1 0-76 16,6-3-59-1,-3-7-118-15,-3-1-286 0</inkml:trace>
  <inkml:trace contextRef="#ctx0" brushRef="#br0" timeOffset="163794.3685">6130 7816 192 0,'0'0'906'0,"0"0"-731"16,0 0-73-16,0 0-2 15,0 0 0-15,0 0-33 16,0 0-32-16,-3 20 15 16,-3 1-2-16,0 3 6 15,-1 2 22-15,1 3-14 16,0-2 11-16,1 2-13 15,3-5-3-15,2 0-17 16,0-1-10-16,0-4-12 0,0-1-2 16,0-4-6-1,5-4-2-15,0-3-7 0,-2-3-2 16,1-3-7-16,2-1-41 15,1 0-71-15,2-7-91 16,-1-2-83-16,-2-3-208 0</inkml:trace>
  <inkml:trace contextRef="#ctx0" brushRef="#br0" timeOffset="164035.3823">6045 8006 942 0,'0'0'551'0,"0"0"-472"16,0 0-28-16,0 0-5 15,0 0 11-15,0 0-7 16,0 0-30-16,64 0-20 15,-42-2-34-15,2 0-47 16,1-2-49-16,-5 0-152 16,-5 2-411-16</inkml:trace>
  <inkml:trace contextRef="#ctx0" brushRef="#br0" timeOffset="164591.4141">5876 8385 1000 0,'0'0'285'0,"0"0"-98"16,0 0-46-16,0 0 5 15,0 0-25-15,0 0-58 16,0 0-26-16,30-10-8 15,-15 6-15-15,6 1 17 16,1-3-3-16,2 0-26 16,5-1 4-16,-3 0-5 15,0 2 0-15,-4 0-1 16,-5 1 0-16,-6 1-12 15,-6 2-12-15,-4 1-4 0,-1 0-9 16,0 0-34-16,-10 0-75 16,-6 0-97-16,0 1-92 0</inkml:trace>
  <inkml:trace contextRef="#ctx0" brushRef="#br0" timeOffset="165212.4496">5937 8444 1033 0,'0'0'339'16,"0"0"-188"-16,0 0-13 15,0 0-12-15,0 0-18 16,0 0-29-16,0 0-36 16,9 39-19-16,-4-21 11 15,0 3-1-15,0 5 0 16,0 0-4-16,-1 0-7 15,-1 0-11-15,-1-2-11 16,-2-5 0-16,0-3 11 16,1-3-12-16,-1-3-1 15,0-3 1-15,0-1 1 16,0-2-1-16,0-3 0 15,0-1-12-15,0 0-3 0,0 0-21 16,2 0-5-16,-1 0 6 16,1-5 20-16,-1-4 2 15,-1 1-6-15,0 0-6 16,0 0 3-16,0-1-3 15,-4 1 24-15,-5 0-10 16,1-1 10-16,0 4 1 16,0-1 0-16,2 3 0 15,0 2 9-15,-3 1-8 16,3 0 17-16,-1 1-17 15,0 6 17-15,0 2 18 16,3 0 6-16,-1 0-14 0,2-1-8 16,2 2-1-1,1-3-6-15,0 0-3 0,0 2 5 16,0-3 0-16,6-1-8 15,5-4-7-15,2-1-16 16,0 0-27-16,9-5-84 16,-4-5-112-16,-3-3-169 0</inkml:trace>
  <inkml:trace contextRef="#ctx0" brushRef="#br0" timeOffset="166166.5042">6157 8472 1026 0,'0'0'310'15,"0"0"-146"-15,0 0-17 16,0 0 5-16,0 0-13 16,0 0-58-16,0 0-48 15,13-7-26-15,-1 3-5 16,0 2-1-16,3 1 5 15,0 1-4-15,-2 0 5 16,-1 0-7-16,-3 0-1 16,-4 1-6-16,-5 7-4 15,0 0 11-15,0 4 6 16,-12 2 0-16,-4 4-4 15,-1 0 9-15,-2 1 8 0,2-1-18 16,2-3 14-16,6-2-4 16,3-5 0-16,3-5-11 15,3 0 0-15,0-3-9 16,0 0 9-16,2 0 11 15,7 0-2-15,1 0-9 16,4-2 0-16,-2-2-5 16,-1-2 4-16,0 2 0 15,0 3-8-15,-5 1 9 16,1 0-2-16,-4 0 2 15,-3 0 0-15,0 0 1 16,0 3 9-16,0 2 3 16,0 4-5-16,-8 1-8 15,0 1 1-15,-2 1 10 16,3-3-10-16,0 3 0 0,2-4-1 15,2-1 1-15,3 0-1 16,0-1 1-16,0-2 0 16,0-2-1-16,5 4-8 15,8-5 8-15,4 0-1 16,2 0-21-16,1 1 7 15,3 1-14-15,-1 1-15 16,1 4 8-16,-4 2 9 16,-2 3 21-16,-7 3 2 15,-7 0 4-15,-3 3 17 16,-3 3 17-16,-15 1 7 15,-6-2-7-15,-3-1-8 16,-1-2-7-16,0-5-18 0,1-5-1 16,3-6-56-1,-3-2-95-15,8-12-144 0,5-3-427 0</inkml:trace>
  <inkml:trace contextRef="#ctx0" brushRef="#br0" timeOffset="167472.5789">6542 8177 918 0,'0'0'252'16,"0"0"-127"-16,0 0 36 15,0 0 7-15,0 0-1 16,0 0-17-16,0 0-58 16,-12 0-37-16,12 0-27 15,9-3-19-15,9 0-2 16,5-2 2-16,4 0-8 15,2 2-1-15,1 1 6 0,-2 0-6 16,-3 2 1-16,-2 0-1 16,-8 0-10-16,-5 0 0 15,-4 0-6-15,-3 0 7 16,-3 0-1-16,0 0 1 15,0 0-12-15,0-1-14 16,-6-1-78-16,-10 2-99 16,1 0-87-16,0 0-274 0</inkml:trace>
  <inkml:trace contextRef="#ctx0" brushRef="#br0" timeOffset="167811.5983">6655 8031 1035 0,'0'0'212'0,"0"0"-131"15,0 0 2-15,0 0 16 16,0 0-13-16,0 0-35 15,0 0-21-15,0 0 7 16,0 14 2-16,0 6 90 16,2 9-9-16,1 3-48 15,1 3-5-15,2 0-17 16,0-5-23-16,-2-4-12 15,1-6-14-15,-2-6 1 0,-2-4-1 16,1-6 0-16,-2-3-1 16,2-1-17-16,-2 0-54 15,0 0-67-15,0-5-112 16,0-4-356-16</inkml:trace>
  <inkml:trace contextRef="#ctx0" brushRef="#br0" timeOffset="169522.6962">7143 7678 46 0,'0'0'992'0,"0"0"-791"16,0 0-26-16,0 0-13 16,0 0-8-16,0 0-34 15,0 0-70-15,0-24-39 16,6 24-9-16,6 10 3 15,3 7 4-15,4 6 12 16,1 7-7-16,2 4 2 16,2 2-8-16,-2 2-7 15,-1-3 1-15,-5 1 4 0,-5-3-5 16,-8-4-1-16,-3-2 1 15,0-2-1-15,-11-3 0 16,-6-4 1-16,-2-4 0 16,0-3-1-16,2-8 0 15,0-3-1-15,4 0-6 16,2-7-4-16,5-6 1 15,3 1 10-15,3-2 0 16,0 0-7-16,2 0 0 16,7 1-21-16,5 0-52 15,5 0-75-15,-2 2-159 16,-5 3-394-16</inkml:trace>
  <inkml:trace contextRef="#ctx0" brushRef="#br0" timeOffset="170310.7412">7495 7782 867 0,'0'0'394'0,"0"0"-254"16,0 0-25-16,0 0 0 16,0 0-3-16,0 0-33 15,0 0-50-15,0 0-20 16,0 0 9-16,0 0 8 15,0 0 27-15,0 0 1 16,0 0-10-16,0 0-1 16,0 0-8-16,0 0-22 15,0 0 3-15,0 0 1 16,0 0-1-16,0 0-6 15,0 0 3-15,0 0 4 16,0 0 0-16,0 0 1 16,0 0 7-16,0 0-2 15,0 0-1-15,0 0-7 0,0 0 10 16,0 0 3-16,0 0-6 15,0 0 0-15,0 0-8 16,0 0 1-16,0 0-8 16,0 0-1-16,0 8-6 15,-1 9-1-15,-4 10 1 16,1 6 0-16,2 2 1 15,2 3 0-15,0-3 0 16,3-6-1-16,8-2-1 16,0-9-15-16,2-4-11 15,-2-7-7-15,-2-6-9 16,2-1 0-16,-1-1-3 0,1-13 0 15,-1-7-8-15,0-3 3 16,-2-6-5-16,-2 1 27 16,-2-3 7-16,-2 4 6 15,0 1 16-15,-2 5 1 16,0 3 16-16,0 5 5 15,0 6 8-15,0 1 4 16,1 4-5-16,-1 1-16 16,0 1-13-16,0 1 0 15,2 0-66-15,-2 0-95 16,0 0-127-16,0 0-263 0</inkml:trace>
  <inkml:trace contextRef="#ctx0" brushRef="#br0" timeOffset="171007.7811">7267 8186 859 0,'0'0'259'0,"0"0"-91"16,0 0 4-16,0 0-6 15,0 0-30-15,0 0-2 16,0 0-43-16,-32 0-16 15,32 0-25-15,0 0-18 16,8 0-16-16,11 0 15 16,10 0 6-16,5 0-22 15,5 0-14-15,1-2-1 16,5-2-16-16,-3-2-15 15,1 1-13-15,-6-1-1 16,-6-1 0-16,-8 2 17 16,-11 1 14-16,-6 3 12 0,-6 1 1 15,0 0 1 1,-2 0-1-16,-8 0-30 0,-5 0-64 15,-8 0-53-15,3 7-65 16,0-2-161-16</inkml:trace>
  <inkml:trace contextRef="#ctx0" brushRef="#br0" timeOffset="171436.8056">7279 8339 1137 0,'0'0'376'0,"0"0"-210"15,0 0-28-15,0 0-25 16,0 0-37-16,0 0-38 15,0 0-20-15,47 7-11 16,-26 3-7-16,-1 5 1 16,2 3-1-16,-1 4 0 15,-3 5-14-15,-3 2 13 16,-6 0-13-16,-9 1 2 15,0-2-2-15,-3-3 8 16,-13-4 6-16,-3-1 0 16,0-7 0-16,2-3 1 15,0-8-1-15,5-2-12 16,0 0 11-16,3-11-18 15,4-4-16-15,4-2 16 0,1 2 18 16,0-1-26 0,0 2-28-16,10 1-17 0,8-4-43 15,-3 4-106-15,1 2-112 0</inkml:trace>
  <inkml:trace contextRef="#ctx0" brushRef="#br0" timeOffset="171723.8221">7689 8324 1043 0,'0'0'389'0,"0"0"-267"16,0 0-46-16,0 0 23 15,0 0-20-15,0 0-28 16,-43 93-26-16,29-65-1 16,1 1-17-16,1-3 3 15,1-2 15-15,1-4-15 16,4-3-4-16,0-6-6 15,3-6-44-15,2-1-71 16,-3-4-79-16,3 0-98 16,-2-6-756-16</inkml:trace>
  <inkml:trace contextRef="#ctx0" brushRef="#br0" timeOffset="172000.8379">7546 8342 993 0,'0'0'353'15,"0"0"-221"-15,0 0-18 16,0 0 46-16,0 0-3 16,0 0-32-16,86 61-41 15,-64-34-48-15,1 1 0 16,1-1-21-16,-2-2 4 15,-2-2-11-15,-2-3-7 16,-5-5 9-16,-1-2-10 16,-6-5-15-16,-3-2-16 0,-3-4-41 15,0 1-38 1,0-1-43-16,0-2-60 0,0 0-118 15</inkml:trace>
  <inkml:trace contextRef="#ctx0" brushRef="#br0" timeOffset="172218.8504">7989 8145 1737 0,'0'0'380'0,"0"0"-287"16,0 0-93-16,0 0-84 15,0 0-107-15,0 0-474 16</inkml:trace>
  <inkml:trace contextRef="#ctx0" brushRef="#br0" timeOffset="173285.9114">8298 7710 1149 0,'0'0'317'15,"0"0"-136"-15,0 0 0 16,0 0-25-16,0 0-22 15,0 0-80-15,0 0-32 16,0 1-21-16,0 16 5 16,5 7 36-16,2 7-19 15,2 7-8-15,0 2-14 16,1 2 9-16,-1 1-9 0,-1-4 0 15,-1-3 7 1,-4-6-8-16,-2-6 0 0,-1-5-2 16,0-6 2-16,0-8-1 15,0-2-8-15,0-3-4 16,0 0-2-16,0-4-13 15,-1-9-28-15,-6-3 27 16,-1-2 1-16,-3 1 3 16,0 2 11-16,-3 4 8 15,-1 5 6-15,2 6 0 16,-1 0-2-16,-1 4 2 15,2 10 0-15,-2 4 9 16,6 0 1-16,3-2-1 16,3 0-2-16,3-3 7 0,0-5-3 15,0 1 0-15,9-5-10 16,2 0-1-16,2-3-11 15,-1-1-37-15,3 0-80 16,1 0-93-16,-1-7-116 16,-1-2-268-16</inkml:trace>
  <inkml:trace contextRef="#ctx0" brushRef="#br0" timeOffset="173564.9274">8670 7836 833 0,'0'0'374'0,"0"0"-220"0,0 0-13 16,0 0-5-16,0 0-35 15,0 0-37-15,0 0-2 16,-41 43-10-16,27-19 4 15,0 2-2-15,2 2-13 16,-2 3-11-16,5 0-16 16,0 1-14-16,3-3 0 15,-1-1-73-15,3-5-75 16,-6-5-77-16,3-6-89 15,-2-4-241-15</inkml:trace>
  <inkml:trace contextRef="#ctx0" brushRef="#br0" timeOffset="173812.9415">8435 7933 753 0,'0'0'719'16,"0"0"-576"-16,0 0-41 15,0 0 66-15,0 0 4 16,0 0-64-16,58 73-68 16,-34-50-20-16,-1 1-19 15,-4-3-1-15,-3 0-4 16,-2-2-60-16,-7-4-61 0,-4 1-63 15,-3-5-68 1,0-4-124-16</inkml:trace>
  <inkml:trace contextRef="#ctx0" brushRef="#br0" timeOffset="174110.9586">8242 8342 697 0,'0'0'808'0,"0"0"-642"15,0 0-36-15,0 0 3 0,0 0 22 16,0 0-55-16,0 0-60 15,106-9-34-15,-73 7-6 16,0 0-3-16,-1 1-14 16,-3 1-29-16,-2 0-12 15,-5 0-17-15,-6 0-55 16,-8-4-53-16,-3 1-28 15,-5-1-90-15</inkml:trace>
  <inkml:trace contextRef="#ctx0" brushRef="#br0" timeOffset="174613.9874">8407 8390 1294 0,'0'0'296'0,"0"0"-127"16,0 0-20-16,0 0 30 15,0 0-69-15,0 0-73 16,4 86-13-16,1-58-23 15,3 4 8-15,1-1-9 16,0 1 0-16,1-2 0 16,0-5 1-16,-3-3 0 15,-1-5 1-15,-1-4 4 16,-2-6-6-16,-2-4-11 0,-1-3-8 15,0 0-22 1,0 0-8-16,0-5-23 0,0-7 19 16,-10 1 11-16,-2-2 15 15,-3 2 8-15,0 3 19 16,-3 1 0-16,3 3 0 15,-3 4 7-15,3 0-7 16,1 4 10-16,1 5 8 16,3 2 1-16,6-2 14 15,1 0 1-15,3-4-21 16,0 1-4-16,0-3-9 15,6-2-1-15,8-1-29 16,6 0-49-16,11-6-86 16,-5-3-137-16,-3-4-307 0</inkml:trace>
  <inkml:trace contextRef="#ctx0" brushRef="#br0" timeOffset="175434.0343">8618 8422 1532 0,'0'0'291'0,"0"0"-96"16,0 0-79-16,0 0-35 15,0 0-48-15,0 0-20 16,0 0-13-16,78-27-13 15,-52 27-6-15,-4 0-6 16,-6 0 17-16,-2 0-5 16,-10 9 13-16,-4 4 0 15,0 2 13-15,-15 2 3 0,-6 3-6 16,-1 0 7-16,0 1-10 15,1-1 5-15,3-2-12 16,6-2 1-16,2-4 7 16,7-3-8-16,3-2 0 15,0-3 0-15,0-3 0 16,3 1 2-16,7-2-2 15,-1 0 0-15,0 0-9 16,-1-3-13-16,-1 0 10 16,-4 2 9-16,-2-1 3 15,-1 2 0-15,0 0 1 16,0 0 9-16,0 0 7 0,0 0-5 15,0 0-1 1,-3 2-10-16,-3 6 0 0,3-1 6 16,-1 3-6-16,2 0-1 15,2 0 9-15,0 2-9 16,6-1 6-16,5 0-6 15,4 0-11-15,4-1 0 16,2 0-13-16,1-1 5 16,2 2-9-16,-2 0 10 15,-4 1 8-15,-6 4 10 16,-6 0 1-16,-6 2 34 15,0 1 6-15,-13 0 7 16,-10-1-13-16,-3 1-27 16,-4-4 8-16,-2-2-16 15,0-1-23-15,0-7-64 0,-5-3-130 16,7-2-174-16,8 0-787 15</inkml:trace>
  <inkml:trace contextRef="#ctx0" brushRef="#br0" timeOffset="177786.1688">9212 8118 677 0,'0'0'413'0,"0"0"-253"15,0 0-24-15,0 0-23 16,0 0-26-16,0 0-24 16,0 0-13-16,-29 0-10 0,27 0 1 15,0 0 10-15,1 0 21 16,-1 0-1-16,1 0 0 15,-1 0 0-15,2 0-9 16,-1 0-12-16,1 0-12 16,0 0-8-16,0 0-8 15,0 0-10-15,0 0-11 16,0 0 4-16,9 0-5 15,6-1 0-15,3-2 0 16,4-2 1-16,2 0 0 16,-1 1-1-16,-1-1 0 15,-1 0 0-15,-5-1-6 16,-3 2 5-16,-5 1 1 0,-5 1 0 15,-1 1 0 1,-2 1 12-16,0 0 3 0,0 0 7 16,0 0 8-16,0 0-14 15,0 0-5-15,0 0-5 16,0 0-6-16,0 0 0 15,0 0 1-15,0 0-1 16,0 0-9-16,0 0 1 16,0 0-4-16,0 0-8 15,0 0-20-15,0 0-31 16,0-2-54-16,0 1-139 15,0 0-212-15,-2 1-77 0</inkml:trace>
  <inkml:trace contextRef="#ctx0" brushRef="#br0" timeOffset="178323.1995">9217 8308 857 0,'0'0'207'0,"0"0"-77"15,0 0 3-15,0 0-1 16,0 0-27-16,0 0-16 15,0 0-13-15,-5 0-2 16,5 0 20-16,0 0-41 16,0 0-24-16,8 0-19 15,5 0-4-15,4-2-5 16,5-3-1-16,5 1 0 15,1 1-1-15,0 1-6 16,1 0-20-16,-7 1-2 16,-1 1-2-16,-8 0 22 15,-5 0 1-15,-5 0 8 0,-3 0 4 16,0 0 25-16,0 0 7 15,0 0-7-15,0 0-7 16,0 0-13-16,-2 0 5 16,1 0-14-16,1 0-15 15,-2 0-38-15,1-2-64 16,1-3-64-16,0-1-145 15,0-1-913-15</inkml:trace>
  <inkml:trace contextRef="#ctx0" brushRef="#br0" timeOffset="178992.2378">9852 7992 882 0,'0'0'298'0,"0"0"-156"15,0 0-13-15,0 0-24 16,0 0-18-16,0 0-11 0,0 0-13 15,-7-14 0 1,4 14-2-16,-1 0 11 0,-2 0-21 16,-2 0-20-16,-1 3 7 15,-3 5 17-15,2 4-13 16,-1 3-3-16,-1 4-1 15,5 0 10-15,-1 4-16 16,5-2-7-16,2 2-5 16,1-2-7-16,0 0-6 15,1-3-6-15,11 1 5 16,4-4-6-16,1-3-1 15,4 0 1-15,-1-4-9 16,0-3 1-16,3-3-5 16,-4-2-3-16,1 0-5 15,-1-7 0-15,-3-7 1 0,1-2 0 16,-4-4 7-16,0-3 6 15,-4 0 6-15,-4 1 0 16,-3 0 1-16,-2-3 9 16,0 4 19-16,-8 0 10 15,-5 3 5-15,-2 4-4 16,-3 2-4-16,1 5-14 15,-2 4-21-15,-1 2-11 16,0 1-39-16,0 0-48 16,-2 0-124-16,2 1-263 15,6 2-377-15</inkml:trace>
  <inkml:trace contextRef="#ctx0" brushRef="#br0" timeOffset="181050.3555">15780 1854 1013 0,'0'0'376'0,"0"0"-148"16,0 0-22-16,0 0-34 16,0 0-27-16,0 0-35 15,0 0-25-15,67-48-23 16,-28 37-38-16,6 1-9 15,2 0-9-15,-2 3-5 16,-3 1-1-16,-10 1-18 16,-6 1-18-16,-13 3-23 15,-7 0 13-15,-6 1 18 16,-3 0 6-16,-22 0 11 0,-12 2 11 15,-12 8 1 1,-7 3-1-16,-2 0 37 0,4 0-14 16,11-2 8-16,9-4 13 15,14-1-5-15,13-4-11 16,7-2-13-16,0 0-14 15,24 0 0-15,11 0 7 16,10-8-8-16,7-2-16 16,-1 1-11-16,-5-1-9 15,-7 2 7-15,-9 3-11 16,-12 0-12-16,-14 4-6 15,-4 1 27-15,-14 0 20 16,-19 0 11-16,-11 8 0 0,-8 4 20 16,-1 4 19-1,5-1-11-15,5 0-8 0,10-1-8 16,13-4 10-1,10-1-17-15,10-3-5 0,4-3-6 16,19-3-7-16,10 0 12 16,8-3-16-16,1-9-5 15,-1-1-18-15,-3 1 6 16,-10 0 8-16,-11 4 14 15,-11 3 11-15,-6 5 1 16,-18 0 32-16,-20 5-13 16,-9 9 25-16,-7 6 23 15,3 1-18-15,4 2-15 16,9-5-19-16,15-4-14 15,14-4-1-15,9-9-1 0,12-1 0 16,21 0-5-16,10-11-29 16,3-5-19-16,2-2-49 15,-5 0 6-15,-7 2-17 16,-8 2 15-16,-10 6 51 15,-14 3 48-15,-4 5 23 16,-17 0 27-16,-16 2 35 16,-6 11 15-16,-4 4-3 15,1-1-26-15,5 2-27 16,10-5-14-16,10-2-30 15,12-6 0-15,5-2-6 16,17-3-9-16,15 0-11 16,7-12-51-16,5-2-35 15,-2-4-19-15,-5 1-3 0,-4 2-11 16,-9 2-46-16,-12 4-113 15</inkml:trace>
  <inkml:trace contextRef="#ctx0" brushRef="#br0" timeOffset="189851.8589">2378 9920 1189 0,'0'0'623'16,"0"0"-529"-16,0 0-42 0,0 0 88 15,0 0-8-15,0 0-10 16,-54 0-56-16,53 0-23 15,1 0-28-15,0 0-6 16,0 0 5-16,0 0-12 16,0 0 6-16,4 1 3 15,-1 1 16-15,-2 0-11 16,2 1 2-16,0-1 10 15,-1-1-4-15,1 0-5 16,0 2-18-16,0-1 12 16,2-1-11-16,0 1 5 15,0-2 1-15,1 2-8 16,0 1 12-16,1-1-12 0,3 1 0 15,0-2 0-15,0 0-7 16,5-1 7-16,0 0-7 16,3 0 6-16,2-5-20 15,-1-4-6-15,-2-1-5 16,-3 2-6-16,-1-2 6 15,-4 0-7-15,-4 0 23 16,-2-1 5-16,-3-2 10 16,0 1-8-16,-2 0 8 15,-10 2 1-15,-3 3-9 16,-3 3 2-16,-4 4-1 15,-2 0 7-15,0 3 0 0,2 9 2 16,1 3-2 0,2 3-2-16,5 2 3 0,5-1 9 15,4 1-8-15,5-1-1 16,0-3 0-16,1-1 0 15,14-3-2-15,5-3-8 16,5-5-54-16,4-4-56 16,6 0-69-16,3-6-37 15,12-15-37-15,-7 2-65 16,-7-1-85-16</inkml:trace>
  <inkml:trace contextRef="#ctx0" brushRef="#br0" timeOffset="190271.8829">2769 9818 916 0,'0'0'319'15,"0"0"-123"-15,0 0-48 16,0 0 21-16,0 0-12 0,0 0-56 15,0 0-49-15,-2-12-37 16,-7 23-14-16,-4 6 13 16,-2 5-8-16,-2 7-4 15,4 0-1-15,1-1-1 16,5-3-6-16,5-7 0 15,2-7-7-15,0-6 1 16,12-5-42-16,4 0-22 16,5-8 23-16,-3-9 8 15,3-4-11-15,-4-2 10 16,-3 1 24-16,-3 2 17 15,-3 5 5-15,-3 5 19 0,-3 5 23 16,-2 5 30 0,0 0-19-16,0 15-20 0,0 13 42 15,0 9 0-15,0 13-31 16,0 6 6-16,0 1-3 15,0-2-20-15,0-7-26 16,0-8 0-16,0-12 18 16,0-10-19-16,0-5 2 15,0-7-2-15,0-6-9 16,1 0-44-16,-1-6-67 15,2-24-114-15,-1 4-82 16,-1-4-93-16</inkml:trace>
  <inkml:trace contextRef="#ctx0" brushRef="#br0" timeOffset="190752.9105">2925 9838 1128 0,'0'0'257'0,"0"0"-165"15,0 0-27-15,0 0 18 16,0 0-6-16,0 0-39 16,0 0-4-16,12 11 30 15,-10 5 24-15,-2 4-10 16,1 1-18-16,2 1-26 15,1-6-18-15,3-3-11 16,0-5-5-16,5-5-10 16,1-3-23-16,1 0-28 15,1-7-22-15,-3-7-13 0,1-3-2 16,-4-2 28-16,-1 1 33 15,-4 3 34-15,2 3 3 16,-5 2 23-16,1 5 28 16,-1 2 9-16,-1 1-12 15,2 2-19-15,1 0-13 16,1 2 34-16,2 8-4 15,1 0-5-15,0 1-10 16,-3-1-10-16,2-4-6 16,-3 2-6-16,0-3-9 15,-1-2 0-15,-2 0-1 16,0-2-13-16,0-1 3 15,0 2-51-15,0-2-43 0,-11 0-117 16,1-2-122 0,-4-5-313-16</inkml:trace>
  <inkml:trace contextRef="#ctx0" brushRef="#br0" timeOffset="190926.9204">3044 9718 1152 0,'0'0'277'0,"0"0"-120"16,0 0-46-16,0 0 19 15,0 0-44-15,0 0-86 16,0 0-35-16,0-19-145 16,-7 20-25-16,-2 9-91 15,2-1-835-15</inkml:trace>
  <inkml:trace contextRef="#ctx0" brushRef="#br0" timeOffset="191531.955">3223 9778 322 0,'0'0'1025'16,"0"0"-816"-16,0 0-80 15,-14 77-23-15,14-54 0 16,3-6-46-16,8-1-43 15,3-6-17-15,-1-3 0 16,-4-3 0-16,0-2-25 16,-3-2 0-16,2 0-2 0,-2 0 27 15,-2-9 1-15,-1 2 6 16,0-1 3-16,0 1-8 15,0-1 4-15,-1 3 0 16,1-2-5-16,-2 0 11 16,3 2-3-16,-2-1 2 15,-1 1 1-15,1-1 1 16,-1 0-12-16,3-2 11 15,-3 2-10-15,4-4-4 16,-1 0 2-16,1 2 0 16,2 2 8-16,-4 0 1 15,0 4 4-15,0 0 7 16,-2 2 10-16,1 0 5 0,-1 0-2 15,-1 0-1-15,2 0 2 16,1 0 9-16,-2 7 13 16,3 6-6-16,1 1-20 15,0 1 0-15,1 2-30 16,0 1 8-16,1-3 4 15,0-3-11-15,1-2 6 16,-2-4-7-16,0-3 0 16,2-3-1-16,0 0 1 15,1-2-16-15,0-8 3 16,2-4-30-16,-4-2-45 15,-1-1-71-15,0 2-89 16,-3 3-106-16,-1 4-15 16,0 6-443-16</inkml:trace>
  <inkml:trace contextRef="#ctx0" brushRef="#br0" timeOffset="192149.9904">3585 9810 980 0,'0'0'329'16,"0"0"-208"-16,0 0-28 15,0 0 11-15,0 0-4 16,0 0-43-16,0 0-32 16,-42 50-13-16,33-34 7 15,0 1-2-15,6-2 2 16,3-3-18-16,0-4-1 0,0-2 0 15,6-6-15-15,4 0 14 16,1 0-14-16,2-3 8 16,-2-5-11-16,-1-4-12 15,-1 1 5-15,-3 0 24 16,-3 1-5-16,-1 2 6 15,-2 0 1-15,0 3 8 16,0 1 16-16,0-1 10 16,0 4 2-16,0-1-2 15,0 2 0-15,0 0-19 16,0 0-9-16,1 2 1 15,2 6-8-15,2 4 9 16,1-1 3-16,2 0-12 16,3-1-1-16,0-4-13 15,2-5-3-15,-1-1 10 0,1 0-12 16,-4-10 12-16,-1-5-12 15,-4-4 1-15,-1-5 5 16,1-4 12-16,-2-5 1 16,-1-6 0-16,2-1-1 15,-1-3 0-15,-1 4-2 16,1 5 3-16,-2 8 0 15,0 9 38-15,0 12 22 16,0 5 8-16,0 5-16 16,0 18 72-16,0 8-8 15,0 6-58-15,0 2-28 16,0-1-24-16,0 0-6 15,1-4-43-15,5 5-93 16,-3-9-117-16,2-8-231 0</inkml:trace>
  <inkml:trace contextRef="#ctx0" brushRef="#br0" timeOffset="193589.0727">3894 9842 643 0,'0'0'874'16,"0"0"-714"-16,0 0-18 16,0 0 7-16,0 0 7 15,0 0-68-15,0 0-69 16,-32 21-13-16,38-16-6 0,6-1-7 15,2 0-11 1,2-2-19-16,-2-1-17 0,-1-1-24 16,-3 0-4-16,-2 0-21 15,-1 0 33-15,-4 0 20 16,-3-7 23-16,0 0-16 15,0-3 16-15,0 0 9 16,0 1 8-16,-9 2 10 16,0 3 1-16,-1 3 28 15,-2 1-3-15,3 0 10 16,0 1 7-16,3 6 12 15,0 1-21-15,5 1-8 16,1 0-2-16,0-1-24 16,0 1 16-16,0-2-16 15,8-2 0-15,3 0-1 0,0-4-9 16,3-1-31-16,1 0-7 15,2 0 1-15,-1 0 11 16,2-8 10-16,0-1 13 16,-2-1 7-16,0-1-3 15,-3 1 9-15,-3-1 0 16,0 2 6-16,-4 1 3 15,-3 2 16-15,0 3 32 16,-3 2 1-16,2 1-4 16,-2 0-8-16,1 0-1 15,2 4 21-15,1 4-28 16,0 1-10-16,2 2-15 0,0-1-13 15,0-1 6 1,1-2-6-16,0-3-12 0,1-1-15 16,0-1-12-16,-1-2-14 15,0 0 24-15,1 0 3 16,-2-5-13-16,0-3 25 15,-1-1-10-15,2-1 17 16,-1 2 7-16,-2 0 4 16,1 3-3-16,-1 1-1 15,1 1 0-15,-2 3 8 16,2 0 2-16,-2 0 3 15,2 7 22-15,0 6-14 16,1-1-8-16,0 0-4 16,2-1-9-16,1-4 0 15,1-2-11-15,0-5-4 0,-1 0-3 16,0 0 1-16,-2-12-2 15,2-2 4-15,-4-5 6 16,-1-3 9-16,-1-2 0 16,0-6-1-16,0-4 2 15,0-3 10-15,3-5-11 16,-2 2-6-16,-1-2 6 15,-1 8 0-15,-2 7 32 16,0 10 4-16,0 11 25 16,0 6-10-16,0 3-27 15,0 18 49-15,0 6 7 16,0 5-33-16,0 5-14 15,0 1-23-15,3 1-2 16,4-2-8-16,0-3 0 16,-2-3-41-16,-5-4-82 0,0-2-103 15,-5-8-68-15,-6-6-235 16</inkml:trace>
  <inkml:trace contextRef="#ctx0" brushRef="#br0" timeOffset="193756.0822">4213 9680 1363 0,'0'0'319'16,"0"0"-163"-16,0 0 1 16,0 0-27-16,0 0-75 15,0 0-55-15,107-20-74 0,-80 17-162 16,-8 1-159-16</inkml:trace>
  <inkml:trace contextRef="#ctx0" brushRef="#br0" timeOffset="193935.0925">4537 9571 1227 0,'0'0'194'0,"0"0"-126"16,0 0 2-16,0 0-70 15,0 0-6-15,-32 90-210 16,28-65-128-16</inkml:trace>
  <inkml:trace contextRef="#ctx0" brushRef="#br0" timeOffset="194103.1021">4575 9851 808 0,'0'0'328'16,"0"0"-107"-16,0 0-39 16,0 0 17-16,0 0 22 15,0 0-46-15,0 0-76 16,8 9-58-16,-17-9-41 15,-2 1-15-15,-5 4-82 16,1 0-114-16,3-1-175 0</inkml:trace>
  <inkml:trace contextRef="#ctx0" brushRef="#br0" timeOffset="195565.1857">5417 9564 540 0,'0'0'717'16,"0"0"-546"-16,0 0-36 15,0 0 11-15,0 0 0 16,0 0-32-16,0 0-34 0,0-28-29 15,0 28-10 1,0-1 9-16,0 1 0 0,0 0-3 16,0 0-5-16,0 0-5 15,0 7-16-15,0 9 2 16,0 9 16-16,0 5-15 15,3 7-11-15,1 3 8 16,2 2-20-16,3-4 5 16,-1-3-6-16,-2-8 1 15,0-5-1-15,-3-7 0 16,0-5-1-16,-3-6-5 15,0-1-4-15,0-3-5 16,0 0 1-16,-2 0 2 16,-7-7-7-16,-2-3 9 0,-2-1 2 15,3-2 8-15,-4 2 0 16,1 1 0-16,-1 4-1 15,0 2-5-15,-2 2-9 16,2 2 9-16,2 0-2 16,-1 6 7-16,2 4 0 15,2 4 1-15,3 2 0 16,0 0 2-16,5-3-2 15,1 0 1-15,0-2 0 16,1-1 0-16,11-3-1 16,3-4-6-16,3-3-6 15,4 0-5-15,1 0-56 16,2-7-58-16,6-14-72 0,-7 4-115 15,-5-1-308-15</inkml:trace>
  <inkml:trace contextRef="#ctx0" brushRef="#br0" timeOffset="195968.2088">5638 9525 87 0,'0'0'1055'15,"0"0"-835"-15,0 0-87 0,0 0-18 16,0 0 13-16,0 0-24 15,0 0-44-15,0 11 5 16,-3 3 6-16,0 4-13 16,-1 2 14-16,0 4 2 15,-2 1 1-15,2 5 2 16,-1 0-7-16,2 1-18 15,0-2-15-15,2 0-9 16,1-5-10-16,0-3-12 16,0-4-5-16,6-3 0 15,3-4 0-15,2-3-1 16,0-4-36-16,2-3-56 0,-1 0-46 15,2-8-81 1,-1-6-113-16,-5-1-187 0</inkml:trace>
  <inkml:trace contextRef="#ctx0" brushRef="#br0" timeOffset="196184.2211">5557 9767 677 0,'0'0'762'0,"0"0"-584"15,0 0-43-15,0 0 6 16,0 0 13-16,0 0-61 16,0 0-61-16,71-12-32 15,-47 7-22-15,-3 1-49 16,3 1-73-16,-5 2-110 0,-8 1-127 15</inkml:trace>
  <inkml:trace contextRef="#ctx0" brushRef="#br0" timeOffset="196918.2631">5302 10097 842 0,'0'0'365'0,"0"0"-180"16,0 0 1-16,0 0 15 15,0 0-6-15,0 0-45 16,0 0-72-16,6 0-32 16,9 0-4-16,4-1-3 0,10-3-15 15,4 1-20-15,5 0 3 16,2 0-14-16,1-1-3 15,-3 1-18-15,-5 1-12 16,-10-1-8-16,-5 1-11 16,-8 1 5-16,-5 1 21 15,-3-1 26-15,-2-1 7 16,0-1-1-16,0 1-11 15,0-2-16-15,-2-1-61 16,-7 1-97-16,1 1-101 16,0-1-218-16</inkml:trace>
  <inkml:trace contextRef="#ctx0" brushRef="#br0" timeOffset="197449.2935">5505 10126 992 0,'0'0'393'16,"0"0"-221"-16,0 0-25 16,0 0 15-16,0 0 9 15,0 0-25-15,0 0-47 16,6 60-44-16,-3-33-11 15,0 4-16-15,0 3 2 16,0 0-3-16,1-3-21 16,3-4-5-16,-2-4 0 15,0-5 0-15,-2-5 0 0,0-4-1 16,-3-3 0-16,1-5-5 15,-1-1-4-15,0 0-10 16,0 0 2-16,0-1-15 16,-4-9-4-16,-2-1 9 15,-1-3 1-15,0-2 11 16,1 1-6-16,0-1 2 15,-1 1 6-15,1 3 1 16,-3 3 0-16,1 3-1 16,-1 3-5-16,-2 3-6 15,0 0 5-15,-3 3 19 16,0 10 2-16,0 2 10 0,1 5 10 15,2 3 9 1,1-1 4-16,3 0 4 16,2 0-4-16,4-4-8 0,1-4-15 15,0-5-12-15,4-5-3 16,11-4-3-16,2 0-43 15,14-13-56-15,-3-5-126 16,-3-1-160-16</inkml:trace>
  <inkml:trace contextRef="#ctx0" brushRef="#br0" timeOffset="198545.3562">5672 10243 1234 0,'0'0'274'0,"0"0"-110"16,0 0-12-16,0 0-45 15,0 0-66-15,0 0-23 16,0 0-9-16,34-12-8 15,-14 6-1-15,-1 0 0 16,-3 2-9-16,1 2 9 16,-5 2 6-16,-2 0-5 15,-4 0 5-15,-5 3-5 16,-1 9 5-16,-4 2 32 15,-11 2-4-15,-2 4-12 16,-5 2-7-16,2-1 1 0,2 0-1 16,3-3-8-16,6-2 8 15,3-6-14-15,5-3 1 16,1-3-2-16,0-4-7 15,1 0 6-15,9 0-1 16,1-1-5-16,-2-7-18 16,1 0-13-16,-2 2 13 15,-5 3 8-15,-2 3 16 16,-1 0-6-16,0 0 7 15,0 0 6-15,-1 10 34 16,-7 2 12-16,0 2-26 16,1-2-2-16,3-1-14 15,4-1-9-15,0-3-1 16,0-1 1-16,3-1 4 0,10 0-4 15,1-1 5 1,3 1-6-16,2-1 0 0,1 1 1 16,1 3-1-16,2 0-15 15,-1 3 6-15,-1 4-10 16,-3 1 1-16,-3 3 7 15,-9-1-7-15,-6 2 7 16,0-2 11-16,-14 0 42 16,-10 1 3-16,-3-3-20 15,-4-2-5-15,-2-2-18 16,0-4-2-16,5-5-6 15,3-3-66-15,10-8-82 16,3-10-128-16,9-5-203 0</inkml:trace>
  <inkml:trace contextRef="#ctx0" brushRef="#br0" timeOffset="198936.3785">6020 9875 1425 0,'0'0'306'16,"0"0"-77"-16,0 0-64 16,0 0-10-16,0 0-58 15,0 0-69-15,0 0-28 16,83-29-47-16,-64 25-36 15,-5 4-76-15,-4 0-123 16,-7 2-91-16,-3 6-274 0</inkml:trace>
  <inkml:trace contextRef="#ctx0" brushRef="#br0" timeOffset="199117.3889">6048 10063 1209 0,'0'0'613'0,"0"0"-503"16,0 0 52-16,0 0 30 15,0 0-56-15,86-9-64 16,-54 1-72-16,-1-2-51 16,4-3-115-16,-10 1-159 15,-6 4-307-15</inkml:trace>
  <inkml:trace contextRef="#ctx0" brushRef="#br0" timeOffset="199335.4013">6530 9703 1575 0,'0'0'399'15,"0"0"-128"-15,-9 83-94 16,9-38-83-16,0 3-76 15,0 1-18-15,9-6-115 16,8 0-155-16,-1-10-253 16,-3-12-736-16</inkml:trace>
  <inkml:trace contextRef="#ctx0" brushRef="#br0" timeOffset="200287.4558">7283 9736 1386 0,'0'0'312'15,"0"0"-190"-15,0 0-6 16,0 0-35-16,0 0-2 15,0 0-26-15,0 0-53 16,-46 7 0-16,46 2 0 16,3 2 1-16,3 1-1 15,0-1-27-15,1-2 17 16,-1-1-14-16,-3-4 1 15,2-3 8-15,-4 1-3 0,-1-2 18 16,2 0 1-16,-2 0 8 16,0-3 2-16,0-4 0 15,0 0-4-15,0-1 2 16,0 1-8-16,0 1-1 15,0 1 0-15,0 3 0 16,-2 2-16-16,2 0-80 16,-1 0-121-16,-1 5-106 15,1 4-197-15</inkml:trace>
  <inkml:trace contextRef="#ctx0" brushRef="#br0" timeOffset="200792.4847">7352 9992 766 0,'0'0'965'15,"0"0"-740"-15,0 0-41 16,0 0-28-16,0 0-12 16,0 0-65-16,1 71-61 15,-1-42-18-15,-1 1-61 16,-16-1-70-16,-14 8-102 0,4-9-165 15,1-5-325-15</inkml:trace>
  <inkml:trace contextRef="#ctx0" brushRef="#br0" timeOffset="202877.6039">8141 9485 808 0,'0'0'650'16,"0"0"-493"-16,0 0 27 16,0 0-17-16,0 0 7 15,0 0-45-15,0 0-66 16,12 11 6-16,-2 15 5 15,1 7-22-15,1 2-5 16,0 7-12-16,1-3-18 0,-2 0-2 16,-1-4-3-16,0-2-4 15,-4-3-7-15,-3-4-1 16,0-2 0-16,-3-6 0 15,0-4 0-15,0-3 0 16,0-5 0-16,0-5-1 16,0-1-4-16,0 0-3 15,0-2-13-15,0-11-25 16,-4-4 17-16,-2-1 3 15,-4-4 1-15,-2 3-6 16,-1 1 1-16,-3 4 9 16,-1 4 11-16,0 4-3 15,-1 6-5-15,3 0 7 0,-1 9 11 16,4 7 0-1,0 4 1-15,2 4 10 0,2-1-4 16,6-3-6-16,2-2 8 16,0-6-8-16,2-2 0 15,9-6-1-15,3-4-6 16,3 0-22-16,2-2-53 15,11-18-116-15,-6 0-163 16,-5 2-275-16</inkml:trace>
  <inkml:trace contextRef="#ctx0" brushRef="#br0" timeOffset="203147.6194">8569 9595 1035 0,'0'0'388'0,"0"0"-199"16,0 0-19-16,0 0-20 16,0 0-36-16,0 0-36 15,0 0-40-15,-46 71-20 16,31-43-7-16,2-1 0 15,-1-1-11-15,4 0 5 16,2-4-5-16,1-3-40 16,0-5-68-16,-1-6-133 15,2-4-96-15,1-4-149 0</inkml:trace>
  <inkml:trace contextRef="#ctx0" brushRef="#br0" timeOffset="203374.6324">8383 9679 1257 0,'0'0'299'16,"0"0"-113"-16,0 0-39 16,0 0 43-16,0 0-46 15,0 0-53-15,0 0-53 16,56 71-19-16,-36-51-17 15,-1 0-2-15,2 0-1 16,0-2-61-16,-3-1-56 16,-3 3-86-16,-5-6-138 0,-5-1-225 15</inkml:trace>
  <inkml:trace contextRef="#ctx0" brushRef="#br0" timeOffset="203651.6482">8178 10158 1305 0,'0'0'363'0,"0"0"-167"15,0 0 36-15,0 0-35 16,0 0-66-16,93-14-69 0,-66 14-43 16,1 0-19-16,2 0-17 15,-2 0-25-15,-1 0-34 16,-5 0-61-16,-2 0-67 15,-5-1-88-15,-8-3-199 0</inkml:trace>
  <inkml:trace contextRef="#ctx0" brushRef="#br0" timeOffset="204117.6749">8336 10175 689 0,'0'0'826'0,"0"0"-626"15,0 0-4-15,0 0 19 0,0 0-24 16,0 0-49-16,0 0-43 16,26 83-33-16,-19-59-33 15,1 4 1-15,-2-2-19 16,-2 1-6-16,2-2-3 15,-5-2-6-15,1-5 0 16,-2-1-8-16,2-7-2 16,-2-3-8-16,0-3 5 15,0-2-11-15,0-2-2 16,0 0 0-16,0 0 0 15,0-3 4-15,0-5 4 16,-11 0 6-16,1 1 6 0,-5 0 5 16,-3 3 0-16,-1 4-5 15,-1 0-1-15,-2 1 7 16,3 15 0-16,0 4 7 15,5 1-1-15,5-1 3 16,4-4 4-16,4 0 4 16,1-6-9-16,1-4-8 15,11-6-16-15,7 0-49 16,4 0-26-16,11-22-91 15,-3 1-145-15,-4 2-208 0</inkml:trace>
  <inkml:trace contextRef="#ctx0" brushRef="#br0" timeOffset="204987.7246">8551 10261 1272 0,'0'0'356'0,"0"0"-171"16,0 0-72-16,0 0-19 15,0 0-29-15,0 0-31 16,0 0-24-16,91-32-10 16,-71 29 0-16,-4 3-2 15,-7 0 2-15,-6 0-21 16,-3 9 21-16,0 3 25 15,-13 2 22-15,-4 3-7 16,1-1-8-16,0 0-2 0,0-1-15 16,3-1-9-16,4 0-5 15,3-1-1-15,3-1 0 16,1 0 0-16,2-2-1 15,0-3 1-15,0-2 0 16,4 0 0-16,3-4-1 16,2-1-11-16,3 0 12 15,0 0-18-15,0-8-13 16,3 1-13-16,-5 1 10 15,0 2 16-15,-2 4 11 16,-5 0 6-16,-3 0 1 16,0 12 14-16,0 4 40 0,-11 3 5 15,-2 1-19 1,1 1 0-16,-1-1-10 0,5-3-21 15,5-3-6-15,3-3-3 16,0-3-2-16,7-3 1 16,9 0-10-16,3-4-23 15,4 0-9-15,0-1-2 16,1 2 8-16,-4 1 0 15,-1 1 15-15,-7 2 16 16,-6 2-3-16,-6 2 9 16,0 2 60-16,-12 4-4 15,-10 1-19-15,-6 3-23 16,-4-2-14-16,-2 2-13 15,0-3-34-15,-15-2-87 16,11-5-133-16,7-4-258 0</inkml:trace>
  <inkml:trace contextRef="#ctx0" brushRef="#br0" timeOffset="207264.8549">9059 9831 975 0,'0'0'253'16,"0"0"-88"-16,0 0-5 15,0 0-6-15,0 0-5 16,0 0-23-16,0 0-31 15,-24-13-19-15,22 13-13 16,1-1-2-16,-1-1-2 16,1 2-4-16,-2-1-11 15,0 1 4-15,1 0-11 16,-1 0 3-16,2 0-4 15,1 0-15-15,0 0 2 0,0 0-9 16,0 0-5 0,0 0-9-16,0 0 0 0,3 0-15 15,10 0 14-15,7-3 1 16,2-1 5-16,2 0-5 15,0 1 6-15,-2 0-6 16,-3 1-5-16,-5 2-4 16,-5 0 3-16,-2 0-2 15,-4 0 8-15,-3 0 1 16,2 0 7-16,-2 0 1 15,0 0-9-15,0 0 6 16,0-1-5-16,0 1 0 16,1 0-1-16,-1-1 0 15,0 1 0-15,0-1 0 16,0-1 0-16,0 1-12 0,0-1-31 15,0 1-42-15,0 0-60 16,0 1-95-16,-6 0-130 16,-2 0-236-16</inkml:trace>
  <inkml:trace contextRef="#ctx0" brushRef="#br0" timeOffset="207609.8746">9109 9928 1252 0,'0'0'266'0,"0"0"-102"16,0 0-18-16,0 0 2 15,0 0-43-15,0 0 0 0,0 0-24 16,45 0-33-16,-26 0-5 15,-2 0-6-15,2 0-9 16,1 0-15-16,-4 0-5 16,0 0-8-16,-2 0 1 15,-1 0-1-15,-2 0 0 16,-4 0-1-16,-2 0-9 15,-2 0 2-15,-3 0 7 16,0 0-14-16,0 0-19 16,0 0-20-16,-3 0-55 15,-2 0-53-15,-1 0-63 16,3 0-79-16,0 0-234 0</inkml:trace>
  <inkml:trace contextRef="#ctx0" brushRef="#br0" timeOffset="208172.9068">9705 9646 993 0,'0'0'252'0,"0"0"-84"16,0 0-33-16,0 0-7 15,0 0 1-15,0 0-31 16,0 0-26-16,-45-28-14 16,27 28-10-16,-1 0 1 15,-2 0 6-15,-5 4-11 16,3 7-6-16,-3 3 10 15,5 5-13-15,-1 4-11 16,4 5-3-16,3 2 1 16,6 3-12-16,3-1-1 0,6 0-9 15,0-7 1-15,13-2-1 16,7-8 0-16,5-4 0 15,4-6 0-15,2-5-5 16,0 0 4-16,1-9 0 16,-4-5-11-16,-6 0-16 15,-5-1-18-15,-4 0-41 16,-7 4-74-16,-6 2-53 15,0 5-104-15,-4 3-383 0</inkml:trace>
  <inkml:trace contextRef="#ctx0" brushRef="#br0" timeOffset="211619.1039">10771 9610 1177 0,'0'0'267'15,"0"0"-160"1,0 0 41-16,0 0 59 0,0 0-8 16,0 0-106-16,0 0-64 15,-25-25-28-15,47 24 13 16,8 0-12-16,6-2 12 15,3 1-14-15,0-2 1 16,-1-2-1-16,-2 1 0 16,-6-1-15-16,-3-2-1 15,-8-1-11-15,-2 1-5 16,-7 1-20-16,-5 1-32 15,-5 2-56-15,0 4-47 16,-9 0-91-16,-6 0-55 0</inkml:trace>
  <inkml:trace contextRef="#ctx0" brushRef="#br0" timeOffset="211883.119">10894 9678 1219 0,'0'0'290'0,"0"0"-110"15,0 0-44-15,0 0 14 16,0 0-8-16,0 0-51 16,0 0-42-16,89-11-28 15,-61 11-8-15,0 0-7 16,-2 0-6-16,1 0-11 15,-3 0-27-15,-2 0-56 16,-5-3-69-16,1-4-86 16,-8 0-15-16,-4 0-94 0</inkml:trace>
  <inkml:trace contextRef="#ctx0" brushRef="#br0" timeOffset="212384.1477">10907 9275 1215 0,'0'0'238'0,"0"0"-97"16,0 0-4-16,0 0 52 15,0 0-27-15,0 0-70 16,0 0-44-16,-30-15-8 16,33 10-13-16,0 4 14 15,3 1-20-15,2 0 4 16,4 0 8-16,7 4 3 15,8 7-5-15,9 3-22 16,7 3 1-16,9 3-10 16,6 3-12-16,8-1 0 15,1 2-19-15,2 0-25 16,-1-2-39-16,-5-2 11 15,-11-4-9-15,-7-3-20 16,-12-2 15-16,-11-4 20 16,-10-3 45-16,-7 1 18 0,-5-1 15 15,0 2 59-15,-15 4 35 16,-6 3 0-16,-4 6-8 15,-5 2-12-15,0 3-23 16,2 1-18-16,2-1-15 16,7-3-12-16,2-5-6 15,8-4-1-15,6-7-46 16,3-3-87-16,0-2-149 15,9 0-113-15,3-9-524 0</inkml:trace>
  <inkml:trace contextRef="#ctx0" brushRef="#br0" timeOffset="214278.256">12199 9135 967 0,'0'0'241'0,"0"0"-84"16,0 0-43-16,0 0 1 15,0 0 19-15,0 0-26 16,0 0-45-16,13-46-1 16,-11 40 8-16,-2 3-1 15,0 0 6-15,0 2-5 16,0 0-2-16,0 1-3 0,0 0-21 15,0 0-16 1,0 0-8-16,0 0-10 0,0 0-3 16,0 0-7-16,0 7 0 15,0 11 7-15,0 9 13 16,0 7-2-16,0 5-9 15,0 1 9-15,6 2-12 16,3-4-6-16,2-5 8 16,0-4-8-16,-2-6-1 15,-1-6 1-15,-2-6 7 16,-3-4-7-16,-3-4-1 15,1-2 0-15,-1-1-8 16,0 0 7-16,0 0-5 16,0 0 6-16,0 0-1 15,0-5-20-15,-1-4 12 0,-7 1-1 16,1-2 4-16,-1 0-5 15,-1 0 3-15,-1 1 8 16,1 2-14-16,-2 2-12 16,-2 3-4-16,0 2-5 15,-4 0 13-15,-1 5 14 16,1 8 9-16,0 3 0 15,1 3 6-15,4 4-6 16,3 1 5-16,4-3-4 16,5-3-1-16,0-4 1 15,6-5-1-15,12-7 0 16,3-2-5-16,2 0 4 0,2-1-29 15,0-10-65 1,2-8-103-16,-6 4-125 0,-8-1-255 0</inkml:trace>
  <inkml:trace contextRef="#ctx0" brushRef="#br0" timeOffset="214811.2865">12617 9155 939 0,'0'0'227'0,"0"0"-93"16,0 0-45-16,0 0 2 15,0 0-12-15,0 0-12 16,0 0-16-16,-10 20-18 16,-1-1 86-16,-3 8-20 0,-3 7-6 15,-3 4-17-15,4 0-19 16,0 0-26-16,2-4-13 15,5-4-2-15,2-5 2 16,1-5-5-16,3-6-13 16,0-4 0-16,1-4-2 15,2-3-7-15,-1-2-14 16,-1-1-25-16,-1 0-40 15,-7-2-114-15,2-9-100 16,-1 0-97-16</inkml:trace>
  <inkml:trace contextRef="#ctx0" brushRef="#br0" timeOffset="215103.3032">12390 9224 1117 0,'0'0'257'0,"0"0"-135"15,0 0-39-15,0 0 42 16,0 0 49-16,0 0-32 16,0 0-38-16,51 82-32 15,-30-52-24-15,0-1 11 16,1 1-22-16,-1-3-5 15,-2 2-14-15,1-4-3 16,-3-2-10-16,-1-3-5 16,0-4-1-16,-6-6 0 0,-1 0-41 15,-1-7-58-15,-4-3-80 16,-4 0-116-16,0 0-91 0</inkml:trace>
  <inkml:trace contextRef="#ctx0" brushRef="#br0" timeOffset="215651.3346">12190 9760 1060 0,'0'0'301'16,"0"0"-108"-1,0 0-23-15,0 0-10 0,0 0-40 16,0 0-66-16,0 0-13 16,36 0 5-16,-9-4-9 15,4-2-15-15,3-1-22 16,2 0 9-16,-3 0-1 15,0 2-8-15,-3-1-1 16,-3 0-20-16,-5 1-19 16,-7-1-16-16,-3 2-19 15,-6 1-17-15,-6-1-20 16,0 4-59-16,-9 0-105 15,-4 0-118-15</inkml:trace>
  <inkml:trace contextRef="#ctx0" brushRef="#br0" timeOffset="216198.3658">12345 9818 588 0,'0'0'742'0,"0"0"-577"15,0 0-16-15,0 0-17 16,0 0 9-16,0 0 4 16,0 0-44-16,0 51-43 15,5-30-9-15,1 3 0 0,0 2-9 16,3 2-3-1,0-2-14-15,1 0-11 0,2-3-10 16,-3-6-1-16,-1-4 1 16,-2-5-2-16,-1-3 2 15,-3-2-1-15,-2-3 0 16,0 0-1-16,0 0 0 15,0 0-12-15,-2-7-12 16,-6-4 5-16,-1-2 5 16,-1 1-5-16,-1-1-2 15,0 1 4-15,1 4 6 16,-4 2 2-16,2 4-14 15,-1 2 9-15,-2 0 13 0,-1 3 0 16,1 8 1 0,0 3 1-16,1 1 9 0,5 0 1 15,1 1 14-15,3-2-3 16,5-1 5-16,0-2-2 15,0 0-10-15,3-3-14 16,9-2-1-16,3-4 0 16,3-2-1-16,1 0-39 15,4-2-42-15,0-10-68 16,6-8-121-16,-7 3-84 15,-5 2-444-15</inkml:trace>
  <inkml:trace contextRef="#ctx0" brushRef="#br0" timeOffset="216599.3888">12647 9799 38 0,'0'0'1156'0,"0"0"-943"16,0 0-56-16,0 0-34 16,0 0-1-16,0 0-24 15,0 0-27-15,-2 6-6 16,1 3 11-16,1 2 13 15,-3 4 8-15,0 5-5 0,0 2-15 16,-2 2-4-16,1 4-13 16,-1 0-10-16,2 0-21 15,3-1-1-15,0-4-16 16,0-3-6-16,2-4 7 15,8-5-13-15,1-1 1 16,1-4-1-16,1-3-20 16,0-3-36-16,1 0-62 15,-1-3-60-15,-1-13-85 16,-3 3-108-16,-4 0-161 0</inkml:trace>
  <inkml:trace contextRef="#ctx0" brushRef="#br0" timeOffset="216793.3999">12554 9997 856 0,'0'0'718'15,"0"0"-526"-15,0 0-29 16,0 0-23-16,0 0-16 15,0 0-61-15,0 0-63 16,97-26-42-16,-77 17-103 16,4-6-111-16,-7 2-78 15,-3 0-381-15</inkml:trace>
  <inkml:trace contextRef="#ctx0" brushRef="#br0" timeOffset="217051.4146">12908 9571 831 0,'0'0'971'16,"0"0"-791"-16,0 0-7 15,0 0-71-15,0 0-25 16,0 0-53-16,0 0-24 16,52-14-80-16,-30 6-77 15,-4-1-20-15,3 2-72 16,-7 3-53-16,-3 1-13 0</inkml:trace>
  <inkml:trace contextRef="#ctx0" brushRef="#br0" timeOffset="217251.4261">12941 9667 909 0,'0'0'638'0,"0"0"-465"15,0 0-31-15,0 0 25 16,0 0-20-16,0 0-61 15,0 0-76-15,73-10-10 16,-52 2-108-16,7-4-145 0,-6 3-232 16,-2 0-318-16</inkml:trace>
  <inkml:trace contextRef="#ctx0" brushRef="#br0" timeOffset="217888.4625">13626 9245 411 0,'0'0'662'0,"0"0"-500"16,0 0 3-16,0 0-56 16,0 0-8-16,0 0-15 15,0 0-12-15,-69-8-5 16,44 24 1-16,2 6 2 15,-2 9-4-15,4 3-1 16,4 8-20-16,4-2 2 16,9 1-17-16,4-6-13 15,0-7-13-15,16-7-4 16,2-7-2-16,6-7 1 15,4-4-2-15,0-3 1 0,1 0-19 16,-1-4-34-16,-4-5-47 16,4-4-76-16,-7 4-114 15,-7-1-239-15</inkml:trace>
  <inkml:trace contextRef="#ctx0" brushRef="#br0" timeOffset="218109.4752">14164 9406 955 0,'0'0'0'16</inkml:trace>
  <inkml:trace contextRef="#ctx0" brushRef="#br0" timeOffset="239346.6899">4869 5132 611 0,'0'0'183'16,"0"0"-121"-16,0 0-21 15,0 0-15-15,0 0 10 16,-6 2-9-16,5-2-15 0,1 0-5 16,-2 0 2-16,2 0 4 15,0 0 10-15,-1 0 4 16,-1 0 4-16,1 0 12 15,-1 0 2-15,1 0 1 16,-2 0 4-16,0 0 13 16,0 0-15-16,1 0-19 15,-1 0 5-15,2 0-15 16,1 0 14-16,0 0 6 15,-2 0-2-15,2 0 8 16,-1 0 0-16,-2 0 21 16,0 0-2-16,-2 0-25 15,0 0-5-15,-1 0 10 0,1 0-4 16,1 0 2-1,1 0-8-15,-1 0-4 0,1 0 12 16,2 0-19-16,-1 0 7 16,1 0 5-16,1 0-10 15,0 0-3-15,0 0-5 16,0 0 0-16,-3 0-5 15,3 0 10-15,0 0-21 16,0 0 0-16,0 0-1 16,0 0-1-16,0 0 0 15,0 0-23-15,0 0 7 16,0 0 3-16,4 0 14 15,2 0 1-15,1 5-1 16,0-1 1-16,1 2 7 16,2 0-7-16,-3-1 0 0,3 1-1 15,3-2-7-15,2 0-5 16,4-1-1-16,5 0 1 15,0-2-21-15,4-1 10 16,1 1 11-16,-1-1-4 16,0 0 7-16,1 0 8 15,0 0 1-15,0 2 0 16,1-1 0-16,-1 1 1 15,0 1 0-15,-3 0-1 16,-1-1 0-16,2 1 1 16,-2 1 9-16,-1-2-7 15,-1-1-3-15,-3 2-4 0,-4 0 4 16,-2 0 1-1,-1 1-1-15,-1 1-1 0,3-1-8 16,1 1 9-16,5-1 10 16,4-1-9-16,4-3 1 15,0 0-2-15,3 0-6 16,-1 0-6-16,-2 0 10 15,1 0 2-15,-5 0-2 16,-4-2 1-16,-6 1-12 16,-3 1 7-16,-5-1 6 15,-2 1 0-15,1 0 0 16,4 0-3-16,2 0 3 15,6 0 6-15,5 0 6 16,2 0-6-16,2 0-6 16,-2 0 0-16,-1 0-15 0,-5 0 15 15,-1 0-9 1,-4 0 8-16,-3 0-1 0,-6 0 1 15,-2 0 1-15,-3 0 1 16,0 0 6-16,0 0 1 16,0 0-1-16,0 0 3 15,0 0 9-15,0 0-4 16,0 0-6-16,0 0 4 15,0 0 2-15,0 0-8 16,0 0 14-16,0 0-2 16,-2 0-8-16,-1 0-3 15,2 0-8-15,1 0 0 16,0 0-12-16,0 0-26 15,0 0-64-15,0 2-111 16,-2-2-159-16</inkml:trace>
  <inkml:trace contextRef="#ctx0" brushRef="#br0" timeOffset="240330.7461">5957 5159 796 0,'0'0'165'0,"0"0"-81"16,0 0 8-16,0 0 10 15,0 0 11-15,0 0-31 16,0 0-16-16,-1 0-36 15,1 0 2-15,0-2 19 16,-3 2 15-16,1-2 2 16,-1 2 7-16,-2 0-4 15,2-1-19-15,0 1-7 16,-1-1 5-16,-2 0-16 15,3 1 5-15,-1-2 5 0,-1 2 7 16,2-1 0-16,0 1-2 16,0-1 4-16,1 1-17 15,2 0-9-15,0 0-18 16,0 0-9-16,0 0-15 15,7 0-10-15,5 4 25 16,7 3 0-16,3 0 0 16,1 1-7-16,2-1-4 15,0 2-8-15,-2-2-5 16,-4-1-4-16,-2-1-6 15,-5 0 0-15,-4-3 6 16,-2 0 12-16,-3-1 15 16,-3 1 0-16,0-2 1 0,0 0-1 15,0 1 1 1,0-1-1-16,0 3-17 0,0 0 18 15,-10 4 6-15,-5 2 2 16,-2 4 2-16,-3 2-9 16,-1 3-1-16,4 0 6 15,0-2-5-15,4-3 7 16,3-2-2-16,6-6-4 15,1-2 10-15,3-3-11 16,0 0-1-16,0 0-23 16,0 0-35-16,0 0-20 15,4 0-67-15,-1-5-109 16,-1 3-228-16</inkml:trace>
  <inkml:trace contextRef="#ctx0" brushRef="#br0" timeOffset="241292.8012">5467 5439 160 0,'0'0'574'15,"0"0"-488"-15,0 0-63 0,0 0 0 16,0 0 11 0,0 0-5-16,0 0-14 0,0 0 4 15,0 0 26-15,0 0 24 16,0 0 8-16,0 0-15 15,0 0 11-15,0 0-14 16,0 0 2-16,0 0-25 16,0 0-12-16,0 0-3 15,0 0-3-15,0 0-11 16,0 0 19-16,0 0-11 15,0 0 7-15,0 0-14 16,0 0-8-16,0 0 0 16,0 0 0-16,0 0-2 15,0 0 2-15,0 0 1 0,0 0-1 16,0 0 0-16,0 0 0 15,0 0 10-15,0 0-10 16,0 0 1-16,0 0 0 16,0 0 0-16,0 0 2 15,0 0 0-15,0 0-3 16,0 0-29-16,0 0-31 15,0 0-84-15,0 0-116 0</inkml:trace>
  <inkml:trace contextRef="#ctx0" brushRef="#br0" timeOffset="242433.8664">5463 5424 849 0,'0'0'484'15,"0"0"-365"-15,0 0-3 16,0 0 48-16,0 0 4 16,0 0-46-16,0 0-64 15,-23 0-38-15,23 0-20 16,0 5 0-16,0 7 6 15,0 3 13-15,0 5 0 16,0 3 8-16,0 3 11 16,0 3 3-16,0 1-4 15,-1-1-5-15,1-2-19 16,0-3-12-16,0-6 5 15,0-3-12-15,0-6 3 16,0-2-10-16,3-4 2 16,-2-2 10-16,1-1-14 15,-2 0 5-15,0 0 10 0,0-7-9 16,0-4 0-16,0-3-10 15,0 0 7-15,0-2-6 16,-5 4 2-16,-3-1-3 16,0 3-5-16,-1 0 5 15,0 6 0-15,-1 1-8 16,-2 3 5-16,0 0 9 15,-1 0 12-15,-1 6-12 16,-1 5 13-16,0 3 1 16,0 1 0-16,5 0 0 15,1-2 0-15,6-2 1 16,3-1-2-16,0-3-11 15,2-3-4-15,11-3 15 0,2-1 1 16,4 0-1 0,3 0-39-16,1-5-72 0,11-9-89 15,-7 2-105-15,-4 1-307 16</inkml:trace>
  <inkml:trace contextRef="#ctx0" brushRef="#br0" timeOffset="242704.8819">5685 5535 732 0,'0'0'492'16,"0"0"-410"-16,0 0-1 15,0 0 17-15,0 0-7 0,0 0-28 16,0 0-17-16,-38 26-19 15,24-9 18-15,-1 2 10 16,2 1 8-16,-1 1-8 16,2 0-26-16,2-2-24 15,2 0-5-15,3-6 0 16,2 0-43-16,0-6-97 15,3-2-41-15,0-5-72 16,0 0-41-16</inkml:trace>
  <inkml:trace contextRef="#ctx0" brushRef="#br0" timeOffset="242884.8922">5547 5613 717 0,'0'0'283'16,"0"0"-121"-16,0 0-41 0,0 0 20 15,0 0-12-15,0 0-3 16,0 0 4-16,42 36-60 15,-22-18-22-15,1-1-36 16,-1-1-12-16,2 0-12 16,-3-5-149-16,-7-6-220 0</inkml:trace>
  <inkml:trace contextRef="#ctx0" brushRef="#br0" timeOffset="244512.9854">6182 4312 745 0,'0'0'169'0,"0"0"-124"15,0 0-32-15,0 0-6 16,0 0-6-16,0 0-1 15,0 0-12-15,14 6-7 16,-14-5 18-16,1 1 1 16,-1-1 13-16,0 2 11 15,0-2 5-15,0 1 3 16,0-1-10-16,0-1-16 15,0 2-6-15,0-2 0 16,0 0 1-16,0 0 19 16,2 0 11-16,-2 0 29 0,0 0 6 15,0 0 22-15,0 0-18 16,0 4-8-16,0 4-21 15,0 8 5-15,0 10 30 16,0 11-34-16,0 9-10 16,0 18 8-16,0 0-7 15,0 2-1-15,0 2-13 16,0-11 3-16,0 8-6 15,0-7 8-15,1-4-2 16,4-6-16-16,0-8 1 16,-2-5-6-16,0-8 6 15,-3-4-7-15,0-3-3 16,0-4 3-16,0-2 5 0,-7-1 5 15,-2 0 6 1,2-1-4-16,-1 0 10 0,3-1-12 16,1-3 1-16,1-1-10 15,3-3-1-15,0-1-13 16,0-3 11-16,0 0-37 15,0 0-10-15,0 0-34 16,7-20-59-16,-2 4-37 16,0-3-117-16</inkml:trace>
  <inkml:trace contextRef="#ctx0" brushRef="#br0" timeOffset="245386.0353">6102 4437 905 0,'0'0'223'0,"0"0"-93"15,0 0-12-15,0 0-8 16,0 0-53-16,0 0-27 16,0 0-14-16,25-28-8 15,-16 18-7-15,1-1-1 16,-1 2 2-16,-3-1-2 15,2 2-2-15,-1 0 0 16,-1 1-12-16,2-2 6 16,-2 3-2-16,0 0 9 15,-3 0 1-15,-1 5 0 16,0-1 1-16,-2 2 5 15,0 0 2-15,0 0 8 16,0 0 1-16,0 0 5 16,0 0-6-16,0 0 1 0,0 0 4 15,0 0-11-15,0 0-3 16,0 0 2-16,0 9 3 15,0 3 13-15,1 4 1 16,4 2 5-16,-1 0-14 16,4 1 6-16,0-3-23 15,0-3 0-15,-2-3 12 16,-1-4-12-16,-1-3 0 15,-2-2 7-15,-2-1-7 16,0 0 0-16,0 0-16 16,0 0-108-16,0-1-121 15,-2-2-318-15</inkml:trace>
  <inkml:trace contextRef="#ctx0" brushRef="#br0" timeOffset="246820.1173">6609 4643 757 0,'0'0'193'15,"0"0"-60"-15,0 0-13 16,0 0 21-16,0 0-5 16,0 0-22-16,0 0 1 15,-7-2-26-15,4 2-41 16,-1 2-1-16,1 11-10 15,0 6 14-15,2 4 0 16,-1 3-11-16,2 4-17 16,0 0-10-16,0-1-2 15,0-4-11-15,2-3 1 16,1-5 0-16,-2-8-1 15,1-3-1-15,-2-3 0 16,0-3-11-16,0 0 5 16,0 0-2-16,0-10-19 0,0-1 4 15,0-2 1-15,-5 0 0 16,-1 0 5-16,0 3 12 15,-2 5 6-15,0 2-12 16,1 3 12-16,-4 0 0 16,4 7 0-16,-4 6 8 15,2 4 2-15,1 0-1 16,3 1-2-16,2-1-5 15,3-3-1-15,0-2-1 16,1-4 1-16,9-1-1 16,3-2 0-16,-1-4-11 15,1-1-13-15,-1 0-49 16,4-6-92-16,-4-5-141 0,-1-1-354 15</inkml:trace>
  <inkml:trace contextRef="#ctx0" brushRef="#br0" timeOffset="247142.1357">6782 4666 925 0,'0'0'200'0,"0"0"-119"15,0 0-18-15,0 0 14 16,0 0 15-16,0 0-30 16,0 0 2-16,0 7 54 0,0 7 38 15,0 4-6-15,0 1-33 16,0 2-27-16,-2 1-13 15,1 0-23-15,1-2-28 16,0-2-19-16,0-1-7 16,3-4-1-16,9-2 1 15,-2-4-24-15,1-2-44 16,2-5-47-16,-1 0-74 15,-3-5-96-15,-2-6-247 0</inkml:trace>
  <inkml:trace contextRef="#ctx0" brushRef="#br0" timeOffset="247291.1443">6770 4814 1113 0,'0'0'307'0,"0"0"-203"15,0 0-60-15,0 0-21 16,0 0-23-16,0 0-36 15,85-23-220-15</inkml:trace>
  <inkml:trace contextRef="#ctx0" brushRef="#br0" timeOffset="248854.2337">5115 4168 986 0,'0'0'264'15,"0"0"-127"-15,0 0-13 16,0 0 4-16,0 0-3 15,0 0-33-15,0 0-39 16,15-16-10-16,-12 14-1 16,0 2 13-16,-1 0-16 15,1 0-5-15,0 0 4 16,1 6 3-16,4 7-1 15,0 5-4-15,2 1-25 16,-1 2 10-16,1 2-13 16,0-4-7-16,1 1 7 15,-2-3-8-15,-2-1 0 16,-2-3-15-16,-1-5 15 0,-2-1 5 15,-2-4-5 1,0-1-6-16,0-2 6 0,0 0-1 16,0 0-1-16,0-2-13 15,0-6-8-15,-8-2 9 16,1-2 7-16,-5 3 6 15,0 3-14-15,0 1-8 16,-3 5-13-16,0 0 16 16,0 3 18-16,0 10 2 15,-1 5 1-15,2 4 15 16,3 0 1-16,3-1-16 15,5-1 5-15,3-6 2 16,0-2-7-16,3-5-1 16,9-3-8-16,6-4 8 15,1 0 0-15,2 0-1 0,2-10-45 16,2-8-98-16,-5 1-126 15,-4 1-231-15</inkml:trace>
  <inkml:trace contextRef="#ctx0" brushRef="#br0" timeOffset="249831.2895">5294 4118 1139 0,'0'0'249'15,"0"0"-105"-15,0 0-33 16,0 0-27-16,0 0 2 15,0 0-52-15,0 0-25 16,85-44-9-16,-63 38-8 16,-3 0-1-16,-4 5 5 15,-3 1 2-15,-6 0-6 16,-5 0-10-16,-1 7-4 15,0 3 22-15,-1-1 21 16,-10 3 18-16,-1 0-8 16,0-3 7-16,3 2-6 0,-1-1-8 15,4-3-5-15,3 1 1 16,0-4-20-16,3 0 1 15,0-1-1-15,0 1-16 16,0-2 7-16,0 0 9 16,6 0 0-16,0-2 9 15,1 0 0-15,-1 0-9 16,0 0 0-16,0 0-1 15,0 0-1-15,-1 0-6 16,2-3 7-16,-4 0-7 16,0 1 7-16,-3 2-7 15,0 0 8-15,0 0-1 16,0 0-17-16,0 2 18 0,0 8 0 15,0 0 20 1,0-1-20-16,0 0 1 0,0-1 14 16,0-2-15-16,0 1 0 15,0-1 0-15,0 0 0 16,6-2-6-16,2-1 2 15,2 0 4-15,0-1 0 16,3 1-9-16,-2 0 0 16,0 0-6-16,-2 1 9 15,-2 2 0-15,-7 1-20 16,0 2 26-16,0 4 7 15,-16 3 37-15,-5 1-25 16,-3 3-19-16,-3 2-25 16,-7 8-114-16,4-5-104 15,6-4-162-15</inkml:trace>
  <inkml:trace contextRef="#ctx0" brushRef="#br0" timeOffset="252015.4145">5293 4634 1023 0,'0'0'297'15,"0"0"-149"-15,0 0 3 0,0 0 8 16,0 0-22-16,0 0-44 16,0 0-39-16,-15 0-31 15,15 0-8-15,0 0 4 16,0 0-1-16,0 0-18 15,0-2 2-15,7 0-1 16,1-1 7-16,2 0-3 16,5-2-5-16,0 2 0 15,3 0 0-15,0 1 0 16,1 1-1-16,2 1-15 15,-1 0-6-15,1 0-5 16,-1 0-4-16,-3 0-12 0,-4 0 6 16,-4 0 3-16,-4 0 12 15,-4 0 12-15,-1 0 10 16,0 3-17-16,-1 2 17 15,-10 6 18-15,-5 2 17 16,1 5 3-16,-3 4 10 16,3 1-11-16,0-4-15 15,6-2-13-15,3-4-2 16,3-6-2-16,3-4-5 15,0 0-13-15,0-3-7 16,0 0-22-16,0 0-22 0,8-9-38 16,-1-4-105-1,1 0-182-15</inkml:trace>
  <inkml:trace contextRef="#ctx0" brushRef="#br0" timeOffset="252419.4376">5479 4496 952 0,'0'0'360'0,"0"0"-216"16,0 0-30-16,0 0 0 15,0 0-47-15,0 0-32 0,0 0-14 16,63-9-14-16,-36 6-6 16,3-2-1-16,-1 0-6 15,3 4 5-15,-4-1-19 16,-4 2 11-16,-3 0-15 15,-5 0 7-15,-7 3-6 16,-4 7-2-16,-5 3 15 16,0 4 10-16,-2 5 36 15,-5-1 15-15,-2 1 2 16,2-4-17-16,1-2 1 15,4-5-12-15,1-4-12 16,1-4-13-16,0-2-8 16,0-1 7-16,0 0-30 15,1-1-70-15,4-8-84 16,-2 1-224-16</inkml:trace>
  <inkml:trace contextRef="#ctx0" brushRef="#br0" timeOffset="258397.7795">3735 11250 91 0,'0'0'927'0,"0"0"-781"16,0 0-53-16,0 0-13 16,0 0 17-16,0 0-20 15,0 0-26-15,0-28-25 16,0 25-3-16,0 1 25 15,0-1 18-15,0 1 10 0,0 2 1 16,0-1 4 0,0 1-4-16,0 0-11 0,0-1-7 15,-1 1-1-15,-1-2-15 16,1 1-15-16,-1-2 0 15,2 0 6-15,-1 1-1 16,1 0 1-16,-2 1-13 16,1-1 1-16,-1 2 2 15,2-1-4-15,-1 1 0 16,1 0-7-16,0 0-2 15,0 0-10-15,0 0-1 16,0 1-7-16,0 10 0 16,0 6 7-16,0 7 7 15,0 2 1-15,0 1-8 16,3 3 1-16,0-1 1 0,1-2-1 15,1-3 0-15,1-3 0 16,-3-3 0-16,-2-5-1 16,1-3-1-16,-1-5 1 15,1-1 0-15,-1-2-2 16,-1-2-17-16,2 0-9 15,-2 0-3-15,1 0 11 16,-1 0 19-16,0 0 1 16,0-3 0-16,0-3 0 15,0-2-1-15,0 0-5 16,-3-1-2-16,-4 1 2 15,-2-1-5-15,-2 2 4 16,1 1 6-16,-3 2 0 16,0 1-14-16,0 3 8 15,-2 0-5-15,-1 0 10 0,1 12 1 16,-3 2 0-1,0 4 1-15,2 5 0 0,4-2 0 16,4 0 0-16,7-2 0 16,1-5 0-16,4-3-10 15,14-4 4-15,3-3-3 16,4-1 0-16,1-3-20 15,-4 0-23-15,2 0-38 16,1-9-81-16,-4 1-110 16,-7-2-231-16</inkml:trace>
  <inkml:trace contextRef="#ctx0" brushRef="#br0" timeOffset="258865.8063">3922 11252 1121 0,'0'0'250'0,"0"0"-112"15,0 0-5-15,0 0-11 16,0 0-24-16,0 0-39 16,0 0-50-16,-6-6-9 15,6 13 7-15,0 10 25 0,0 5 21 16,0 4 5-16,0 2-5 15,1 2-2-15,4-2-26 16,2-2-18-16,-1-5-5 16,2-4 0-16,-1-3-2 15,-1-5 0-15,3-6-24 16,-3-3-24-16,0 0-1 15,2 0 21-15,2-14 15 16,-3-2-5-16,-1-5 1 16,1-4 5-16,-2 1 1 15,0 1 0-15,-2 1-12 16,-2 4-1-16,1 4-2 15,-2 4-25-15,0 4-50 0,0 6-51 16,0 0-141 0,-5 8-20-16</inkml:trace>
  <inkml:trace contextRef="#ctx0" brushRef="#br0" timeOffset="259267.8293">3652 11805 863 0,'0'0'218'0,"0"0"-85"16,0 0 10-16,0 0-24 15,0 0 12-15,0 0-24 16,0 0-20-16,15-15 8 15,-3 10 5-15,4 2-3 16,3 1-28-16,2 0-25 16,5-1-16-16,2 1-14 15,2-1-14-15,1 0 0 16,1 0-8-16,-6-2-17 15,-2-1-28-15,-7 1-18 16,-7 3-22-16,-6 0-38 16,-4 2-24-16,0 0-46 15,-11 0-109-15</inkml:trace>
  <inkml:trace contextRef="#ctx0" brushRef="#br0" timeOffset="259741.8564">3817 11864 1273 0,'0'0'298'0,"0"0"-177"15,0 0 23-15,0 0-22 16,0 0-29-16,0 75-34 0,6-49-26 15,1-1-19-15,-2 1-14 16,1-1 7-16,-1-2 11 16,-1-4-16-16,1-4 14 15,1-2-16-15,1-3-1 16,-1-4-13-16,0-1-6 15,-1-5 9-15,1 0-23 16,-3 0-9-16,1 0 27 16,-4-8-22-16,0-1 17 15,0 1-18-15,-6 1 8 16,-6-2 3-16,-2 4 15 15,-2 1 13-15,-3 2 1 16,2 2 7-16,0 0-1 16,1 0 11-16,3 9 7 15,3 2 14-15,2 3-6 0,4-1-5 16,4 0-10-16,0-4-3 15,0-1-15-15,6-3 0 16,6-3-6-16,4-2-31 16,12-2-62-16,-5-9-137 15,-1-3-133-15</inkml:trace>
  <inkml:trace contextRef="#ctx0" brushRef="#br0" timeOffset="260575.9041">4165 11859 1252 0,'0'0'321'16,"0"0"-244"-16,0 0 54 15,0 0-46-15,0 0-37 0,0 0-34 16,0 0-14-16,19-6-12 15,-5 3-12-15,-2 2 23 16,-2-1 1-16,-4 2 1 16,-3 0 27-16,-3 0 19 15,0 4 4-15,0 5 38 16,-12 4-18-16,-4 3-25 15,-1 2-18-15,-3 3-10 16,0 0 1-16,2 0-18 16,2 0 8-16,5-3-8 15,5-5-1-15,5-1 0 16,1-7-9-16,0-3-9 15,6-2 18-15,9 0 2 0,3-9 2 16,1-4-4 0,-1 1-13-16,-2 1 5 0,-5 2 8 15,-5 4 0-15,-4 3-1 16,-2 2 2-16,0 0 20 15,-8 10 27-15,-7 5 6 16,-1 5-5-16,-1 1-5 16,2 0-5-16,3 2-17 15,5-3-4-15,3-2-16 16,4-2-2-16,0-2-6 15,10-5-2-15,6-3-7 16,5-1-22-16,4-4 4 16,2-1-8-16,-1 0 4 15,-1 0 4-15,-3 1 18 16,-4 4 15-16,-7 0 0 0,-8 2 0 15,-3 3 11-15,0 1 36 16,-12 4 1-16,-8 1-13 16,-2 1-17-16,-3 2-9 15,1-2-9-15,0-2 0 16,2-3-41-16,5-5-43 15,5-6-52-15,11-3-91 16,1-14-130-16,0-4-235 0</inkml:trace>
  <inkml:trace contextRef="#ctx0" brushRef="#br0" timeOffset="261086.9333">4504 11642 986 0,'0'0'546'0,"0"0"-440"15,0 0 63-15,0 0-12 16,0 0-27-16,0 0-19 16,0 0-70-16,-8 0-29 15,20 4 4-15,5-1-7 16,2 3 3-16,0 0-11 15,1-2 8-15,-2-1-9 16,0-2-1-16,-5-1-5 16,-3 0-23-16,-2 0-29 15,-4 0-42-15,-2 0-58 0,-2 0-65 16,0 0-100-16</inkml:trace>
  <inkml:trace contextRef="#ctx0" brushRef="#br0" timeOffset="261295.9453">4550 11826 1249 0,'0'0'580'15,"0"0"-504"-15,0 0 27 16,0 0 66-16,0 0-22 15,0 0-56-15,92-9-75 0,-66 6-16 16,-2-1-87 0,6-4-77-16,-7 3-131 0,-3-1-316 0</inkml:trace>
  <inkml:trace contextRef="#ctx0" brushRef="#br0" timeOffset="261706.9688">5090 11547 1020 0,'0'0'314'0,"0"0"-166"16,0 0-20-16,0 0 28 0,0 0-19 15,0 0-21-15,0 0-47 16,-6-27-18-16,-3 27-11 16,-4 13 9-16,1 7 7 15,-2 3-9-15,2 6 2 16,3-1-15-16,5 0-16 15,4-1-17-15,0-6-1 16,7-4-1-16,13-6-21 16,1-6-37-16,6-5-12 15,1 0 11-15,0-12-9 16,-1-6-6-16,-5-5-4 15,-7-2 42-15,-7 0 29 0,-6 1 8 16,-2 2 9 0,-4 2-8-16,-12 2 7 0,-5 4-8 15,-13 6-52-15,4 4-170 16,3 4-280-16</inkml:trace>
  <inkml:trace contextRef="#ctx0" brushRef="#br0" timeOffset="281464.0988">5946 11636 730 0,'0'0'705'16,"0"0"-603"-16,0 0-29 0,0 0 26 16,-73-4-12-16,66 4 25 15,6-2-23-15,1 2-50 16,0 0-39-16,0 0 0 15,7 0 0-15,5 0 10 16,4 0 3-16,4 0-2 16,3 0-1-16,4 0-10 15,5 0 1-15,5-1 0 16,5-3-1-16,7-1 0 15,3-1-12-15,1-5-1 16,0 2-31-16,-4-2 19 16,-4 3-19-16,-7 1-32 0,-9 1 44 15,-6 5 11-15,-13 0 14 16,-3 1-12-16,-7 0-19 15,0 0-6-15,0 0 24 16,-10 5 10-16,-11 2-82 16,0 0-156-16,1-3-121 0</inkml:trace>
  <inkml:trace contextRef="#ctx0" brushRef="#br0" timeOffset="282335.1487">6025 11514 922 0,'0'0'201'0,"0"0"-110"16,0 0-16-16,0 0-5 16,0 0 24-16,0 0-20 15,0 0-23-15,-14-7-22 16,3 7-11-16,-4 0 9 15,-3 0 8-15,-4 4 2 16,-2 5 7-16,-4 2-22 16,1 4 4-16,1-1-14 15,4-1-5-15,4 0-1 16,8-3-6-16,4-1 0 0,6-4-14 15,0 1 14 1,0-3-1-16,7 0 1 0,4 0 0 16,2-2 8-16,1 1 0 15,2-2-7-15,-3 1 1 16,4 0-1-16,-5 2 11 15,1 3-12-15,-4 1 0 16,-1 4 0-16,-2 4 0 16,-2 4 1-16,2 2 0 15,-3 0 11-15,0 1 7 16,1 1-3-16,1-4-3 15,0-4-2-15,-1-4-1 16,0-2-10-16,-1-6 0 16,0-3-9-16,0 0 9 15,0 0 3-15,0-7 17 0,2-9 0 16,-2-2-12-16,0-6-7 15,1-2-1-15,-3-1-10 16,1 1-3-16,-2 0-6 16,1 5 7-16,-1 5 12 15,0 3-1-15,0 6 1 16,0 4 0-16,0 3 1 15,0 0-1-15,0 0-7 16,0 0-14-16,0 7 20 16,0 4-52-16,0 6-121 15,0-2-147-15,-3-5-750 0</inkml:trace>
  <inkml:trace contextRef="#ctx0" brushRef="#br0" timeOffset="293072.7628">24744 15672 421 0,'0'0'338'15,"0"0"-220"-15,0 0-69 16,0 0 3-16,0 0-4 15,0 0-9-15,-25 0-12 0,24 0-6 16,-1 0-1 0,-2 0 0-16,1 0-10 0,-1 0 21 15,-1 0 3-15,-2 0 10 16,-1 3-11-16,-1-1 14 15,2 1-14-15,-1 0 10 16,2 1-12-16,1-2-12 16,0 3-18-16,1-2 10 15,-1 0 8-15,-1 1-13 16,1-2 4-16,0 1 5 15,0 0-2-15,1 1-3 16,-1 2 6-16,2-2 2 16,-1 2 5-16,-1 3-7 15,-1-1 3-15,2 2 1 16,-1 1-8-16,1 0 1 0,1 1 2 15,0-1-15-15,1 0 2 16,1-1 0-16,1-1 10 16,0 1-5-16,0 0-6 15,0-2 8-15,0 0-2 16,0 1-6-16,1-1 7 15,5 1-2-15,0 1 4 16,0 0-3-16,0 0 3 16,2 1 1-16,-2 1 2 15,0-2 0-15,0 1-13 16,2 1 6-16,1-1-6 15,1-2-9-15,0-1 7 16,-1-2 2-16,1 0 0 16,-2-1 0-16,2-1-1 15,-2-1-1-15,-1 1 2 0,-1-3 12 16,3 3-12-16,0-4 0 15,2 0 1-15,2 0 7 16,0 0-5-16,2 0 3 16,0 0-6-16,0-2-5 15,-1-3-5-15,-1-1 9 16,-3-1-18-16,1-1 1 15,-1-1 2-15,-1 0 10 16,-3 2 2-16,0-1 4 16,-1 2 0-16,0 0 0 15,-2 1 0-15,0-1 0 16,-1-1-1-16,1 0 1 0,0-2-6 15,-1-3 6-15,-1 1 1 16,1-1 1-16,-1 0-1 16,1 0-1-16,-1 3 1 15,-1-2-1-15,0 2 0 16,0-1 0-16,0 0 0 15,0-2-9-15,0 3 9 16,-4-3-6-16,-3 1 6 16,-2 0 1-16,1 0-1 15,-1 0 2-15,0 1-2 16,-3 1 8-16,3-1-1 15,-2 2-6-15,-2-2 0 16,2 1-1-16,-1 1 1 16,1 0 0-16,0-1-1 15,1 2 0-15,-1 1 0 0,2 3-7 16,2-2-16-16,-2 4-20 15,3 1-27-15,-3 0-48 16,3 0-114-16,1 0-318 0</inkml:trace>
  <inkml:trace contextRef="#ctx0" brushRef="#br0" timeOffset="295714.9139">26929 13650 573 0,'0'0'151'16,"0"0"-81"-16,0 0-28 15,0 0 4-15,0 0-4 16,0 0-5-16,0 0-9 16,-12 0-5-16,12 0-4 15,-1 0 4-15,-1 0 0 16,1 0 4-16,-1 0 2 15,-1 0-3-15,0 0-8 16,-2 0-7-16,-2 0-2 16,3 0 10-16,-2 0-13 15,0 0-5-15,1 0 6 16,-2 0 2-16,3 0 13 0,-1 0-3 15,-1 1-11-15,1 1 5 16,2 0-3-16,-2 1-4 16,0 0 4-16,2 0-9 15,-1-1 0-15,1 3 0 16,0-3 0-16,-2 2 0 15,2 1-1-15,-3 0 2 16,2 1-2-16,-1 1 0 16,1-1 1-16,-1-1-1 15,1 3 1-15,1-3 0 16,-1 1 0-16,1 1 9 15,0 0-2-15,1 0 0 0,1 0-1 16,-1 1 7 0,2 1-3-16,0-1-1 0,0 1-3 15,0 1 5-15,0 1 11 16,0 1-22-16,0 0 15 15,0 1 3-15,3 0-12 16,-1-1 1-16,1-1 3 16,-2-2 1-16,1-1-5 15,-1 0-6-15,3-3 15 16,-1 1-6-16,2-1-9 15,-1 0 0-15,4-1-1 16,1 0-3-16,0-1 3 16,1 1 0-16,-1-1 6 15,1 1 3-15,0-1-8 16,-4 0-1-16,2 0 1 0,-2-1 0 15,-1 1-1-15,1-1 0 16,-2-1 0-16,1 0 0 16,1-1 0-16,-2 2 1 15,2-1 0-15,0-1-1 16,0 0 0-16,4 0-1 15,0 0 1-15,-1 0-15 16,4 0 5-16,-3 0 0 16,2 0 3-16,-1-1 6 15,-2-2-1-15,-3 2-7 16,-2-1 7-16,2 2 1 16,-2-4 1-16,1 1 0 15,0-1 0-15,-1-2 9 16,-1 1 11-16,2-1-5 15,-1-1-7-15,-1-1-7 0,0-1 0 16,0-1 0-16,0 0 0 16,0 2 0-16,0-2 0 15,-2 0-1-15,-1 1 0 16,0 0 0-16,0-1 0 15,0 0 0-15,0-1 10 16,0 1 6-16,-6-1-7 16,0 1 1-16,2 0 5 15,-3 1-14-15,2 1 0 16,1 0 6-16,-1 2 3 15,0 0 3-15,2 0 11 16,-1 1-24-16,0-1 19 16,-1 2-17-16,1 0-2 0,-1-1 2 15,1 0-2 1,-2 0 1-16,-2 1 4 0,2 0-5 15,-1 0-20-15,-2-1-11 16,-3 0-3-16,2 1-22 16,-5-3-46-16,4 2-68 15,5-1-190-15</inkml:trace>
  <inkml:trace contextRef="#ctx0" brushRef="#br0" timeOffset="298042.047">29236 11539 781 0,'0'0'176'0,"0"0"-105"16,0 0-9-16,0 0-4 16,0 0-7-16,0 0-21 15,0 0-12-15,0-20-5 16,0 20 7-16,0-2 13 15,0 2-1-15,-2 0 3 16,-1-1-2-16,0-1 4 16,0-1-8-16,0 2-10 15,0-2-6-15,-1 0 0 16,-3 2-3-16,0-2-8 15,1 0 7-15,-1 2-8 0,-3-2-1 16,1 2 1-16,-1 0 0 16,-1-1-1-16,0 0 1 15,-1 2 1-15,1 0 0 16,-3 0-2-16,1 0 6 15,-1 0-5-15,0 0 9 16,0 0-4-16,0 0 7 16,1 2-7-16,2 0-4 15,1 0-1-15,0-1 1 16,1 2-1-16,-1 0 0 15,0 1 0-15,0 1 5 16,-1 0-4-16,1-2-1 16,1 3 6-16,3-3-6 0,-2 4 1 15,3-3 4 1,-1 0-6-16,1 2 0 0,1-2 1 15,-1 2-1-15,0 1 1 16,0 0-1-16,-1 1 1 16,1 1 1-16,-1-1-1 15,0 2 0-15,-1 0 1 16,1 0-2-16,1-1 0 15,2-1 9-15,0 2-6 16,2-2 7-16,1 0-9 16,0 2 6-16,0 2 0 15,0-2-1-15,0 0 3 16,0 0-9-16,0-1 1 15,3 2 6-15,1-1-7 16,1 0 2-16,0-1-1 0,2 1-1 16,-1-2-2-16,1 1 2 15,1-1 0-15,3-1 0 16,0 2 1-16,-2-2 2 15,3 0-2-15,-2-1 1 16,-1-1 4-16,3 0-6 16,-3 0-7-16,2-2 7 15,0-2-25-15,3-1 7 16,2 0 17-16,-2 0-9 15,2 0 10-15,-2 0 1 16,-1 0 14-16,-1 0-15 16,0 0 1-16,1-1-2 15,-2-1-9-15,0-1 4 16,0 0 5-16,0-1-13 15,0-2 2-15,-2 1-4 16,2-3 16-16,-3-1-6 0,2 1 6 16,-3-2 1-16,-1 0 1 15,2-1 4-15,-2-1-5 16,0-1 10-16,-2 1 1 15,-1-1-3-15,2-1-8 16,-4-1 10-16,1-1 1 16,-2 2-11-16,0 0 5 15,0 1 9-15,0 2-15 16,-8 1-1-16,-1 1-6 15,-4-2 7-15,1 2-1 16,0 0-20-16,-6-7-82 0,4 4-131 16,3-1-488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4T17:44:09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71 9684 506 0,'0'0'258'16,"0"0"-63"-16,0 0-88 16,0 0-19-16,0 0-11 15,0 0-5-15,0 0-14 16,0 0 0-16,0 0 15 15,0 0-8-15,0 0-1 16,0 0-7-16,0-1 10 16,0-1 6-16,0 2-17 15,0-1-15-15,0 0 7 16,0 0-12-16,0 1-10 15,0 0 1-15,0 0 1 0,0 0-3 16,0 0-5-16,0 0-12 16,0 0-7-16,0 0 11 15,0 0-11-15,0 1 1 16,0 6 18-16,0 1 7 15,0 4-11-15,0 0-1 16,0 1 4-16,0 1-3 16,0 1-16-16,0 1 25 15,0 0-19-15,0 0 6 16,0 0-3-16,0-1 7 15,0-2-16-15,0-2 8 16,0-3-10-16,0-3 2 0,0 0-1 16,0-3 1-1,0 0 1-15,0-2-1 0,0 0 0 16,0 0 9-16,0 0-9 15,0 0 0-15,0 0 1 16,0 0 5-16,0 0-6 16,0 0 11-16,0 0-10 15,0 0 13-15,0-3-14 16,0-3-5-16,1-2 4 15,1 0-7-15,-2-1 1 16,0-2-6-16,2 0 11 16,-2 0-8-16,0 0 10 15,0-1-1-15,0 2 1 16,0-2-1-16,3 2-5 15,0-1-5-15,1-1-9 0,3 3 1 16,-1-1 9-16,2 0-6 16,-1 3-18-16,2 0 10 15,-1 0 14-15,-1 4-11 16,-1 0 12-16,3 0 8 15,-3 2-6-15,2 0 1 16,-1 0-7-16,3 1 13 16,-2 0 0-16,-2 0-9 15,0 0 2-15,-3 0 4 16,0 0 3-16,0 0-2 15,-3 0 2-15,1 0-2 16,-1 0-10-16,2 2 12 16,1 4 1-16,-2 2 16 15,1 1-17-15,-1-1 16 16,1 2-15-16,-1 1-1 0,-1-1 24 15,2 1-13-15,-2 1 6 16,0-1-7-16,0 0 0 16,0 2 14-16,0-2-11 15,0 1-11-15,0-1 7 16,0-1 10-16,0-3-16 15,0 0-3-15,0-2 0 16,0 0 6-16,0-2 13 16,0 0-10-16,-2-3 4 15,2 1 0-15,0-1 1 16,0 0-7-16,0 0-1 15,0 0 0-15,0 0-5 16,0 0-1-16,0 0 0 0,0 0-1 16,0 0-5-1,0 0 4-15,0 0-39 0,0 0-14 16,0 0-57-16,0 0-92 15,0 0-128-15,0 0-285 0</inkml:trace>
  <inkml:trace contextRef="#ctx0" brushRef="#br0" timeOffset="748.0427">11938 9790 497 0,'0'0'541'15,"0"0"-392"-15,0 0-43 0,0 0 2 16,0 0-3-16,0 0-32 16,0 0-24-16,-12 0 2 15,11 0 25-15,-2 0-10 16,1 0 17-16,2 0 4 15,0 0-17-15,0 0-8 16,0 0-12-16,0 0-15 16,0 0-23-16,0 0-12 15,5 0 1-15,8 0 8 16,1 0-8-16,2 0-2 15,0 0 1-15,1 0-10 0,-4 0 9 16,0 0-22-16,-4 0 9 16,-1 0 5-16,-3 0 1 15,-2 0 8-15,-2 0-1 16,1 0 1-16,-2 0 0 15,0 0 0-15,0 0 6 16,0 0 0-16,0 0 15 16,0 0-2-16,0-1-10 15,0 1-9-15,0 0 1 16,0-2 1-16,0 2-1 15,0 0 5-15,0 0-6 16,0 0 0-16,0-1-1 16,0 1-26-16,0 0-45 15,0-4-113-15,0 0-126 16,0-2-327-16</inkml:trace>
  <inkml:trace contextRef="#ctx0" brushRef="#br0" timeOffset="1373.0785">12245 9653 499 0,'0'0'640'0,"0"0"-510"16,0 0-48-16,0 0-1 15,0 0 19-15,0 0-32 16,0 0-14-16,0-3-14 15,0 3 30-15,0 0-16 16,0 0 6-16,0 0 4 16,0 0-9-16,0 0 0 15,0 0-4-15,0 0-37 16,0 0 14-16,0 0-22 15,0 0 1-15,0 0 11 16,-1 5-5-16,-2 3 18 16,2 3 1-16,-2 4 17 15,1-1-21-15,-1 2-2 16,2 1 3-16,1 0-7 0,-2 0-2 15,2-1 6-15,0-2-11 16,-1 0-14-16,1-3 12 16,-2-1 9-16,2-1-20 15,0-4 5-15,0 0-6 16,0-3 6-16,0 0-5 15,0 0 5-15,0-2-7 16,0 0 0-16,0 0 0 16,0 0 11-16,0 0-10 15,0 0 18-15,0 0-19 16,0 0 0-16,0 0 8 15,0 0-8-15,0 0 6 16,0 0-1-16,0 0-5 0,0 0-22 16,0-2-109-1,-3-4-201-15,0 0-446 0</inkml:trace>
  <inkml:trace contextRef="#ctx0" brushRef="#br0" timeOffset="2911.1665">13565 9670 651 0,'0'0'354'16,"0"0"-140"-16,0 0-93 15,0 0 17-15,0 0-8 16,0 0-25-16,0 0-51 15,-2-6-24-15,2 6 11 16,0 0-20-16,0 0 5 16,0 0 52-16,0 7 2 15,0 2-36-15,0 1 27 16,0 4-15-16,0 0-15 15,0 4 7-15,0 1-23 0,0-1 3 16,2 1-16-16,0-4 10 16,0-1-10-16,-1-3-2 15,1-3-10-15,-1 0 1 16,-1-5 5-16,2 0-5 15,-2-3 11-15,0 0-6 16,1 0-4-16,1 0 6 16,-1 0 1-16,2-3 0 15,2-6-9-15,-1 1 0 16,1-3-1-16,-1-1-12 15,-1-2 3-15,0 0-1 16,1-2-1-16,1-2-5 16,1 1 5-16,4-2-14 0,-2 3 10 15,1 2-6-15,0 1 10 16,1 3 11-16,-4 1-5 15,0 4 6-15,-1 1-1 16,-1 2-2-16,2 1 3 16,0 1-6-16,2 0-4 15,-1 0 10-15,3 0 0 16,1 5 0-16,-1 2-11 15,2 2 11-15,-3-5 1 16,2 2 10-16,-1 0-11 16,-1-1 0-16,-3 0 0 15,-3-1 0-15,-1 3 11 16,-2 2-5-16,0 2 31 15,0 1-5-15,-3 2-11 16,-3-1 7-16,1 0-1 0,0-2-18 16,2-2-9-16,2-1 11 15,1-2-7-15,0-1-3 16,0-1-1-16,0 1 1 15,0-3 7-15,0 2-4 16,0-2-4-16,0-2-7 16,0 1 7-16,0-1 0 15,0 0 1-15,0 0 9 16,0 0-10-16,0 0-1 15,0 0-9-15,0 0 9 16,0 0-33-16,-2 0-110 16,-3 0-149-16,-3 0-344 0</inkml:trace>
  <inkml:trace contextRef="#ctx0" brushRef="#br0" timeOffset="4339.2482">15235 9664 639 0,'0'0'552'0,"0"0"-423"16,0 0-15-16,0 0 26 15,0 0-12-15,0 0-21 16,0 0-56-16,-7-9-38 16,7 9 15-16,0 0-9 15,0 1 16-15,0 7 47 16,3 6-26-16,-3-2-11 15,0 8-5-15,0-2 7 0,0 1-10 16,0 1-6-16,0-1 6 16,0-4-14-16,0-2-22 15,0-2 12-15,1-4-7 16,1-1-5-16,-2-4 5 15,1-2-6-15,-1 0 13 16,0 0-13-16,0 0 0 16,0 0 20-16,2 0-18 15,-1 0 8-15,1-2-2 16,1-5-8-16,0-3 0 15,0-1-1-15,1-4-12 16,2-1-5-16,3-3 0 16,-1 1 5-16,-1 0-14 0,3 2 9 15,-2 2-7-15,-1 3 12 16,-1 0-2-16,3 5 5 15,-1 0 9-15,-1-1-8 16,-1 3 2-16,3 1 7 16,-5 1-13-16,2 1 12 15,-1 1 1-15,0 0 0 16,1 0-8-16,-1 1-8 15,1 5 16-15,0 4 11 16,0-4-11-16,2 2 1 16,-2 1 0-16,0 1 19 15,-3 0-15-15,0 0-4 16,-2 2-1-16,-1-1 10 15,0-1 2-15,0 1-3 16,0-1-2-16,0-1 17 0,0 0-15 16,0-4 8-16,0 0-2 15,0 0-6-15,0-2-8 16,0-1 8-16,0-1-9 15,0 0 1-15,0-1-1 16,0 0 0-16,0 0 7 16,0 0-7-16,0 0 2 15,0 0 4-15,0 0-5 16,0 0 6-16,0 0-7 15,0 0 0-15,0 0 0 16,0 0-12-16,0 0-17 16,0 0-41-16,0 0-64 15,0 0-108-15,2-7-238 16,2-3-578-16</inkml:trace>
  <inkml:trace contextRef="#ctx0" brushRef="#br0" timeOffset="4957.2832">15616 9635 39 0,'0'0'504'0,"0"0"-446"16,0 0 209-16,0 0-121 16,0 0-26-16,0 0-13 15,0 0-4-15,0 0 7 16,0 0-11-16,0 0-7 15,0 0-9-15,0 0-7 16,0 0-2-16,0 0-5 16,0 0-26-16,0 0 6 15,0 2-37-15,0 7 10 0,0 1 46 16,0 3-21-1,0 2-10-15,0 1-8 0,0 1 0 16,-2 1 0-16,2-1-4 16,-1-2-5-16,1 0 8 15,0-4-9-15,0-3-7 16,0-2-11-16,0-2 5 15,0-3 0-15,0 1-6 16,0-2 2-16,0 0 5 16,0 0 3-16,0 0 2 15,0 0-1-15,0 0-10 16,0-2 5-16,0 0-5 15,1-1-1-15,1 2-1 16,-1-2-35-16,-1 0-25 16,0 0-66-16,0-4-113 0,0 2-150 15,0-1-514-15</inkml:trace>
  <inkml:trace contextRef="#ctx0" brushRef="#br0" timeOffset="6040.3455">15532 9746 515 0,'0'0'74'0,"0"0"100"15,0 0 46-15,0 0-84 16,0 0-23-16,0 0-31 15,0 0 11-15,0 1-4 16,0-1-38-16,0 0 4 16,-1 0-10-16,1 0 18 15,-2 0-22-15,2 0 2 16,0 0 6-16,0 0 6 15,0 0 4-15,0 0-12 16,0 0-1-16,0 0 6 16,0 0-14-16,6 0-27 15,6 0-10-15,3-1 7 16,3 0-6-16,3-1-1 15,-3 1-1-15,1-1 0 16,-2 2-18-16,-1-1-4 0,-4 1-1 16,-2-1 9-16,-4 1 7 15,-1 0 1-15,-4 0 6 16,-1-2 1-16,0 2 1 15,0 0 3-15,0-1-5 16,0 1 0-16,0 0 1 16,2 0 0-16,-2 0-1 15,0 0 0-15,0 0 1 16,0 0 5-16,0 0-6 15,0 0 2-15,0 0-1 16,0 0 5-16,0 0 1 16,0 0-7-16,0 0 6 15,0 0-6-15,0 0 0 0,0 0 6 16,0 0 0-1,0 0-5-15,0 0 7 0,0 0-2 16,0 0 5-16,0 0 2 16,0 0-13-16,0 0 5 15,0 0-5-15,1 0-1 16,2 0 1-16,2 0 0 15,-2 0 10-15,1 0-10 16,-4 0-1-16,0 0 0 16,0 0 1-16,0 0 1 15,0 0 8-15,0 0-2 16,0 0 5-16,0 0-3 15,0 0-7-15,0 0 8 16,0 0-10-16,0 0 1 0,0 0 0 16,0 0 0-16,0 0-1 15,0 0 6-15,0 0-6 16,0 0 1-16,0 0-1 15,0 0-1-15,0 0-18 16,-4-2-58-16,-1 0-97 16,1-1-98-16,1-1-275 0</inkml:trace>
  <inkml:trace contextRef="#ctx0" brushRef="#br0" timeOffset="6673.3817">15905 9618 377 0,'0'0'193'15,"0"0"177"-15,0 0-201 16,0 0-61-16,0 0-11 16,0 0 3-16,0 0-4 0,-7 0-38 15,7 0-7-15,0 0 6 16,0 0-6-16,0 0-7 15,0 0-2-15,-2 3-5 16,2 0-5-16,-1 1 25 16,-1 1-2-16,-1 1 6 15,2 4-17-15,-2 1-7 16,-2 0-5-16,2 7 11 15,-1-1 4-15,1 1-21 16,0 1 0-16,1-2 2 16,1 1-7-16,1-3-3 15,-2-3 7-15,2-3-16 0,0-2-3 16,-1-3 1-1,1-1 1-15,0-3-7 16,0 1 0-16,0-1 5 0,0 0 2 16,0 0 0-16,0 0 7 15,0 0 3-15,0 0 1 16,0 0-3-16,0 0-1 15,0 0-7-15,0 0-8 16,0 0-5-16,0 0-19 16,0-3-79-16,0-2-101 15,0-1-160-15,0 1-475 0</inkml:trace>
  <inkml:trace contextRef="#ctx0" brushRef="#br0" timeOffset="11607.6639">11030 9297 322 0,'0'0'883'0,"0"0"-648"16,0 0-142-16,0 0-16 15,0 0 8-15,0 0-15 16,0 0-44-16,-13-30-10 16,13 30 2-16,0 0-18 15,0 0 21-15,-1 0 12 0,-1 0 11 16,2 0 16-1,-1 0-3-15,1 0-19 0,0 0 1 16,0 0 2-16,0 0-3 16,-2 0-4-16,2 0-10 15,0 0-8-15,0 0 2 16,0 0-12-16,0 0 6 15,0 0-2-15,0 0 9 16,0 0-10-16,0 0-9 16,0 7 0-16,0 7 9 15,5 4 1-15,1 4-8 16,0 3-1-16,-1 0 5 15,1 0-6-15,-1 0 1 16,-2-3-1-16,-1-4 1 16,-2-1-1-16,0-4 1 0,0-1 0 15,0-6-1-15,-2 0 1 16,-2-2 0-16,-3-2 4 15,1-2-5-15,-2 0-6 16,0 0-5-16,0 0 1 16,0 0 5-16,2-4 4 15,2-4-7-15,1 4 8 16,3 0-1-16,-2 1-4 15,2 2-3-15,0 1-6 16,0 0-6-16,0 0 0 16,0 0-7-16,2-2 20 15,4 2 7-15,-2 0 0 16,1 0-27-16,-2 0-44 0,-2 0-30 15,-1 0-34 1,0 0-43-16,0 0-129 0,-4 0-388 0</inkml:trace>
  <inkml:trace contextRef="#ctx0" brushRef="#br0" timeOffset="12490.7144">11058 9113 447 0,'0'0'628'0,"0"0"-475"16,0 0-57-16,0 0-25 15,0 0 23-15,0 0-24 16,0 0-37-16,-19-19-17 15,13 19 2-15,1 0-1 16,0 0 9-16,2 0-10 16,2 3 2-16,1 0-2 15,0 2-9-15,0-2-6 0,0 0 1 16,0 0-1-16,0 0-1 15,0-1 0-15,1-2-9 16,2 0 7-16,2 0-5 16,0 0 0-16,-1 0 7 15,2 0 0-15,-3-4 0 16,-2-1 6-16,1 0-6 15,-2 0 0-15,0 2 9 16,0 0-3-16,0 2 1 16,-5 0 2-16,-2 1-8 15,3 0-1-15,-3 0-1 16,3 0 1-16,1 7-1 0,0-1 0 15,1-1 1 1,2 0-1-16,0-2 0 0,0 0-2 16,0-2-7-16,0 1 10 15,5-2-6-15,1 0 6 16,-1 0 7-16,1 0-7 15,-3 0-1-15,1-2-5 16,-3-1-1-16,-1 2-8 16,0 1-58-16,-1 0-149 15,-9 0-382-15</inkml:trace>
  <inkml:trace contextRef="#ctx0" brushRef="#br0" timeOffset="14746.8435">10871 8084 492 0,'0'0'82'16,"0"0"-63"-16,0 0 127 16,0 0-31-16,0 0-73 15,0 0-27-15,0 0-8 16,-1 0-6-16,-1 0 0 15,2 0 0-15,0 0 0 16,0 0 0-16,0 0 0 16,0 0 6-16,0 0-1 15,0 0 16-15,0 0 10 16,0 0 8-16,0 0-4 0,0 0 12 15,0 0 6-15,0 0 12 16,0 0 11-16,0 0 3 16,0 0 11-16,-1 0-17 15,-1 0-10-15,2 0-13 16,0-2 5-16,-1 2 7 15,1-1 1-15,0 1 0 16,-2-1 4-16,1-1-16 16,-1 1 1-16,2-1-4 15,0 1 2-15,0-1 1 16,0 2 1-16,0-1-1 15,0 0-7-15,0 1-11 16,0 0-6-16,0 0-12 0,0 0-10 16,0 0-1-1,0 0-5-15,0 1-7 0,0 8 7 16,0 3 0-16,5 3 2 15,-1 3-1-15,1 0 1 16,-1 3-1-16,1 1 7 16,-1 3-8-16,1-3-5 15,-4-1 5-15,-1-1 2 16,0-7-1-16,0-1-1 15,0-3 1-15,-1-2-1 16,-7-1 1-16,2-2 7 16,-1-1-8-16,-2-2 0 15,0-1 1-15,0 0-1 16,0 0 0-16,1 0 0 15,1 0-2-15,3 0 2 0,1 0-2 16,0-1 2-16,1-1 0 16,2 1-2-16,0 0 2 15,0 1-8-15,0-2 7 16,0 1 1-16,0 0-10 15,0 0-11-15,0-1-13 16,0 0-24-16,0 1-43 16,0-7-80-16,3 1-94 15,0-3-216-15</inkml:trace>
  <inkml:trace contextRef="#ctx0" brushRef="#br0" timeOffset="15773.9022">10909 7885 504 0,'0'0'275'0,"0"0"-70"16,0 0-86-16,0 0-44 16,0 0-14-16,0 0 14 15,0 0 2-15,0-13 19 16,-2 12 9-16,-2 0-24 15,-2 1-28-15,0 0-24 16,-3 0-3-16,1 0-14 16,1 0-2-16,1 0-8 15,-1 4 3-15,2 1-3 16,2 1-4-16,2 1 2 15,1-3 0-15,0 2 0 0,0-2 0 16,0-1-1-16,0-2 0 16,0-1 1-16,3 0 0 15,3 0 12-15,1 0-1 16,0-4-3-16,1-3-8 15,-4 1 0-15,1-1-7 16,-4 0 7-16,-1 2-1 16,0 1 1-16,0 1 0 15,0 1-2-15,-7 2-4 16,-1 0 6-16,-1 0 0 15,1 0-2-15,-1 7 2 16,2 0-1-16,1 2 0 16,2-1 0-16,2 2 0 15,0-1 0-15,2 0-1 16,0-4 1-16,0-1-11 0,4-1-5 15,5-3 16-15,0 0 0 16,0 0 1-16,1 0 0 16,-1-3-6-16,-3-4 6 15,-1-2-13-15,-4 2-6 16,-1 1 10-16,0 3-26 15,0-1-25-15,0 3 6 16,-6 1-36-16,-1 0-32 16,-4 0-41-16,1 5-104 15,4 0-298-15</inkml:trace>
  <inkml:trace contextRef="#ctx0" brushRef="#br0" timeOffset="16658.9528">11059 8081 510 0,'0'0'545'0,"0"0"-415"0,0 0-34 16,0 0 2-16,0 0 7 15,0 0-20-15,0 0-23 16,0-12-7-16,0 10-11 16,0 0 7-16,0 2 20 15,0 0 9-15,-1-1-4 16,-1 1-22-16,2 0-19 15,0 0-13-15,0 0-7 16,0 0-15-16,0 0 8 16,0 0-2-16,0 0-6 15,0 0 6-15,0 0-5 16,0 6 8-16,0 4 12 15,0 2-4-15,0 0-3 0,0 5 9 16,0 1 2-16,0 0-1 16,0 1-5-16,0-2-1 15,0-1-5-15,0-1-5 16,0-4 1-16,0-3 2 15,0-1-5-15,0-1 2 16,2 0 1-16,1-3-2 16,0-1 6-16,0 1-12 15,-2-3 7-15,-1 2-8 16,0-2 0-16,0 0 12 15,0 0-5-15,0 0 11 16,0 0-5-16,0 0-5 16,0 0 2-16,0 0-9 15,0 0-1-15,0 0-12 16,0-2-61-16,2-1-68 0,-2-5-122 15,0-1-257-15,0 2-603 16</inkml:trace>
  <inkml:trace contextRef="#ctx0" brushRef="#br0" timeOffset="17819.0189">10991 8220 522 0,'0'0'283'0,"0"0"-88"16,0 0-100-16,0 0-30 16,0 0-7-16,0 0 2 15,0 0-18-15,-15-2 0 16,15 1 33-16,-2-1 5 15,1 0-3-15,-2 0-4 16,1 0-10-16,-1 0-2 0,0 1 5 16,0-2-15-1,0 1-3-15,-1 1-18 0,1-1-7 16,-1 1 2-16,2 0-2 15,1-1 7-15,-1 2 2 16,2-1-10-16,0 1-4 16,-1 0-2-16,1-1-7 15,-2 1 3-15,1 0-12 16,-1-2 9-16,2 2 10 15,0 0-7-15,0 0 0 16,0 0 0-16,0 0 1 16,0 0 9-16,0 0-22 15,2 0 1-15,4 0-1 16,1 0 2-16,-1 0 7 15,1 0-9-15,1 0 1 0,2 0 0 16,1 0-1-16,2 0 1 16,5 0 4-16,-1 0-5 15,0 0-1-15,-2-2-9 16,0 0-2-16,-4 0 2 15,-3 1 1-15,-3-1 2 16,-2 2 6-16,0-1 2 16,-3 1-1-16,0-2 1 15,1 2 0-15,-1-1 5 16,2 1-6-16,0-1-1 15,1 1-8-15,1 0-3 16,2-2-1-16,-3 2 2 0,0 0 4 16,-2 0 6-1,-1 0 0-15,0 0-7 0,0 0 8 16,0 0-1-16,0 0 0 15,0 0 1-15,0 0 1 16,0 0 5-16,0 0-6 16,0 0 0-16,0 0 3 15,0 0-3-15,0 0 2 16,0 0 2-16,0 0-4 15,0 0 0-15,0 0-1 16,0 0 1-16,0 0 0 16,0 0 0-16,-3 0-2 15,-4 0-43-15,3 0-114 16,-2 0-109-16,-1 0-139 15,6-5-540-15</inkml:trace>
  <inkml:trace contextRef="#ctx0" brushRef="#br0" timeOffset="18441.0548">11296 8009 523 0,'0'0'319'16,"0"0"-150"-16,0 0-49 0,0 0-17 15,0 0-10-15,0 0-3 16,0 0-16-16,-10 0-19 16,10 0-8-16,0 0 2 15,0 0 1-15,-1 0-8 16,1 0-1-16,0 0-6 15,0 0-10-15,0 0-8 16,0 0 5-16,0 0 3 16,-2 3 13-16,2 3 3 15,0 0-7-15,-1 1-2 16,1 2-4-16,-2 2 4 15,1 3-5-15,-1 3 1 16,1 2-4-16,-1 2-7 0,2 0 17 16,0 0 5-1,0-1-10-15,0-1-5 0,0-4-15 16,0-2-2-16,2-2 1 15,1-3-8-15,-2-1 1 16,1-2 0-16,-1-2-1 16,-1-1 2-16,0-2-1 15,2 0 9-15,-2 0 2 16,0 0 0-16,0 0 8 15,0 0 0-15,0 0-4 16,0 0 3-16,0 0-13 16,0 0-4-16,0 0-2 15,0 0-41-15,0 0-54 16,0 0-101-16,0-1-157 0,0-2-472 15</inkml:trace>
  <inkml:trace contextRef="#ctx0" brushRef="#br0" timeOffset="21586.2347">10734 10532 622 0,'0'0'172'15,"0"0"41"-15,0 0-127 16,0 0-32-16,0 0-9 15,0 0 8-15,0 0-27 16,0 0-17-16,0 0 3 16,0 0 14-16,0 0 13 15,0 0 15-15,0 0 11 16,0 0-3-16,0 0-11 15,0 0-6-15,0 0-10 16,0 0 0-16,0 0 5 16,0 0-14-16,0 0-11 15,0 0-2-15,0 0-4 0,0 0 5 16,0 0-12-16,0 0 9 15,0 0 10-15,0-1-1 16,0 1 8-16,0 0-1 16,0 0-7-16,0 0 1 15,0 0-7-15,0 0-8 16,0 0 3-16,0 0 1 15,0-2 12-15,0 2 7 16,0 0-2-16,0 0-1 16,0 0 7-16,0 0-8 15,0 0 1-15,0 0-4 16,0 0 4-16,0-1-3 0,0 1-4 15,0-2 4-15,0 0-9 16,0 1-3-16,1-3 1 16,2 2-11-16,0 0 7 15,0-1 6-15,0 2-13 16,2 1 1-16,0 0-2 15,3 0-1-15,0 0 1 16,1 6-1-16,0 6-5 16,1 5 5-16,-2 3-8 15,-2 5 9-15,-2 1 0 16,-2 1 0-16,-2 1 1 15,0-3 6-15,0-1-7 16,0-2 1-16,-9-3-1 0,-2-2 1 16,-1-4-1-1,0-3 0-15,2-4-1 0,-3 0 0 16,0-6 0-16,0 0 1 15,4 0-15-15,0 0 8 16,0-7-5-16,3-1-4 16,3-2 1-16,2-1 0 15,1 2-4-15,0 2 5 16,0 2-21-16,0 1-20 15,0 1-46-15,1-1-82 16,4-1-131-16,-2 0-398 0</inkml:trace>
  <inkml:trace contextRef="#ctx0" brushRef="#br0" timeOffset="22442.2836">10779 10278 669 0,'0'0'345'0,"0"0"-168"16,0 0-82-16,0 0-25 15,0 0 27-15,0 0-33 16,0 0-44-16,-2-18-19 16,-2 18 8-16,-4 1-8 15,-2 6 15-15,1 3-9 16,1-1 4-16,4-2 3 15,0 0-7-15,4-3-5 16,0-2-1-16,0-1 5 16,0-1 4-16,5 0-4 15,1 0-5-15,-1 0 9 0,0-6-9 16,-4 2 5-16,1-2-5 15,-2 1 1-15,1 0 4 16,-1 1-5-16,0 1 1 16,0 2 8-16,0 0 15 15,-1 1-14-15,-6 0-5 16,-2 0-6-16,-1 0 0 15,3 5 0-15,-1 1 0 16,5 0-8-16,0 0 6 16,3-1 0-16,0-1-4 15,0-1-8-15,0 0 3 16,5-2-12-16,2-1-16 15,2 0-75-15,0 0-110 16,-3-4-623-16</inkml:trace>
  <inkml:trace contextRef="#ctx0" brushRef="#br0" timeOffset="23388.3377">11003 10508 487 0,'0'0'591'0,"0"0"-459"16,0 0-6-1,0 0-12-15,0 0-9 0,0 0-40 16,0 0-30-16,-35-14 2 16,35 13 4-16,0-2 11 15,0 2-8-15,0-2-6 16,0 1 16-16,0 2-5 15,0 0-11-15,0 0-9 16,0 0-3-16,0 0-13 16,0 0 2-16,0 0-13 15,0 2-2-15,0 9 37 16,0 3 13-16,0 1 5 15,0 5-21-15,0-1-3 16,0-1-6-16,0-1-9 16,0 0 1-16,0-2-1 0,0-1-9 15,0-3 4-15,0-3-1 16,2-1-1-16,-1-3-2 15,1 0-7-15,-1-3 2 16,-1-1 5-16,0 2-7 16,2-2 9-16,-2 0-8 15,0 0 8-15,0 0-9 16,1 0-7-16,-1 0-51 15,0 0-36-15,0-2-81 16,0 1-115-16,0-1-199 16,0-1-742-16</inkml:trace>
  <inkml:trace contextRef="#ctx0" brushRef="#br0" timeOffset="24425.397">10906 10649 514 0,'0'0'79'16,"0"0"103"-16,0 0-22 15,0 0-70-15,0 0-32 16,0 0-9-16,0 0 2 16,-3-2-1-16,3 1-3 15,0 1 6-15,0 0 1 16,0-2 13-16,0 2-5 15,0-2-5-15,-3 2-8 16,1-1-15-16,-2-1-5 16,1 1 0-16,-2 0-6 15,1-1-12-15,1 2 12 16,0-1 21-16,3 1 7 15,0 0 6-15,0 0-11 0,0 0-2 16,0 0-11-16,0 0-20 16,1 0-13-16,8-2 11 15,6 2-10-15,-1 0-1 16,3-1-8-16,1-1-20 15,-1 1-1-15,-2 1-13 16,-3-3 8-16,-3 2 14 16,-3 0 11-16,-2-3 8 15,-3 3 1-15,1 0 6 16,-2 1 1-16,0-2-6 15,0-1 5-15,0 2 0 16,0 0-5-16,1-1-1 0,2-1-8 16,2 2 7-16,0 1-11 15,-2 0 6-15,0 0 6 16,-3 0-1-16,0 0-14 15,0 0 14-15,0 0-7 16,0 0-4-16,0 0 12 16,-5 0 0-16,0 0 8 15,2 0-7-15,2 0 5 16,-1 0-5-16,2 0-1 15,0 0 7-15,0 0-7 16,-1 0-2-16,1 0-4 16,-2 0-67-16,-1 0-147 15,0 0-146-15,1 0-360 0</inkml:trace>
  <inkml:trace contextRef="#ctx0" brushRef="#br0" timeOffset="24906.4246">11168 10472 497 0,'0'0'607'0,"0"0"-451"16,0 0-66-16,0 0-3 16,0 0 3-16,0 0-27 0,0 0-30 15,0-6-2 1,0 6-6-16,0 0 4 0,0 0-10 15,0 10 39-15,0 3 8 16,-3 5-10-16,-1 3 11 16,1 3 15-16,-2 4-23 15,2 0-9-15,0-1-13 16,2-4-17-16,-1 0 4 15,2-3 4-15,0-3-10 16,0-4 1-16,0-3-18 16,0-3 12-16,0-2-4 15,0-4 2-15,0-1 6 16,0 0-5-16,0 0 9 15,0 0 1-15,0 0-2 0,0 0-6 16,0 0-14-16,2-4 0 16,-1 1-7-16,1 0-48 15,-2 2-96-15,0-2-187 16,0 1-504-16</inkml:trace>
  <inkml:trace contextRef="#ctx0" brushRef="#br0" timeOffset="26195.4983">11152 11802 697 0,'0'0'399'16,"0"0"-221"-16,0 0-45 16,0 0 28-16,0 0-19 15,0 0-47-15,0 0-8 16,-24-24-12-16,24 20-11 15,0 1-12-15,0-1-17 16,0 1 9-16,0 0-7 16,0 1-12-16,0 0 2 15,0 0-6-15,0 2-1 16,0 0-2-16,0 0-6 15,0 0-2-15,0 0 1 0,0 0 5 16,0 0 8-16,0 0-17 16,0 0 4-16,0 0-11 15,0 6 0-15,0 9 20 16,0 7 8-16,0 3-16 15,0 2-6-15,0-1-5 16,3 1 0-16,1-4 5 16,-1-5-6-16,-1-2 0 15,-2-6 0-15,0-4-1 16,0 1 0-16,-12-4-8 15,-2 0 9-15,-2-3 0 16,1 0 0-16,-4 0 1 16,2 0-1-16,0 0 0 0,1 0-1 15,5-2 1 1,2 0 0-16,4-1 0 0,2 1 1 15,2 2-1-15,1 0-1 16,0 0 0-16,0 0 1 16,0 0 0-16,0-1-1 15,0 1-9-15,0 0-3 16,0-3 4-16,1 3-25 15,4 0-29-15,-2-1-52 16,0-5-100-16,-2-1-121 16,-1 0-624-16</inkml:trace>
  <inkml:trace contextRef="#ctx0" brushRef="#br0" timeOffset="26907.539">11117 11520 618 0,'0'0'489'0,"0"0"-316"16,0 0-40-16,0 0 11 0,0 0-35 16,0 0-42-16,0 0-45 15,-23-24-13-15,17 24-8 16,0 7 0-16,1 1 0 15,2 2 18-15,-1 2 2 16,2-1-1-16,2 2-1 16,0-2-10-16,0-1-8 15,0-3-1-15,6-3-1 16,0-2-9-16,0-2 1 15,2 0 9-15,-2-2 0 16,-1-8-1-16,-2-1-6 16,-1-2 0-16,-2 2 1 15,0 3 6-15,0-2-2 16,-2 7 1-16,-5 0-1 15,1 3-13-15,-1 0 2 0,-2 0-9 16,-5 10-48-16,5 1-93 16,0-1-329-16</inkml:trace>
  <inkml:trace contextRef="#ctx0" brushRef="#br0" timeOffset="28246.6156">11177 13961 682 0,'0'0'555'0,"0"0"-371"16,0 0-76-16,0 0 34 16,0 0-26-16,0 0-24 15,0 0-45-15,-12-28-12 16,12 28-10-16,0 0-2 15,0 0 6-15,0 0 9 16,0 0-4-16,0 0-9 16,-3 4 2-16,3 6 11 15,0 4-14-15,0 3-3 16,0 3 2-16,0 1-4 15,0 0-11-15,0 2-8 16,5-2 13-16,-2 0-13 0,1-1 0 16,-2-3 2-16,-2-3-1 15,0 0 0-15,0-4 11 16,0 0-11-16,0-2 10 15,-5-2-11-15,1-2 0 16,-2 1 0-16,1-4 0 16,-1-1 0-16,-1 0-1 15,-2 0 1-15,0 0-1 16,1-3 2-16,2-3-1 15,2 2 0-15,1 0-1 16,0 2-18-16,3-2-28 16,0 2-43-16,0-5-50 15,0 2-119-15,0-2-257 0</inkml:trace>
  <inkml:trace contextRef="#ctx0" brushRef="#br0" timeOffset="28884.6521">11191 13684 920 0,'0'0'279'15,"0"0"-167"-15,0 0 32 16,0 0-35-16,0 0-56 15,0 0-41-15,0 0 1 0,-33 5-11 16,30 3-2-16,1 1 8 16,1-2-7-16,1 0 12 15,0-3-2-15,0-1 2 16,0 0-12-16,1-3-1 15,5 0-13-15,0 0 7 16,0 0-9-16,-1 0-4 16,-2-1 2-16,1-5 3 15,-2-1 14-15,-1 1 0 16,1-1 1-16,-2 1 10 15,0 2 5-15,0 1 4 16,0 2 12-16,0 1-20 16,-3 0-2-16,-5 0-10 0,1 0-24 15,-2 6-56 1,3-1-155-16,3-4-479 0</inkml:trace>
  <inkml:trace contextRef="#ctx0" brushRef="#br0" timeOffset="30123.723">10910 12719 464 0,'0'0'571'16,"0"0"-374"-16,0 0-25 15,0 0-16-15,0 0-30 16,0 0-13-16,0 0-2 15,0-22-17-15,2 21-30 16,1-1-11-16,-2 2-15 0,5 0-24 16,-3 0 5-16,3 7-6 15,0 4 5 1,2 5-9-16,-1 0-3 0,-1 6 0 15,0-1-5-15,0 0-1 16,-3 0 2-16,-2 1-2 16,-1-2 1-16,0-1 12 15,0-1-2-15,-6 1 9 16,-4-3 3-16,-5-2-9 15,1-4-3-15,0 0-5 16,0-5-5-16,-1-3 5 16,2-2-6-16,1 0-9 15,0 0 2-15,1-6-18 16,4-5-1-16,-2 2 4 15,5-1 12-15,2 2 9 0,1 1-11 16,1 2 3-16,0 3-41 16,0 2-55-16,0 0-81 15,0 0-136-15,1 0-477 0</inkml:trace>
  <inkml:trace contextRef="#ctx0" brushRef="#br0" timeOffset="30840.764">10900 12484 715 0,'0'0'395'16,"0"0"-108"-16,0 0-119 15,0 0-51-15,0 0-26 16,0 0-38-16,0 0-37 16,-20-12-14-16,19 12-1 15,-1 6 0-15,2 0 7 16,0 1-8-16,0 2 0 15,0-2 0-15,0 0-16 16,0-2 16-16,2 1-32 16,1-2-28-16,0-1 20 0,1 0-11 15,-1-2-4 1,0-1 1-16,0 0 25 0,0 0 7 15,-1-4 8-15,1-5 2 16,-3 0-1-16,0-1 4 16,0 0 9-16,0 0 9 15,0 0 1-15,-5 1 9 16,-4 5 2-16,0 2 17 15,0 2-15-15,0 0-12 16,2 0 5-16,0 5-6 16,4 1-9-16,3-1 0 15,0 2-1-15,1-4-45 16,12-1-76-16,-2-2-186 0</inkml:trace>
  <inkml:trace contextRef="#ctx0" brushRef="#br0" timeOffset="31910.8252">11141 12738 550 0,'0'0'60'16,"0"0"147"-16,0 0-16 15,0 0-44-15,0 0-17 16,0 0-11-16,0 0-13 16,0-19-21-16,0 16-5 15,0 2-16-15,0-2 2 16,0 2 5-16,0-1-11 15,0 2-4-15,0-1-8 16,0 1-17-16,2 0-9 16,1 0-6-16,0 0-4 0,0 0-6 15,1 1 7 1,-1 8 1-16,3 5-1 0,-4 0 5 15,1 2 5-15,-2 4-1 16,-1-2 8-16,0-1-8 16,0-2 0-16,0-3 2 15,0-2 0-15,0-3-13 16,0-3 1-16,0-3-6 15,0 0 0-15,0-1 0 16,0 2-5-16,0-2 6 16,0 0 0-16,0 0-1 15,0 0 9-15,0 0-6 16,0 0-3-16,0 0 4 15,0 0-10-15,0 0-1 16,0 0 0-16,0 0-35 0,0 0-60 16,3 0-109-1,-1 0-148-15,1 0-296 0</inkml:trace>
  <inkml:trace contextRef="#ctx0" brushRef="#br0" timeOffset="32856.8793">11076 12847 456 0,'0'0'110'0,"0"0"-74"16,0 0-30-16,0 0 132 15,0 0-35-15,0 0-43 16,0 0 4-16,0-10 10 16,0 7-12-16,-2 1 6 15,-1-1 1-15,2 2-8 16,1 0 6-16,0 1 5 15,0-2-2-15,0 2-2 0,0-1-6 16,0-2 2-16,0 1-23 16,6 0-17-16,1-1 10 15,1 1 3-15,1-1-11 16,2 1-6-16,3 0-6 15,2 0-6-15,2-1-7 16,2 0-1-16,0 0 7 16,-1 0-7-16,-2 1-2 15,-3 0 1-15,-2-1-12 16,-5 2 13-16,-4 0 0 15,-3-1 1-15,0 1 7 16,0 0-7-16,0-1-1 16,-3 1 0-16,-3 1 0 15,1 0 0-15,1 0 2 16,1 0-2-16,3 0 1 0,0 0 0 15,0 0 5-15,-1 0-6 16,1 0 1-16,0 0-1 16,0 0 1-16,0 0-1 15,0 0 1-15,0 0-1 16,0 0 0-16,0 0 0 15,0 0-4-15,-2 0 3 16,2 0 1-16,-1 0-18 16,-1 0-36-16,-1 0-45 15,0 0-66-15,0 0-104 16,0 0-440-16</inkml:trace>
  <inkml:trace contextRef="#ctx0" brushRef="#br0" timeOffset="33428.912">11347 12628 517 0,'0'0'84'15,"0"0"157"-15,0 0-62 16,0 0-55-16,0 0-22 0,0 0-11 15,0 0 15-15,-3-7-20 16,3 5 1-16,0 0-7 16,0 2 5-16,0 0 0 15,0 0-17-15,0 0-12 16,0 0-12-16,0 0-25 15,0 4 0-15,0 10 30 16,8 5 11-16,-1 7-4 16,-1 5 0-16,2 2-2 15,-4 3-25-15,0-4-11 16,-1-3-5-16,-3-4-11 15,0-5 4-15,0-3 1 16,0-3-7-16,0-1 2 0,0-3-2 16,0-3 1-1,0-3 0-15,0-1 0 0,0-3 0 16,0 1 5-16,0-1-5 15,0 0 6-15,0 0 2 16,0 0 1-16,0 0 4 16,2 0-7-16,-1 0-6 15,2 0-1-15,0 0-9 16,-1-1-55-16,-2-3-109 15,0-1-185-15,0 1-53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4T17:45:56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73 17635 316 0,'0'0'157'15,"0"0"211"-15,0 0-215 0,0 0-82 16,0 0-12-1,0 0-23-15,0-2-30 0,0 2-5 16,0-2 0-16,0 2 6 16,0 0 12-16,0 0 52 15,0 0 13-15,0 0-3 16,0 0-15-16,0 0-2 15,0 0-10-15,0 0-11 16,0 0-2-16,0 0-10 16,0 0-2-16,0 0-3 15,0 0-2-15,0 0 0 16,0 0-2-16,0 0-8 15,0 0 10-15,0 0 0 16,0 0-1-16,0 0 5 16,0 0-13-16,0 0-3 0,0 0-11 15,0 6 8-15,0 4 9 16,0 3-3-16,0 3-13 15,6 1 8-15,4 3-10 16,-1 4 0-16,3 0 0 16,1 1 0-16,0-2 0 15,-4 0 0-15,1 0-2 16,-6-4 1-16,-1-2-10 15,-1-2 11-15,-2-2-1 16,0-1-1-16,0-5 2 16,0 3 1-16,-6-4 1 15,-2 0 5-15,0-1-7 0,0-3 2 16,0 1-1-1,2-3 8-15,-2 0 0 0,0 0-9 16,1 0 1-16,1 0-1 16,-2 0 0-16,4-1 1 15,1-2-1-15,0 0 1 16,1 0-1-16,1 2 0 15,1 0-1-15,0 1 0 16,0-2 0-16,0 2 0 16,0 0-5-16,0 0 6 15,-2 0 0-15,2 0 1 16,0 0-1-16,0 0 6 15,-1-1-6-15,1 1 2 16,-2 0-2-16,2-1-9 16,0-1-49-16,0-9-108 0,0 1-186 15,3-2-457-15</inkml:trace>
  <inkml:trace contextRef="#ctx0" brushRef="#br0" timeOffset="885.0507">10880 17369 502 0,'0'0'351'0,"0"0"-118"16,0 0-165-16,0 0-29 15,0 0 26-15,0 0-32 16,0 0-21-16,-18-2-11 15,17 2-1-15,-2 0 7 16,0 0 13-16,-1 5 21 16,1 2-2-16,0 1 6 15,-1 2-14-15,3 2-13 16,1-1-2-16,0-1-7 15,0 0-9-15,0-5-1 16,1-2-5-16,4-3-12 16,1 0-3-16,0 0 9 15,-2-5 5-15,-1-2 6 0,-1-5 0 16,-2 2 1-1,0-1 2-15,0 2 8 0,0 1 9 16,-5 2 13-16,-2 2 1 16,1 1-2-16,0 3-14 15,0 0-14-15,1 0-3 16,1 7-35-16,0 3-93 15,2-1-247-15</inkml:trace>
  <inkml:trace contextRef="#ctx0" brushRef="#br0" timeOffset="2358.1349">10832 16491 649 0,'0'0'357'0,"0"0"-171"16,0 0-57-16,0 0-19 15,0 0-43-15,0 0-22 16,0 0-14-16,-10-21-5 15,10 20 2-15,0 0 15 16,0 1 13-16,-1 0 1 0,1 0 7 16,-2 0 3-16,2 0-9 15,0 0-19-15,0 0-4 16,0 0-8-16,-1 0-14 15,1 0-6-15,0 0-7 16,0 0 0-16,0 9-2 16,0 4 2-16,0 2 6 15,4 2-6-15,3 2-2 16,1 1 2-16,-2-2 0 15,-1-1 0-15,-1-2 0 16,-2-1 0-16,-2-1 0 16,0-2 0-16,0-1 0 15,-8-1 9-15,-3-2-9 0,-2-2 0 16,0 0 2-1,-1-4-2-15,-1 0 11 0,2-1-11 16,0 0-7-16,2 0 7 16,3 0 7-16,1 0-7 15,3-2 0-15,2 0 0 16,2 1 1-16,0 1-1 15,0 0-2-15,0 0-4 16,0 0 5-16,0 0-25 16,0 0-12-16,0 0-35 15,0 0-61-15,0-3-77 16,0 0-131-16,0-1-410 0</inkml:trace>
  <inkml:trace contextRef="#ctx0" brushRef="#br0" timeOffset="3057.1749">10767 16252 461 0,'0'0'359'15,"0"0"-200"-15,0 0-79 16,0 0 2-16,0 0 24 16,0 0-29-16,0 0-19 0,-9-12-6 15,5 12-6-15,-3 0-9 16,1 0-13-16,-1 1-2 15,0 5 3-15,1 3-5 16,1-1-7-16,4 1-1 16,1-1-12-16,0 1 0 15,0-2-7-15,6-2 7 16,1-2-1-16,3-2-19 15,-1-1 5-15,-1 0-5 16,-2 0 20-16,0-5 0 16,-5-1 0-16,-1-1-1 15,0 2 2-15,0-1 5 16,-1 2 10-16,-6 1-15 15,1 2 10-15,-1-1-11 0,4 2 0 16,-1 0 0-16,2 0-2 16,1 0-12-16,1 0-47 15,0 6-125-15,0-2-111 0</inkml:trace>
  <inkml:trace contextRef="#ctx0" brushRef="#br0" timeOffset="3757.2149">11006 16419 159 0,'0'0'306'0,"0"0"191"15,0 0-380-15,0 0-23 16,0 0 24-16,0 0-8 16,0 0-43-16,-15 0-6 15,15 0 4-15,0 0 11 16,0 0 1-16,0 0-7 15,-2 0-8-15,2 0-23 16,0 0-18-16,0 5-11 16,0 3 9-16,0 5 33 15,0 4-16-15,0 4-5 0,5 1 3 16,1 3-21-16,-2-3 5 15,1-1-10-15,-1-3-7 16,-1-3-1-16,0-5 0 16,-2-4 0-16,1-4 0 15,-2-1 6-15,1-1-6 16,1 0 0-16,-1 0-9 15,3 0 8-15,-3-1-29 16,1-3-30-16,-1 0-56 16,1 1-79-16,-1-2-32 15,2 3-95-15,-3-3-476 0</inkml:trace>
  <inkml:trace contextRef="#ctx0" brushRef="#br0" timeOffset="4474.256">10945 16568 401 0,'0'0'111'0,"0"0"-95"15,0 0 290-15,0 0-125 16,0 0-76-16,0 0-6 15,0 0 2-15,-11 0-20 0,9 0-20 16,2 0-10 0,0 0-1-16,0 0 6 0,0 0 4 15,0-1-4-15,0 1 12 16,0-2-24-16,5-2-25 15,8 0-7-15,2-1-12 16,5 1 1-16,-1 0-1 16,-1 0 0-16,-1 2-28 15,-4-2-4-15,-3 4 0 16,-2 0 13-16,-2-2 10 15,-3 2 9-15,-3 0 7 16,0 0-6-16,0 0 7 16,0 0-8-16,0 0 18 15,0 0 14-15,0 0-14 16,-2 0-18-16,-1 0 0 0,-1 0 0 15,2 0 0-15,1 0 10 16,1 0-10-16,0 0 0 16,0 0-37-16,0 0-23 15,0 0-58-15,3 0-5 16,4 0-83-16,-1-1-136 0</inkml:trace>
  <inkml:trace contextRef="#ctx0" brushRef="#br0" timeOffset="5031.2876">11261 16406 489 0,'0'0'395'16,"0"0"-184"-16,0 0-89 15,0 0 4-15,0 0-17 16,0 0-48-16,0 0-29 16,0 0 4-16,0 0 6 15,0 0 5-15,0 0 4 16,0 0 1-16,0 0 0 0,-2 0-10 15,0 0-17-15,0 2-9 16,0 8 10-16,2 3-11 16,0 4 4-16,0 4 8 15,0 1-8-15,0 4 11 16,2 1-11-16,5 1 3 15,-1-3-7-15,-1-2-5 16,1-5 1-16,-2-2-11 16,-1-3 1-16,0-5 6 15,-3-3-5-15,1-2 8 16,-1-1-10-16,0-2 18 15,0 0 0-15,0 0 1 16,0 0 3-16,0 0-4 16,0 0-17-16,2 0 6 15,-2 0 3-15,0 0-10 0,1 0-44 16,1 0-61-16,-1 0-117 15,2-6-175-15,-1-1-827 0</inkml:trace>
  <inkml:trace contextRef="#ctx0" brushRef="#br0" timeOffset="6952.3977">11787 18240 614 0,'0'0'415'15,"0"0"-234"-15,0 0-92 16,0 0 22-16,0 0-36 16,0 0-39-16,0 0-15 15,0-7 11-15,0 5 1 16,0 2 11-16,0 0 13 15,0 0 3-15,0 0 10 16,0 0-22-16,0 0-5 16,0 0-5-16,0 0-6 15,0 0-16-15,0 4-3 0,2 6 12 16,2 3 1-16,2 5-17 15,-1-1 3-15,1 1-5 16,1 1-6-16,-2-4-1 16,-1 0 0-16,-1-4 0 15,-3-4 0-15,0-1 1 16,0-2-1-16,0-1 6 15,0-3 0-15,0 1-6 16,0-1 9-16,0 0 0 16,0 0-8-16,0 0 3 15,0 0-4-15,0 0-1 16,0 0-11-16,2 0-7 15,1-7 10-15,0-2-7 0,0-3 7 16,1-4-9 0,-1-2-8-16,1-3-6 0,-1-2 3 15,2 1-18-15,0 2 13 16,-1 2 19-16,2 3 9 15,0 1 5-15,0 0-10 16,1 2 9-16,1-1-12 16,1 2-1-16,-5 4 14 15,1 1-7-15,-4 5 7 16,1 1-4-16,-1 0 5 15,1 4 19-15,-1 7 14 16,1 4-3-16,1 2-5 16,1 0-3-16,-1 1-9 15,1-2-13-15,2 0 7 16,-1-2-6-16,1 1 0 0,-1-5 1 15,-1 0 14-15,-1-1-9 16,-2-4-5-16,1 1 15 16,-1-1-2-16,-1-3 5 15,2 1-11-15,-2-3-8 16,0 1 1-16,1-1-2 15,-1 0 0-15,0 0-1 16,0 0 1-16,0 0-13 16,0 0-25-16,0 0-85 15,0 0-112-15,0-4-255 16,0 0-374-16</inkml:trace>
  <inkml:trace contextRef="#ctx0" brushRef="#br0" timeOffset="7478.4278">12063 18226 388 0,'0'0'789'0,"0"0"-557"16,0 0-92-16,0 0 18 0,0 0-23 15,0 0-49-15,0 0-23 16,-14 4 16-16,14-4 2 16,0 0-13-16,0 0-9 15,0 0-9-15,0 0-5 16,0 0-24-16,4 0-2 15,8 0-6-15,0 0-3 16,4 0-10-16,1-1-7 16,0-5-5-16,-1 0-12 15,-2-1 9-15,-3 3 3 16,-4 0 12-16,-1 1 0 15,-3 0 1-15,-1 0-1 16,-1 2 7-16,-1 1 1 16,0 0-2-16,0 0-5 15,0 0 4-15,0 0-5 0,0 0-1 16,0 0-28-16,0 0-42 15,0 0-47-15,0 0-54 16,0 0-49-16,0 0-45 16,0 0-129-16,0 0-519 0</inkml:trace>
  <inkml:trace contextRef="#ctx0" brushRef="#br0" timeOffset="7855.4493">12290 18101 924 0,'0'0'661'0,"0"0"-516"0,0 0-36 15,0 0 33-15,0 0-79 16,0 0-48-16,0 0-8 15,6 7 26-15,3 4 17 16,0 5 23-16,-1 5 4 16,1 2-1-16,-2 3-35 15,-1-1 2-15,-3-1-7 16,0 0-8-16,0-4-8 15,0-3-13-15,-2-3 4 16,1-5-10-16,1-3-1 16,-2-2 0-16,2-2-1 15,-3-2-5-15,2 1 6 0,-2-1-17 16,0 0-29-16,0 0-24 15,0 0-53-15,3 0-88 16,0-6-145-16,0-4-374 16</inkml:trace>
  <inkml:trace contextRef="#ctx0" brushRef="#br0" timeOffset="9317.533">13537 18091 456 0,'0'0'521'0,"0"0"-223"16,0 0-101-16,0 0-27 16,0 0 8-16,0 0-62 15,0 0-35-15,-7 0-20 0,7 0-15 16,0 0-2-16,0 0-24 15,0 6 25-15,0 5 11 16,7 1-13-16,-1 3-3 16,-1 5 4-16,1 1-11 15,0 3-9-15,-1-1-2 16,0-1-2-16,-2-3-19 15,0-4-1-15,-1-3 1 16,-1-5 8-16,-1-4-8 16,2-2-1-16,-2-1 1 15,0 0 0-15,0 0 1 16,0 0-2-16,0-7 0 15,0-3-12-15,0-3-12 16,0-1-9-16,0-3 10 16,0-1-20-16,0 0 13 0,4-1-4 15,4 1-21-15,3 1 18 16,0 1-7-16,1 5 16 15,-2 3 15-15,-1 1 12 16,0 2-1-16,0 2 2 16,-1 2-2-16,-2 1 2 15,0 0 9-15,1 0-9 16,-4 0 0-16,0 1 8 15,-2 12 1-15,-1 8 25 16,2 3 7-16,-2 4-8 16,0 4 11-16,3-4-16 15,0 1 17-15,0-4-32 0,2-3-6 16,-1-4 10-16,2-4-16 15,-3-5-1-15,-2-3 6 16,1-4-5-16,-2-2-1 16,1 0 0-16,-1 0-9 15,0 0-4-15,0 0-41 16,0-5-49-16,5-6-73 15,-1 2-131-15,1 0-213 0</inkml:trace>
  <inkml:trace contextRef="#ctx0" brushRef="#br0" timeOffset="10790.6172">15158 18190 548 0,'0'0'152'16,"0"0"145"-16,0 0-106 16,0 0-78-16,0 0-29 15,0 0-8-15,0 0-19 0,0-27-12 16,0 27 13-16,0 0 13 15,0 0 4-15,0 0 2 16,0 0-11-16,0 0-10 16,0 0-8-16,0 0 3 15,0 0-7-15,0 0-11 16,0 3 2-16,0 7 18 15,1 4-13-15,4 5-1 16,2 1-5-16,-1 2-5 16,0-1-14-16,-1 2-3 15,1-3-3-15,-3-2 0 16,1-4-8-16,-1-3 0 15,-2-2 0-15,-1-4 1 16,2-1-2-16,-2-4 1 16,0 0 0-16,0 0-1 0,0-4 0 15,0-7-13-15,0-2 4 16,0-4-15-16,0-3-14 15,0-3 2-15,0 1-16 16,0 1 4-16,0 2-2 16,3 2 11-16,1 3 8 15,1 1-13-15,1 2-10 16,1 0 28-16,-1 6 7 15,0 1 10-15,-3 2 9 16,0 2 2-16,0 0 25 16,0 5 23-16,0 9 4 15,3 3-19-15,0 1 0 0,0 3 2 16,0 2-15-16,0-2-4 15,0-1 4-15,0 1 0 16,-2-1-13-16,-1-4 6 16,0-1-2-16,-1-3-4 15,-1-3-7-15,-1-3-1 16,2-2 0-16,-2-4 0 15,1 0 0-15,-1 0 8 16,2 0-9-16,0 0-10 16,-2 0-5-16,2 0-15 15,-2-3-33-15,2 0-45 16,1-2-88-16,0-1-131 15,0 2-308-15</inkml:trace>
  <inkml:trace contextRef="#ctx0" brushRef="#br0" timeOffset="11524.6592">15477 18180 472 0,'0'0'246'0,"0"0"35"15,0 0-140-15,0 0-68 16,0 0-6-16,0 0-5 16,0 0-31-16,-4 0-12 15,4 0 29-15,0 0 21 0,-2 0 26 16,2 0 16-16,-1 0 20 15,1 0-3-15,0 0-14 16,-2 0-21-16,2 0-21 16,0 0-29-16,0 0-22 15,0 10-7-15,0 5 17 16,0 4-11-16,3 4-2 15,4 2 5-15,-1 1 4 16,0-1-12-16,0-1-6 16,-1-4-8-16,1-3-1 15,-3-4 5-15,-2-5-5 16,1-4 0-16,-2-2 1 0,1-2-1 15,-1 0 8 1,0 0 1-16,0 0-2 0,0 0-7 16,0-2-7-16,0-3-8 15,0 0-12-15,0-1-17 16,0 1-17-16,2 1-25 15,2-2-50-15,5-4-64 16,1 2-74-16,-4-1-249 0</inkml:trace>
  <inkml:trace contextRef="#ctx0" brushRef="#br0" timeOffset="12478.7138">15407 18350 459 0,'0'0'79'16,"0"0"-53"-16,0 0 124 16,0 0-34-16,0 0-66 15,0 0-21-15,0 0 25 0,-5-2 6 16,4 2 1-1,1 0 9-15,0 0 15 16,-2 0 2-16,2 0-6 0,0 0-11 16,0 0-8-16,0 0 2 15,-1 0 3-15,1 0 14 16,0 0 18-16,-2 0-10 15,2 0-8-15,-1 0-8 16,1 0-14-16,-2 0-15 16,2 0-7-16,0 0-1 15,0 0 2-15,0-3-13 16,6 0-5-16,8-2-10 15,5-1-4-15,3-2-6 16,2 0 0-16,-1 1-15 16,-1 0-7-16,-3 1-8 0,-6 2 7 15,-4 1-1-15,-2 1 0 16,-4 2 18-16,-2 0 5 15,-1 0 1-15,0 0 0 16,0 0 7-16,0 0 10 16,0 0-4-16,0 0-12 15,0 0 9-15,0 0-8 16,0 0 5-16,0 0 3 15,0 0-9-15,0 0 0 16,0 0-1-16,0 0 1 16,0 0 0-16,0 0-1 15,0 0 0-15,0 0-1 16,0 0-12-16,0 0-11 0,0 0-18 15,0 0-25 1,0 0-11-16,0 0-26 0,0 0-44 16,0 0-60-16,3 0-157 15,0-1-348-15</inkml:trace>
  <inkml:trace contextRef="#ctx0" brushRef="#br0" timeOffset="13140.7516">15732 18143 517 0,'0'0'162'0,"0"0"173"15,0 0-154-15,0 0-99 16,0 0 37-16,0 0-19 16,0 0-45-16,-9 0-25 15,9 0 3-15,0 0 17 16,0 0 15-16,0 0 14 0,-3 0 13 15,3 0-4 1,0 0-12-16,-1 0-20 0,1 0 8 16,0 0-20-16,0 0 11 15,0 0-23-15,0 0-1 16,0 0-19-16,0 8 3 15,0 4 6-15,0 5 11 16,0 6 7-16,0 4-9 16,0 2-8-16,0 0-7 15,8 2 4-15,2-5-17 16,-1-3 5-16,-1-3-7 15,-3-4 1-15,-1-5 0 16,-2-4-1-16,-2-3 2 16,1-3-2-16,-1 1 1 15,0-2 5-15,0 0-4 0,0 0 8 16,0 0-1-16,0 0-8 15,0 0 7-15,0 0-7 16,0-2 1-16,0 1-2 16,0-1-7-16,0 0-12 15,0 1-35-15,0-3-62 16,0-3-69-16,3 2-142 15,0-1-254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43:39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68 2688 386 0,'0'0'642'16,"0"0"-525"-16,0 0-24 16,0 0 14-16,0 0-26 15,-25-20-13-15,25 18-14 16,0 0-18-16,0 1-27 15,0 1 4-15,0 0 6 16,0-3 0-16,0 3 9 16,0 0-2-16,-3-2 16 15,2 1 4-15,-1-2-7 16,2 2 11-16,-2 1-5 15,2-2-21-15,0 2 5 0,0 0-8 16,0 0-10 0,0 0-6-16,0 0-5 0,0 0-1 15,0 0-12-15,0 9 2 16,0 8 10-16,5 2 2 15,2 5-1-15,-1 4 11 16,0-2-11-16,-1 3 1 16,-1 1 0-16,-1 1 0 15,3-1 8-15,-3-2-9 16,0-4 6-16,0-1 2 15,-1-4-8-15,1-2 0 16,-3-2 1-16,1-4-1 16,-1-1 8-16,0-3-2 15,0-3-5-15,0-3 11 16,0 1-11-16,0-2 7 0,0 0-7 15,0 0-1-15,0 0 1 16,0 0-1-16,0 0-6 16,2 0 6-16,-2 0-1 15,0 0-1-15,0 0 2 16,0 0 0-16,0 0 4 15,0 0-2-15,0 0-1 16,0 0-1-16,0-2 0 16,0-2 0-16,0 0 0 15,0 0-8-15,-2 0 7 16,-1-1-9-16,-1 1-7 15,-3-1 8-15,-1 0-17 16,-1 0-5-16,-2 2 6 16,0 0 3-16,-2 1 13 15,1 2-11-15,-1 0 7 0,-1 0 12 16,1 9-11-16,1 1 12 15,2-1-1-15,-1 3 1 16,5-2 0-16,2-2 0 16,2-1-7-16,2 0 6 15,0 0-7-15,0 0 8 16,0 2 0-16,5-2 0 15,2 0 0-15,2-1-10 16,0-2 4-16,2-3 6 16,0-1-1-16,2 0 0 15,0 0-34-15,3 0-75 16,1-9-150-16,-2-3-258 15,-5-1 14-15</inkml:trace>
  <inkml:trace contextRef="#ctx0" brushRef="#br0" timeOffset="399.0228">4102 2777 405 0,'0'0'570'0,"0"0"-413"16,0 0-74-16,0 0-11 15,0 0 4-15,0 0 5 16,0 0-19-16,-59 83-14 16,48-56-14-16,1 2-2 15,-2-3 12-15,0 2-8 16,0-4 9-16,3-1-4 15,2-5-12-15,-1-4-10 16,2-4-6-16,5-5-12 16,-1-2 4-16,2-3-5 15,0 0-44-15,0 0-39 16,-1 0-63-16,-1-1-136 15,-1-6-123-15,2-3 46 0</inkml:trace>
  <inkml:trace contextRef="#ctx0" brushRef="#br0" timeOffset="737.0421">3944 2828 636 0,'0'0'326'0,"0"0"-204"15,0 0-7-15,0 0-3 16,0 0 7-16,0 0-29 16,0 0-46-16,-7-10-17 15,7 25 39-15,6 8 20 16,4 3-12-16,2 4-12 0,0 0-11 15,4 1 2-15,-2-3-15 16,1-2-3-16,-2-4-19 16,-2-4-7-16,-1-2-1 15,-4-5-7-15,-3-4 0 16,-1-2-1-16,-1-4 0 15,1-1-28-15,-2 0-75 16,0-1-100-16,0-9-203 16,-3 3-611-16</inkml:trace>
  <inkml:trace contextRef="#ctx0" brushRef="#br0" timeOffset="1106.0632">3707 3312 707 0,'0'0'602'15,"0"0"-481"-15,0 0-23 16,0 0-8-16,0 0-16 16,0 0-15-16,0 0-8 15,42 0-10-15,-14-1-9 16,2 1-20-16,3-2 11 0,-2 2-2 15,2-3-13-15,-3 2-2 16,-4-4-6-16,-3 3 0 16,-5-2 0-16,-4-1-10 15,-6 1-19-15,-2 0-31 16,-4 1-44-16,-2 0-65 15,0 2-186-15,-6-1-291 0</inkml:trace>
  <inkml:trace contextRef="#ctx0" brushRef="#br0" timeOffset="1675.0958">3872 3409 692 0,'0'0'756'0,"0"0"-635"16,0 0-82-16,0 0 19 15,0 0 56-15,0 0-16 16,8 84-45-16,1-52-24 15,0 3-14-15,-3 0 9 16,0-2 12-16,-2 0 6 16,-1-7-6-16,0-5 4 15,1-5-12-15,-3-5-18 16,2-4 11-16,-3-4-14 15,1-3 6-15,-1 0-1 0,0 0-11 16,0 0 24 0,0-2-9-16,0-7-16 0,-1-3 0 15,-8 1-11-15,1-2-3 16,-1 3 0-16,1 0-7 15,-1 3 19-15,0 0-14 16,-1 4-3-16,0-2 7 16,0 2-10-16,1 3 13 15,-5 0 2-15,4 0-5 16,-3 3 12-16,1 8-1 15,-1 3 1-15,2 3 7 16,2 2 1-16,3-1 21 16,4-2-8-16,2-1-8 15,0-2 2-15,0-4-15 0,5-1 0 16,4-4-1-16,1-1-18 15,4-3-33-15,-1 0-52 16,11-2-120-16,-5-8-161 16,-2-2-419-16</inkml:trace>
  <inkml:trace contextRef="#ctx0" brushRef="#br0" timeOffset="2201.1259">4090 3417 644 0,'0'0'561'16,"0"0"-388"-16,0 0-104 16,0 0 36-16,0 0-2 15,0 0-24-15,0 0-29 16,-31 9-12-16,28 2-5 0,0 3 10 15,-3 2 8-15,0 2 17 16,0 2-1-16,0 2-1 16,-1 6-11-16,-2-2-1 15,3 4-8-15,1-2-12 16,4 0-3-16,1-3-7 15,0-1 1-15,0-3-16 16,0-7 1-16,4-1-9 16,2-6-1-16,3-1 0 15,-1-6-9-15,2 0-31 16,1 0-39-16,4-7-86 15,1-14-124-15,-1 3-222 16,-5-1-211-16</inkml:trace>
  <inkml:trace contextRef="#ctx0" brushRef="#br0" timeOffset="2428.1388">4005 3631 1003 0,'0'0'340'16,"0"0"-245"-16,0 0-24 16,0 0-1-16,0 0-30 15,0 0-24-15,82-27-16 16,-65 25-80-16,-1-4-169 0,-4 2-277 15,-4-1 212-15</inkml:trace>
  <inkml:trace contextRef="#ctx0" brushRef="#br0" timeOffset="2727.156">4268 3212 1298 0,'0'0'340'16,"0"0"-203"-16,0 0-53 15,0 0-11-15,0 0-16 16,0 0-46-16,0 0-11 16,70-44-65-16,-49 38-77 15,-5 3-32-15,2 3-36 16,-7 0-84-16,-5 0-248 0</inkml:trace>
  <inkml:trace contextRef="#ctx0" brushRef="#br0" timeOffset="2944.1684">4304 3371 537 0,'0'0'913'15,"0"0"-746"-15,0 0-107 16,0 0 31-16,0 0 55 15,0 0-48-15,0 0-66 16,86-13-32-16,-63 6-48 16,1 0-87-16,1-3-68 15,-7 1-144-15,-2 3-332 0</inkml:trace>
  <inkml:trace contextRef="#ctx0" brushRef="#br0" timeOffset="3320.1899">4850 2975 725 0,'0'0'530'16,"0"0"-389"-16,0 0-38 16,0 0-7-16,0 0-9 15,0 0-4-15,0 0-43 16,-42-6-21-16,27 20 0 15,-3 6 0-15,-2 5 45 0,1 6 10 16,2 1 3 0,3 2 1-16,4-3-19 0,7-1-13 15,3-4-18-15,0-6-21 16,8-3 0-16,8-4-7 15,4-4-6-15,3-8-10 16,-1-1-72-16,11-4-89 16,-6-10-139-16,-6-1-455 0</inkml:trace>
  <inkml:trace contextRef="#ctx0" brushRef="#br0" timeOffset="6180.3535">5732 2971 975 0,'0'0'830'0,"0"0"-679"16,0 0-22-16,0 0-25 15,0 0-13-15,0 0-16 16,0 0-42-16,-26-29-33 16,26 29-3-16,0 0-31 15,0 0-15-15,0 0-52 16,0 0-45-16,0 0-56 15,0 0-98-15,-7 4-219 16,-2 3-189-16</inkml:trace>
  <inkml:trace contextRef="#ctx0" brushRef="#br0" timeOffset="6412.3667">5851 3148 778 0,'0'0'765'0,"0"0"-644"16,0 0-45-16,0 0 25 16,0 0-12-16,12 76-41 15,-12-54-28-15,0 6-20 16,0-1-76-16,-11 2-83 15,-6-2-80-15,3-6-144 16,0-10-423-16</inkml:trace>
  <inkml:trace contextRef="#ctx0" brushRef="#br0" timeOffset="8222.4703">6888 2644 172 0,'0'0'704'15,"0"0"-484"-15,0 0-94 16,0 0 0-16,0 0-6 15,0 0-11-15,0 0-20 16,-21-25-9-16,21 22-36 16,0 1-12-16,0 1-17 15,0 0 13-15,0 1 4 16,0 0 2-16,0 0 1 0,0 0-12 15,0 0-10-15,0 0-11 16,0 0 7-16,0 0-3 16,0 7-6-16,1 5 18 15,6 7 13-15,0 6-1 16,2 6-10-16,0 5 11 15,0 2-6-15,2 0-13 16,0-1 1-16,1-7-12 16,0-5 4-16,0-4 2 15,-2-6-3-15,-1-2-4 16,-3-5 0-16,-1-1-1 15,-2-1 1-15,0-3 0 16,-3 1-1-16,1-3 2 0,-1 2-2 16,0 0 0-1,0-2 1-15,0-1 0 0,0 3 1 16,0-3-1-16,0 0 1 15,0 0-1-15,0 0 0 16,0 0-9-16,0 0 9 16,0 0 3-16,0 0 3 15,0 0 2-15,0 0-8 16,0 0-5-16,-3 0 5 15,-1-4 0-15,1 3 1 16,-2-1 3-16,1 1-4 16,-1-1-10-16,-3 1 8 15,-3 1-7-15,0 0 8 16,-3 0-17-16,0 0 6 15,1 0 5-15,1 0-3 0,0 1 10 16,-2 2-2 0,1 1-1-16,-2 5-3 0,0 1-4 15,-1 3 10-15,-1 1 0 16,2 1-1-16,5-1-6 15,4-3 6-15,3-1 1 16,3-2-11-16,0-1 10 16,1-2-9-16,10-2 0 15,4-1-2-15,4-2 12 16,4 0 0-16,-2-5-23 15,3-5-31-15,-2 0-47 16,3-5-63-16,-5 2-100 0,-4 2-315 16</inkml:trace>
  <inkml:trace contextRef="#ctx0" brushRef="#br0" timeOffset="9035.5168">7158 2677 329 0,'0'0'619'16,"0"0"-471"-16,0 0-48 0,0 0 20 16,0 0-19-16,0 0-27 15,0 0-11-15,-9-26-15 16,9 25-16-16,0 1-10 15,0 0 13-15,0 1 3 16,0 15-2-16,0 6 62 16,0 9-22-16,0 8-36 15,0 2-12-15,9 2 11 16,3-2-38-16,1-4 9 15,0-8-9-15,0-4 6 16,-1-5-6-16,-1-5-2 16,-2-7 0-16,-1-2-21 0,1-3-13 15,-2-3 16 1,1 0 0-16,-1-6 0 0,2-7 13 15,-1-2-8-15,-2-4-10 16,0-2 9-16,-3-4 11 16,-2-1 4-16,-1-3 0 15,0-4 0-15,0 3 2 16,0 2 0-16,0 5 13 15,-1 3-2-15,-4 4-13 16,2 3-9-16,2 5 8 16,-1 2-28-16,1 5-65 15,-4 1-98-15,2 0-199 16,-2 0-327-16</inkml:trace>
  <inkml:trace contextRef="#ctx0" brushRef="#br0" timeOffset="9703.555">6813 3306 165 0,'0'0'902'15,"0"0"-702"-15,0 0-58 16,0 0 5-16,0 0-29 15,0 0-28-15,0 0-34 16,-6-7-23-16,27 0-15 16,6 0 14-16,4 0-19 15,5 1-4-15,4 0 22 16,5 2-31-16,-2 1 6 15,2-1 10-15,-2 0-16 16,-4-2 0-16,-4-1 0 16,-6-3-6-16,-5 1-11 15,-7 0 7-15,-5 0 9 0,-6 4 0 16,-5-1-15-16,-1 1-16 15,0 4-98-15,-4 1-63 16,-10 0-149-16,2 0-271 16</inkml:trace>
  <inkml:trace contextRef="#ctx0" brushRef="#br0" timeOffset="10289.5885">7064 3471 735 0,'0'0'508'0,"0"0"-377"15,0 0 1-15,0 0-23 16,0 0-11-16,0 0-28 16,0 0-47-16,-3 10 58 15,3 7 8-15,2 5-13 16,5 4 5-16,-1 5-15 15,1 0-18-15,2-1-7 16,1-2-16-16,1-3-7 16,0-4-11-16,-3-5-7 15,-3-3 1-15,-2-6 0 16,-2-4-1-16,-1-1 6 0,0-2-4 15,0 0 7 1,0 0-8-16,-3-8-1 0,-7-3-1 16,-2-4-9-16,-2 3-1 15,-2-3 11-15,-3 4-21 16,-1 3 3-16,-2 2 11 15,0 6-5-15,1 0 12 16,0 6-11-16,2 8 6 16,4 4 4-16,4 1-4 15,2-1 5-15,5-1 1 16,2-3 0-16,2-1 6 15,0-3-7-15,8-3-1 16,8-3-11-16,5-4-9 16,2 0-1-16,3-3-68 15,4-10-73-15,5-14-103 0,-6 5-236 16,-6-2-226-16</inkml:trace>
  <inkml:trace contextRef="#ctx0" brushRef="#br0" timeOffset="11031.6309">7303 3403 887 0,'0'0'585'16,"0"0"-453"-16,0 0 25 0,0 0-27 16,0 0-28-16,0 0-44 15,0 0-57-15,-2-12 19 16,14 8-19-16,1-1-1 15,3 3 6-15,0-1-6 16,-1 0 0-16,0 0-1 16,-3 3 1-16,-1 0 0 15,-6 0-17-15,-5 1-3 16,0 11 20-16,-5 5 15 15,-11 5-3-15,-2 4 17 16,-4 2 3-16,2-3 10 16,5-2-16-16,4-6-8 15,5-4-8-15,4-6-10 0,2-3 0 16,0-2-1-16,3-2-9 15,5 0 8-15,2 0 2 16,-1 0-8-16,-1 0 7 16,-1 0-13-16,-3 0 11 15,-2 0-3-15,-2 0-3 16,0 0 8-16,0 0-7 15,0 3 8-15,0 6 10 16,-3 2 8-16,0 0-8 16,-1-1-8-16,4-3-2 15,0-1 0-15,0-3 0 16,8-3-8-16,6 0 2 15,3 0-16-15,3 0 6 16,4 0-19-16,0 0-8 16,1 0 12-16,-1 0 4 0,2 6 6 15,-3 5 12-15,1 5-2 16,-3 1 9-16,-5 5 1 15,-5 0 0-15,-7-1 1 16,-4 2 33-16,0-1 26 16,-16 0 10-16,-2 0-29 15,-1-2-17-15,-4-3-9 16,3-4-14-16,1-5-1 15,3-6-65-15,3-2-72 16,1-16-111-16,4-7-158 16,5-5-326-16</inkml:trace>
  <inkml:trace contextRef="#ctx0" brushRef="#br0" timeOffset="11490.6572">7644 3044 1237 0,'0'0'354'0,"0"0"-199"16,0 0 17-16,0 0-36 15,0 0-44-15,0 0-63 16,0 0-28-16,-1 4 11 15,23-4-5-15,3-2 7 16,2-3-14-16,-1 1 1 16,1-2 3-16,-4 2-4 15,0-2-8-15,-7 2-35 16,-1 1-17-16,-6 2-51 0,-3-1-59 15,-6 2-81 1,0 0-119-16,0 0-309 0</inkml:trace>
  <inkml:trace contextRef="#ctx0" brushRef="#br0" timeOffset="11716.6701">7725 3209 441 0,'0'0'1131'0,"0"0"-915"15,0 0-117-15,0 0 44 16,0 0 5-16,0 0-49 16,0 0-52-16,91-4-47 15,-70 4 0-15,-2 0-70 0,-3 0-73 16,-2 0-72-1,-2 0-125-15,-2 0-246 0,-4-6-164 0</inkml:trace>
  <inkml:trace contextRef="#ctx0" brushRef="#br0" timeOffset="12121.6933">8193 2926 578 0,'0'0'716'0,"0"0"-573"16,0 0-15-16,0 0-14 15,0 0-9-15,0 0-16 16,0 0-60-16,-40 29 14 15,28-6-2-15,3 3 10 16,5 1-6-16,4-2-9 16,0-3-20-16,3-1-3 15,10-6-13-15,8-4-7 16,1-5-27-16,0-5-10 15,1-1 16-15,-2-4-32 16,-6-10 15-16,-2-4 11 16,-7-4-14-16,-6 3 37 15,0-3 11-15,-4 3 2 0,-14 3 5 16,-2 2-7-1,-3 5-1-15,-3 7-59 0,-8 2-131 16,6 0-334-16,4 5-202 0</inkml:trace>
  <inkml:trace contextRef="#ctx0" brushRef="#br0" timeOffset="13720.7848">9341 2998 88 0,'0'0'1070'0,"0"0"-906"16,0 0-66-16,0 0-24 15,0 0-1-15,0 0-12 16,-87 19-4-16,80-6-13 15,4 0-25-15,3-3-12 16,0 0-6-16,0-3-1 16,6-3 2-16,5-2 3 15,2-2-4-15,1 0-1 16,1-2 0-16,0-8-11 15,-1-1-1-15,-1-3-1 16,2 2 1-16,-3-2 3 16,1-1 9-16,-2 2 5 15,-4 2-4-15,2 1 14 0,-4 5 10 16,1 1 4-1,-2 2 9-15,4 2-2 0,0 0 24 16,1 0-23-16,2 3 4 16,2 5 16-16,-2 2-22 15,-1 0-13-15,-1 0-7 16,-1 1-3-16,-4 0-11 15,-1-3 11-15,-3-1-12 16,0-1-6-16,0-2 6 16,0-1-9-16,-1-3 7 15,-5 0-9-15,1 0 5 16,2-3-18-16,1-8 4 15,2-3 3-15,0-4 16 16,13 0-1-16,6-1 1 16,4-3-1-16,3 1 1 0,3 1-31 15,5-4-103-15,-6 7-138 16,-7 3-394-16</inkml:trace>
  <inkml:trace contextRef="#ctx0" brushRef="#br0" timeOffset="16489.9431">10264 2902 98 0,'0'0'575'16,"0"0"-234"-16,0 0-207 15,0 0-44-15,0 0 13 16,0 0 3-16,0 0-9 15,0-8-28-15,0 7-18 16,0 1 14-16,0-2 4 16,0 0-5-16,0 2 17 15,0 0-14-15,0 0-11 16,-1 0-18-16,-1 0-22 15,-1 0-3-15,0 9-2 16,-1 7 2-16,-1 5-7 0,2 1 1 16,-1 4 15-16,4-1-8 15,0-2 3-15,0-4-16 16,6-2-1-16,1-4 7 15,2-4-7-15,0-5-9 16,1-3-22-16,1-1 6 16,1 0-16-16,-2-10 3 15,2-3-24-15,0-2-5 16,-1-2 10-16,-2-1-11 15,-2 1 30-15,-3 0 12 16,-1 3 18-16,-1 2 8 16,-2 1 10-16,0 3-8 15,0 1 9-15,0 3 5 0,0 1 1 16,0 0 5-1,0 3-9-15,0 0-13 0,0 0-4 16,0 0 3-16,0 0-5 16,0 0-3-16,0 0 9 15,0 0 6-15,0 7 7 16,0 3 2-16,-2-1 2 15,1 2-8-15,1 0-2 16,0 0-1-16,0-1-7 16,1 1 1-16,8 0 0 15,2-4-3-15,2-2 3 16,1-2-21-16,-1-3 1 15,-1 0-24-15,-1 0 3 16,-1-1-17-16,-3-8-14 16,0-1 33-16,-1 0 7 0,-1-3 20 15,0 0 11-15,-2 1 1 16,1-1 1-16,-1 2 11 15,2 0 1-15,-2 2 19 16,0 2-13-16,1 3-3 16,-1 3 0-16,-1-1 6 15,1 2-15-15,0 0 3 16,0 0 15-16,-2 0 0 15,2 4 4-15,0 8 30 16,0 0-2-16,3 3-16 16,-2 0-5-16,1-3-9 15,-2 0-20-15,2-4-7 0,-4-2-6 16,2-4 6-1,0-2-9-15,2 0-9 0,2 0 18 16,-1-5-18-16,1-6-1 16,1-2-7-16,1 0 4 15,-2-2 6-15,1 1 0 16,-1 3 6-16,-1 0 10 15,-2 6 1-15,-1 2-1 16,-1 3 25-16,1 0-17 16,0 0 37-16,2 7-1 15,1 3-7-15,-1 3-27 16,0 0-10-16,-1-1-33 15,2 1-70-15,0-5-78 16,5-2-91-16,-4-3-137 16,-1-3 1-16</inkml:trace>
  <inkml:trace contextRef="#ctx0" brushRef="#br0" timeOffset="17105.9784">10818 2874 854 0,'0'0'324'0,"0"0"-195"15,0 0-18-15,0 0-26 16,0 0-27-16,0 0-16 16,0 0-32-16,-45 83-4 15,45-69-6-15,0-1-17 16,3-3 5-16,7-1-10 15,4-4-34-15,-1-2-11 16,5-3-29-16,-1 0-1 0,0 0 32 16,0-7-32-16,-2-4-23 15,-5-5-71-15,-1-2 11 16,-2-2 121-16,-2-1 59 15,-4-4 0-15,-1-2 202 16,0-4-45-16,0-1-21 16,0 3-52-16,0 3 22 15,0 3-2-15,-1 8-1 16,1 7 10-16,0 8-37 15,0 0-37-15,0 10 14 16,0 11 78-16,0 9-37 16,4 3-18-16,1 4-28 0,1 1-18 15,0-4-14-15,0-3-10 16,-2-4-5-16,1-3-1 15,-1-6-1-15,-1-3-8 16,2-7-13-16,1-5-9 16,-2-3-26-16,4 0 15 15,1-6 25-15,2-8-5 16,-2-3-7-16,-1 0 4 15,-2 3 13-15,0 2 12 16,-3 6 3-16,-3 3 4 16,1 3 17-16,-1 0 4 15,0 0-17-15,2 11 32 16,1 2-43-16,0-1-23 15,4 3-80-15,8-3-117 16,-3-3-156-16,0-2-358 0</inkml:trace>
  <inkml:trace contextRef="#ctx0" brushRef="#br0" timeOffset="17901.0238">11279 2875 185 0,'0'0'782'16,"0"0"-607"-1,0 0-54-15,0 0-24 0,0 0-29 16,0 0-31-16,0 0-20 16,-77 7-7-16,64 9 6 15,3 2 13-15,4 1-2 16,4-3 5-16,2 0-5 15,0-3 3-15,0-2-29 16,9-1-1-16,2-3 0 16,2-2-18-16,-1-4-18 15,0-1-9-15,-2 0 4 16,-1 0 14-16,-1-7-7 15,-1-2 11-15,-2-1 7 16,-2-1 6-16,1-2 10 16,1 0 3-16,-1 0-2 0,2 0 14 15,-2 0 6-15,1 0 10 16,-2 5 4-16,0 1-13 15,-1 4 24-15,-1 3-15 16,2 0 11-16,0 0 2 16,0 0 1-16,3 3 0 15,-3 4 12-15,0 0-41 16,1 3 0-16,-1 3 6 15,0 1-20-15,0 2 20 16,-1 2-5-16,-1-3 4 16,1 1-1-16,-1-6-20 15,4-2 0-15,-2-5 0 0,1-3-9 16,2 0 9-1,3-3 13-15,3-10-13 0,0-2-1 16,3-4-31-16,-5-1 9 16,1 1-2-16,-1-1 18 15,-2 2 7-15,-2 2 0 16,-2 7 11-16,-2 2-1 15,-1 5 10-15,-1 2-2 16,0 0 10-16,0 11 40 16,0 6-7-16,0 2-5 15,2 2-16-15,-1 0-24 16,5-1-15-16,-2-2 0 15,2-1-1-15,1-4-53 16,0-3-89-16,5-7-112 16,-3-3-227-16,0 0-276 0</inkml:trace>
  <inkml:trace contextRef="#ctx0" brushRef="#br0" timeOffset="18292.0462">11649 2813 768 0,'0'0'575'0,"0"0"-454"16,0 0-14-16,0 0-34 16,0 0-47-16,0 0-1 15,0 0-25-15,-67 6-9 16,63 5-1-16,3 2 9 15,1-1 1-15,0-1 3 16,0-2-3-16,3 3 35 0,8-1-22 16,3 0 8-16,3 2 6 15,4 1-26-15,1 3 0 16,2 3 14-16,-3 2-13 15,0 4-2-15,-5 2 0 16,-4 0 0-16,-8 2-2 16,-4 0 4-16,0-4-2 15,-16-1 36-15,-2-3 10 16,-1-4-8-16,-1-3-29 15,1-9-9-15,1-3-45 16,3-3-95-16,0-18-158 16,6-7-351-16,5-6-111 0</inkml:trace>
  <inkml:trace contextRef="#ctx0" brushRef="#br0" timeOffset="18797.0751">11825 2851 864 0,'0'0'389'0,"0"0"-193"16,0 0-42-16,0 0-23 15,0 0-18-15,0 0-49 16,0 0-20-16,-24 36-13 15,36-30-21-15,0-1 0 16,5-4-1-16,0-1-8 16,1 0-1-16,-2 0 0 15,1 0-9-15,-2-6-3 16,-1-7-4-16,0-1-10 15,-1-4 2-15,-2-2 4 16,-2 1-8-16,-5 4 28 16,-2 1-1-16,-2 4 1 15,0 6 33-15,-5 4 7 0,-8 0-12 16,-5 9-16-1,1 11 11-15,0 5-1 0,5 3-21 16,1-2-1-16,8-2-28 16,3-6-61-16,3-2-55 15,15-7-66-15,15-9-115 16,-2 0-253-16,-2-5 402 0</inkml:trace>
  <inkml:trace contextRef="#ctx0" brushRef="#br0" timeOffset="19172.0965">12198 2713 100 0,'0'0'957'0,"0"0"-697"16,0 0-91-16,0 0-57 16,0 0-53-16,0 0-12 0,0 0-14 15,-66 44-32-15,57-18 5 16,2 4 2-16,4-1-8 15,3-4 8-15,0-5 0 16,7-6-8-16,6-7-12 16,4-6-12-16,1-1-6 15,1-5-2-15,-1-14-23 16,0-6-16-16,-4-5-14 15,-3-5 23-15,-2-4 46 16,-1-5 16-16,-2-2 18 16,1-1 32-16,-4 6 9 15,0 8 39-15,-3 14 1 0,0 12 31 16,0 7-28-1,0 6-43-15,0 17 58 0,0 7-31 16,0 11-61 0,0 0-25-16,0 4-33 0,2 9-96 15,4-13-142-15,1-8-352 0</inkml:trace>
  <inkml:trace contextRef="#ctx0" brushRef="#br0" timeOffset="29937.7123">3695 4714 631 0,'0'0'298'0,"0"0"-190"16,0 0 31-16,0 0-36 15,0 0 0-15,0 0-21 16,0-4-28-16,0 3-21 16,0-1-14-16,0 2 13 15,0-1 11-15,0 0-7 16,-8 1-10-16,-3 0-2 15,-4 0 5-15,-5 0-23 16,-3 8-5-16,-2 8 0 16,-3 3 0-16,-2 7 21 15,4 2 1-15,2 2-4 16,6 2-7-16,4-1 1 0,10-6-1 15,4-2-5-15,0-5-7 16,7-4 9-16,10-3-8 16,-1-2-1-16,2-5 11 15,-1-1-11-15,-1-3 2 16,-2 0 3-16,-3 0-4 15,-2 0-1-15,-3 0 0 16,-1-3 0-16,-1 1 1 16,-3 0-1-16,-1 0 7 15,0 2-7-15,0 0-8 16,0 0-11-16,0 0-41 15,0 0-54-15,0 0-72 16,-1 0-168-16</inkml:trace>
  <inkml:trace contextRef="#ctx0" brushRef="#br0" timeOffset="30419.7399">3850 4718 814 0,'0'0'213'0,"0"0"-126"16,0 0 4-16,0 0-4 16,0 0 5-16,0 0-29 15,0 0-14-15,-12-33-8 16,7 30 10-16,-2 3 1 15,1 0-2-15,0 0-8 16,0 0 5-16,-1 0-21 16,1 0 8-16,2 5-18 15,1 6-15-15,1 2 11 16,1 8-2-16,1 5 8 15,0 5 7-15,0 4-2 16,3 2-7-16,4-1-7 0,3-3-3 16,-1 0 3-1,0-3-8-15,-1-1-1 0,-1-3 0 16,-2-7-14-16,-2-2-31 15,-3-3-80-15,0-4-66 16,0-4-102-16,-8-2-246 0</inkml:trace>
  <inkml:trace contextRef="#ctx0" brushRef="#br0" timeOffset="31648.8102">3781 4774 654 0,'0'0'234'16,"0"0"-130"-16,0 0-33 15,0 0-16-15,0 0 3 16,0 0 8-16,0 0-21 15,-1-2-10-15,1 2 16 16,0 0-6-16,-2 0 13 16,2 0-13-16,0 0-4 15,-1 0 4-15,1-1-6 0,-2 1-16 16,1-1 1-16,-2 1 5 15,0-2 22-15,3 2 0 16,-1-1 6-16,1 1-1 16,0-3-31-16,0 3-13 15,0-2-12-15,10-1 0 16,2-1 5-16,3 1-5 15,0-2 0-15,1 2 1 16,-4 0 0-16,0 1-1 16,-2 0 0-16,-3 0 0 15,-3 2 0-15,-2 0 0 16,-1-1 0-16,1 1 0 15,-1-3 0-15,2-1 0 0,2-2 5 16,2 1-4 0,-3-1 0-16,-1 2-1 0,0 1 0 15,-1 2-1-15,-2-1-49 16,0 2-48-16,0 0-70 15,0 2-99-15,-2 3-74 0</inkml:trace>
  <inkml:trace contextRef="#ctx0" brushRef="#br0" timeOffset="31952.8276">3855 4912 113 0,'0'0'929'0,"0"0"-767"15,0 0-87-15,0 0 6 16,0 0 3-16,0 0-25 16,0 0-9-16,-3 10-9 15,4-8-13-15,4 1 7 16,1-1 1-16,-1 1 12 15,3-3-13-15,-2 2-16 16,3-2-1-16,3 0-12 16,-2 0-5-16,4 0 5 15,-1-2-6-15,1-4-28 16,4-7-74-16,-5 2-88 15,-3 1-107-15</inkml:trace>
  <inkml:trace contextRef="#ctx0" brushRef="#br0" timeOffset="32897.8816">4137 4706 825 0,'0'0'270'0,"0"0"-140"15,0 0-47-15,0 0-9 16,0 0-9-16,0 0-35 16,0 0-6-16,3 33 31 15,2-15-16-15,1 3 6 16,1 3 9-16,0 3-13 0,2 2 3 15,-3 0-5-15,0 1 1 16,-2-1-26-16,-1-5-13 16,0-5 11-16,1-2-10 15,-3-5-1-15,1-5 5 16,0-2-5-16,0-3-1 15,-1 2 6-15,-1-3-4 16,0-1 2-16,2 2-3 16,-2-2 0-16,0 0 18 15,0 0 0-15,0 0 3 16,0 0 5-16,0 0-5 15,0 0 12-15,0 0-10 16,0 0-11-16,0 0 8 16,0 0-9-16,0 0 2 15,0 0 0-15,0 0-14 0,6 0 7 16,1 0-5-16,6 0 11 15,1 0 1-15,2 0-12 16,2 0 3-16,2-2-4 16,-4-3-1-16,0 3-2 15,-5 0-30-15,-2 0-31 16,-3-1-43-16,-3 2-46 15,0-1-76-15,-3 0-109 0</inkml:trace>
  <inkml:trace contextRef="#ctx0" brushRef="#br0" timeOffset="33894.9386">4705 4698 816 0,'0'0'364'15,"0"0"-222"-15,0 0-11 16,0 0-9-16,0 0 15 15,0 0-23-15,0 0-44 16,0 0-4-16,0 0-19 16,0 0 21-16,0 0-10 15,0 0-8-15,0 0-9 0,0 0-4 16,0 0 0-16,0 0-26 15,0 0-4-15,0 0-7 16,0 0 1-16,0 0 11 16,0 0-12-16,0 0-24 15,0 0-36-15,0-3-107 16,0 0-126-16,0 3-250 0</inkml:trace>
  <inkml:trace contextRef="#ctx0" brushRef="#br0" timeOffset="34120.9516">4780 4989 1352 0,'0'0'258'15,"0"0"-108"-15,0 0-30 16,0 0-16-16,0 0-38 16,0 0-66-16,0 0-21 15,0-10-126-15,0 10-81 16,0 0-128-16</inkml:trace>
  <inkml:trace contextRef="#ctx0" brushRef="#br0" timeOffset="38026.1749">5641 4706 628 0,'0'0'326'16,"0"0"-165"0,0 0-38-16,0 0-19 0,0 0-23 15,0 0 2-15,0 0-28 16,14-31-13-16,-12 28-11 15,-1 0 10-15,1 0 11 16,-2 3 10-16,0-2-4 16,0 2 9-16,0 0-17 15,0-1-20-15,-6 0-20 16,-3 1-3-16,0 0-7 15,-2 0-3-15,-2 0 3 16,1 1 5-16,-2 8-5 16,1-1 0-16,1 2 0 15,1 3-4-15,-1 1 4 16,0 3 1-16,3 1 0 0,1 2 6 15,2 0-6-15,2 2 13 16,1-1-12-16,2 2-1 16,1-1 10-16,0-3-11 15,0-2 0-15,0-3 8 16,7-4-8-16,0-1 0 15,4-5-1-15,0-2 1 16,3-2-1-16,2 0-5 16,1 0 5-16,2-8-15 15,-2-2-9-15,-1 2 2 16,-4 1-2-16,-4 1 10 15,-1 3 14-15,-6 2 0 16,1 1 1-16,-2 0 0 16,0 0-9-16,0 0 8 15,0 0-77-15,0 0-103 0,0 0-98 16,-2 2-85-16</inkml:trace>
  <inkml:trace contextRef="#ctx0" brushRef="#br0" timeOffset="39190.2415">5855 4570 836 0,'0'0'211'0,"0"0"-76"16,0 0-11-16,0 0-44 15,0 0 16-15,0 0-18 0,0 0-40 16,-3-29-10 0,3 29-1-16,0 0-12 0,0 9-8 15,0 11 30 1,0 7 15-16,0 6-12 0,5 3-8 15,1 4-9-15,1-2 1 16,-1-1-14-16,-1-4 15 16,-1-3-19-16,1-4-6 15,-4-7 11-15,-1-2-10 16,0-6 5-16,0-4 10 15,0-4-15-15,0-1 1 16,0-2 11-16,0 0-13 16,0 0 0-16,0 0-54 15,0-9-88-15,0-4-151 16,0 1-192-16</inkml:trace>
  <inkml:trace contextRef="#ctx0" brushRef="#br0" timeOffset="39738.2729">6014 4652 658 0,'0'0'303'0,"0"0"-199"16,0 0-56-16,0 0-9 16,0 0 11-16,0 0 11 15,0 0-29-15,0-4-4 0,-6 5-8 16,-3 6-6-16,-3 3 34 15,3 0 10-15,0 0-11 16,1 2-1-16,3-3-21 16,3 2-5-16,2 0-4 15,0-2-15-15,0 1 21 16,0 1-10-16,0 0-6 15,2 0 10-15,2-1-10 16,0-2 10-16,-1 2 11 16,2-2-12-16,1 0 0 15,0-1 6-15,2 2 0 16,2-2-14-16,-1-1-6 15,2-2 6-15,0-1-1 16,-1-3 3-16,1 0-6 16,-4 0-2-16,-1 0 6 0,-3 0-1 15,-3 0-5-15,0 0 9 16,0 0-1-16,0 0 10 15,0 0 3-15,0 0-11 16,0 2-11-16,0-2-1 16,0 1-66-16,-3 2-56 15,2-3-59-15,-1 0-120 16,2 0-805-16</inkml:trace>
  <inkml:trace contextRef="#ctx0" brushRef="#br0" timeOffset="40119.2947">6227 4563 692 0,'0'0'299'0,"0"0"-206"16,0 0-63-16,0 0-15 16,0 0-2-16,0 0 30 15,0 0 50-15,0 66-24 16,-3-29-2-16,-3 7 11 15,0 8-14-15,-3 6 11 16,2 3-24-16,1-2-22 16,0-2-13-16,1-8-3 0,-1-8 3 15,5-10 9-15,-2-8-16 16,1-9 8-16,2-5-6 15,0-5-10-15,0-2-1 16,0-2 0-16,0 0 0 16,0 0-70-16,0-6-73 15,0-4-71-15,0 2-58 0</inkml:trace>
  <inkml:trace contextRef="#ctx0" brushRef="#br0" timeOffset="40923.3406">6327 4692 783 0,'0'0'221'0,"0"0"-120"15,0 0-17-15,0 0 0 0,0 0 15 16,0 0-21-16,0 0-21 15,0 0-12-15,0 0-6 16,0 0-5-16,0 3-1 16,3 11 7-16,0 7 50 15,0 6-21-15,1 3-22 16,2 7-2-16,2 2-2 15,2 0-24-15,-1 1 5 16,-1-3-24-16,-1-3 9 16,0-1-9-16,-4-5 7 15,0-5-4-15,-1-6-2 16,-2-5-1-16,1-3 1 0,-1-5 1 15,2-1 5 1,-2-3-7-16,1 0 1 0,-1 0 10 16,0 0-10-16,2 0 0 15,-1-7 3-15,3-4-4 16,-1-5-7-16,2-3-14 15,1-3-9-15,2-2-1 16,-1-1-13-16,3-1-1 16,0 5-1-16,-3 3 13 15,-1 7 19-15,-1 1 12 16,-1 8-3-16,-1 2 4 15,0 0-7-15,0 0 8 16,3 2 22-16,0 10 12 16,4 7-3-16,-1 2 1 15,0 5-6-15,0 3 21 0,2 0-10 16,-4 1-10-16,1-4 6 15,-4-2-7-15,0-6 5 16,-1-3-4-16,-1-5-11 16,-2-1-4-16,1-5-12 15,-1-3-1-15,0-1-36 16,0 0-94-16,0-2-103 15,0-7-163-15</inkml:trace>
  <inkml:trace contextRef="#ctx0" brushRef="#br0" timeOffset="42042.4047">7121 4771 1086 0,'0'0'258'0,"0"0"-84"16,0 0 7-16,0 0 0 15,0 0-51-15,0 0-36 16,0 0-48-16,-6-3-35 15,13 3-2-15,8-1 18 16,2-2-9-16,3 3-1 16,4-2-10-16,1-2-6 15,0 0 0-15,-2-3-1 16,0-1 0-16,-7 1 0 0,-1 0-58 15,-6 3-51 1,-4 0-74-16,-5 3-87 0,0-1-67 0</inkml:trace>
  <inkml:trace contextRef="#ctx0" brushRef="#br0" timeOffset="42276.418">7225 4903 1104 0,'0'0'391'0,"0"0"-241"16,0 0-54-16,0 0 27 16,0 0 12-16,0 0-38 15,82-29-64-15,-57 19-8 0,-2 4-25 16,-7 1-18-16,1 2-51 15,-7 1-57-15,3 2-77 16,-4-1-119-16,-3-1-421 16</inkml:trace>
  <inkml:trace contextRef="#ctx0" brushRef="#br0" timeOffset="42928.4553">7764 4639 1187 0,'0'0'246'15,"0"0"-159"1,0 0-5-16,0 0-41 0,0 0-15 15,0 0-18-15,0 0-8 16,-81 25 0-16,74-4 0 16,1-1 0-16,1-1 2 15,4-1-2-15,1-5-1 16,0-4 0-16,1-3-12 15,8-5-6-15,3-1-22 16,0 0 4-16,0-10 13 16,1-3-7-16,-4-1 18 15,0 0 13-15,-2 0 7 16,0 0 11-16,-3 1 4 15,1 0 14-15,-1 3 9 0,-1 3 2 16,-1 3 7-16,-2 4-3 16,1 0-26-16,2 0-5 15,-2 7-5-15,2 11 73 16,2 12-3-16,1 8-40 15,0 9-17-15,4 6 16 16,-1 6-29-16,0 3 8 16,2-1-23-16,-1-4 1 15,-1-3 11-15,-3-8-11 16,-3-5 15-16,0-6-2 15,-3-8-6-15,0-8 15 16,0-5 3-16,0-7 4 16,0-4-2-16,0-3-9 0,0 0 3 15,0 0 10 1,0-7-16-16,0-5-16 0,6-3-1 15,1-3-1-15,4 0 2 16,2-3-10-16,1 2-6 16,2-4-58-16,5-7-56 15,-2 6-111-15,-5 2-127 0</inkml:trace>
  <inkml:trace contextRef="#ctx0" brushRef="#br0" timeOffset="57885.3108">6072 13655 442 0,'0'0'67'0,"0"0"-46"16,0 0-14-16,0 0-6 15,0 0 152-15,0 0-29 16,0 0-46-16,0 0-10 16,0 0 3-16,0 0-2 15,0 0-7-15,0 0-4 16,0 0-6-16,0 0-11 15,0 0-6-15,0 0 13 16,0 0 1-16,0 0 0 16,0 0 14-16,0 0-21 0,0 0 3 15,0 0 3-15,0 0-1 16,0 0 1-16,0 0-3 15,0 0-14-15,0 0-2 16,0 0-27-16,0 0 18 16,0 0-14-16,0 0-5 15,0 0 7-15,0 0 0 16,0 0-8-16,0 0-1 15,0-5 1-15,3-4 1 16,7-2 1-16,-1-1-2 16,-1 2-1-16,-4 3-20 15,1 2 13-15,-4 2-4 0,-1 1 11 16,0 2-1-16,0 0-11 15,0 0 7-15,0 0-8 16,0 2-10-16,-4 6 13 16,-4 4 11-16,2-2 0 15,1-3 1-15,4-2-1 16,-1-2 1-16,2-1-3 15,0-2 1-15,0 0 0 16,0 0-39-16,0 0 1 16,0 0 8-16,8-3 9 15,3-4-16-15,-1-2 0 16,-1 2-33-16,-3 3 26 15,-3 1 16-15,-3 1 7 16,0 2 21-16,0 0 1 16,0 0 0-16,-5 8 6 0,-4 2 4 15,-2 0 9 1,0 0 6-16,3-2-3 0,2-2 2 15,2-2-11-15,3-1-13 16,1-3 0-16,0 1-5 16,0-1-27-16,7 0 32 15,2 0-18-15,0 0 5 16,3-4 0-16,-3-2-15 15,-2 2 17-15,-2 0-18 16,-2 2 20-16,-3 1 9 16,0 1-1-16,0 0 1 15,0 0-32-15,0 4-90 16,-6 5-52-16,1-3-484 0</inkml:trace>
  <inkml:trace contextRef="#ctx0" brushRef="#br0" timeOffset="61654.5264">4860 12429 601 0,'0'0'328'0,"0"0"-139"16,0 0-105-16,0 0-17 15,0 0 24-15,0 0 2 16,0 0-35-16,11-36-16 15,-10 36-17-15,-1 0 6 16,0 0 17-16,0 0-2 0,0 0 7 16,0 0-9-1,0 0-5-15,0 0-12 0,0 0-20 16,0 0-1-16,0 7-6 15,-1 10-13-15,-7 14 13 16,-2 22 1-16,-8 28 0 16,-6 27-1-16,0 7 2 15,5-16 4-15,2-26-6 16,10-33-1-16,2-7 1 15,1-1 0-15,-1 2 0 16,-2-2 0-16,1-5 0 16,0-5 12-16,2-7-3 15,-1-5-9-15,3-4 0 16,1-4-10-16,1 0 10 15,0-2-8-15,0 1 8 0,0-1 0 16,0 1 0-16,0-1-18 16,0 0 18-16,0 1 0 15,0-1 0-15,0 0 0 16,0 0 0-16,0 0 0 15,0 0 0-15,0 0 0 16,0 0 6-16,0 0-6 16,0 0-5-16,0 0 5 15,0-5-9-15,0 0 0 16,0 1-22-16,0 1-52 15,0 1-60-15,0 1-157 16,0 1-350-16</inkml:trace>
  <inkml:trace contextRef="#ctx0" brushRef="#br0" timeOffset="62884.5968">9127 12492 447 0,'0'0'558'16,"0"0"-441"-16,0 0-17 16,0 0-32-16,0 0-12 15,0 0 24-15,0 0-31 16,-3-25-21-16,0 26-13 15,-3 16-8-15,-1 14 9 16,-8 26 22-16,-2 26 13 0,-6 26 14 16,-4 8-31-1,-1-7-7-15,2-27-9 0,10-26-17 16,1-18 5-16,4-10 3 15,2-1-9-15,1-3 13 16,0-3 12-16,5-9 4 16,1-7-13-16,2-3-16 15,0-2 2-15,0-1-2 16,0 0 0-16,0 0 0 15,0 0 1-15,0 0 6 16,0 0-7-16,0 0 8 16,0 0-8-16,0 0-13 15,0 0-32-15,0 0-43 16,0-5-78-16,0-4-139 15,3 2-311-15</inkml:trace>
  <inkml:trace contextRef="#ctx0" brushRef="#br0" timeOffset="68254.9039">17082 13116 370 0,'0'0'362'16,"0"0"-186"-16,0 0-105 15,0 0-16-15,0 0-1 16,0 0-8-16,0 0-6 16,0-6-15-16,0 5-6 15,0 0 18-15,2 1 13 16,-2 0 19-16,0 0-6 0,0-2-7 15,0 2 2-15,0 0-28 16,0-1-1-16,0 1-6 16,0-2-22-16,0 1 6 15,0 1-6-15,0 0 0 16,0 0 15-16,0 0-4 15,0 0 7-15,0 0 13 16,0 0-12-16,0 0 11 16,0 0-11-16,0 0-3 15,0 0 2-15,0 0-8 16,0 0 5-16,0 0 3 15,0 0-5-15,0 0 3 16,0 0-5-16,0 0-6 16,0 0 5-16,0 0-11 15,0 0 0-15,0 1-3 0,0 14-6 16,0 6 9-16,-3 5 2 15,1 7-2-15,2 2 12 16,0 3-11-16,0-1 7 16,2-2-7-16,5-4-1 15,4-4 0-15,3-5-11 16,2-5-1-16,1-4-2 15,2-4-14-15,1-1-13 16,-2-5 3-16,-1-3-19 16,-3 0 13-16,-3 0-4 15,-2 0-6-15,-3-8 26 16,1-4-1-16,-2-2 20 15,-2-4 8-15,-3-2 1 0,1-1 0 16,-1-2 7 0,0-2-6-16,0 0-2 0,0-2 2 15,0 2 4-15,0 3 0 16,0 1-3-16,0 3 12 15,0 2 1-15,0 6-2 16,0 0 7-16,0 5-20 16,0 3-1-16,0 1-13 15,0 1-61-15,2 0-156 16,1 0-123-16</inkml:trace>
  <inkml:trace contextRef="#ctx0" brushRef="#br0" timeOffset="69755.9898">17463 13450 409 0,'0'0'402'0,"0"0"-226"16,0 0-98-16,0 0 6 16,0 0-13-16,0 0 26 15,0 0 4-15,0-18-28 0,0 18-24 16,0 0-20-16,0 0-23 15,0 0 3-15,0 0 0 16,0 13 13-16,0 4 52 16,1 4-32-16,1 4 11 15,-1-1-18-15,1-1-16 16,-1-2 1-16,-1-6-2 15,2-3-18-15,-2-4 7 16,0-4-6-16,1-1-1 16,-1-3 2-16,0 0-2 15,0 0 13-15,0 0-8 16,0-7-5-16,0-4-12 15,0-2 11-15,3-1-16 16,1 0-4-16,-1 1-12 16,4-1 2-16,-1 3 5 0,1 1-3 15,0 3-2-15,1 1 6 16,-2 5 9-16,0 1 4 15,2 0 3-15,-1 0 9 16,-1 4 0-16,0 6 0 16,-2 3 10-16,-1-1-4 15,-1 4 11-15,-1 0 7 16,1-1 0-16,-2 0 11 15,0 1-1-15,0-3-11 16,0 0-1-16,0-2-13 16,0-3 1-16,2-1-10 15,-2-4-4-15,0 0-8 0,2-3-59 16,-1 0-82-16,1-3-154 15,-1-5-323-15</inkml:trace>
  <inkml:trace contextRef="#ctx0" brushRef="#br0" timeOffset="70485.0315">17515 12872 459 0,'0'0'361'0,"0"0"-178"16,0 0-64-16,0 0-9 15,0 0 9-15,0 0-12 16,0 0-26-16,-6-7-36 15,6 7-21-15,0 0 3 16,0 0 11-16,0 0-11 16,0 0-10-16,0 4-17 15,0 7 29-15,4 2 9 0,1 4-26 16,-2 0 7-16,-2 1 6 15,1-1-11-15,-2 0 10 16,0-1-11-16,0-4-3 16,0 1 14-16,-3-3 1 15,-2-3-14-15,1-3 3 16,-3-1-13-16,1-1-1 15,-3-2-29-15,1 0-48 16,-5-12-61-16,5-3-103 16,-1-4-121-16</inkml:trace>
  <inkml:trace contextRef="#ctx0" brushRef="#br0" timeOffset="70944.0577">17505 12598 400 0,'0'0'505'0,"0"0"-395"15,0 0 3-15,0 0-17 16,0 0 14-16,0 0-6 16,0 0-49-16,-17-18-20 15,15 18-16-15,1 0-18 0,1 5 19 16,0 4-18-16,0 0-1 15,0-1 8-15,0 0-9 16,0 0 0-16,5 0 7 16,-1-3-7-16,-1-1 0 15,0-2-7-15,-1-2 6 16,-2 0 0-16,0 0 2 15,0 0 7-15,0 0 1 16,0 0-8-16,0-6 16 16,0 1-16-16,0-1 1 15,-3 2 10-15,-2 1-12 16,2 3-6-16,0 0 0 15,0 0-44-15,3 11-43 0,0 3-124 16,0 1-161-16</inkml:trace>
  <inkml:trace contextRef="#ctx0" brushRef="#br0" timeOffset="71730.1027">17709 12835 459 0,'0'0'202'0,"0"0"51"16,0 0-120-16,0 0-10 15,0 0-22-15,0 0 8 16,0 0-14-16,0-8-23 15,0 6-11-15,0 2 3 16,0 0-7-16,0 0-6 16,0 0-18-16,0 0-6 15,0 0-11-15,0 0-15 16,0 2-1-16,0 8 9 0,0 3 22 15,3 2-9-15,-2 0-15 16,2 2 9-16,-3-2-1 16,2 0-8-16,-2-4 15 15,0-2-20-15,0-2 12 16,0-4 15-16,0-1-4 15,0-2-3-15,0 2-5 16,0-2-16-16,0 0 9 16,0 0-9-16,0 0 5 15,0 0-6-15,0 0-7 16,0 0-5-16,0 1-6 15,0 1-43-15,0 0-37 16,0 1-82-16,0-1-81 16,0-2-121-16</inkml:trace>
  <inkml:trace contextRef="#ctx0" brushRef="#br0" timeOffset="72383.14">17664 12935 510 0,'0'0'62'16,"0"0"172"-16,0 0-76 15,0 0-48-15,0 0-18 0,0 0 20 16,0 0-18-16,-3 0-35 15,3 0-12-15,0 0-5 16,0 0-13-16,4 0-4 16,6-2-2-16,0-1-22 15,3 1 5-15,-1 0-6 16,1-1 0-16,0 1-6 15,-1 1 6-15,-2-2 0 16,-2 2 0-16,-2-1 0 16,-3 2 0-16,-2 0 0 15,-1 0 0-15,0 0 9 16,0 0 5-16,0 0-6 15,0 0 3-15,0 0 11 0,0 0-20 16,0 0-4 0,0 0-17-16,0 0-42 0,-1 0-68 15,-2 0-138-15,1 0-319 16</inkml:trace>
  <inkml:trace contextRef="#ctx0" brushRef="#br0" timeOffset="72728.1598">17853 12808 456 0,'0'0'577'0,"0"0"-455"16,0 0-82-16,0 0-4 16,0 0 128-16,0 0-48 15,0 0-36-15,13 78-4 16,-7-57-15-16,2 0 25 15,0-2-24-15,-2-2-9 16,0-3-11-16,-3-3-20 16,0-4 16-16,-1-1-15 15,-2-5-6-15,2-1-5 16,-2 0-12-16,0 0-32 15,3-1-104-15,-1-9-156 0,-1-2-680 16</inkml:trace>
  <inkml:trace contextRef="#ctx0" brushRef="#br0" timeOffset="73848.2238">18231 13294 456 0,'0'0'283'0,"0"0"-19"0,0 0-116 16,0 0-2-16,0 0-29 15,0 0-29-15,0 0 5 16,-15-3-19-16,15 2-4 16,0 1-7-16,0 0-24 15,0-2-12-15,0 2-8 16,0 0-18-16,0-1-1 15,7 1 8-15,3-2-7 16,2 0 8-16,2-1-8 16,3 1 0-16,1-1 9 15,-1 1-10-15,0 0 0 16,-2 2-1-16,-2-1 2 15,0 1-1-15,-3-2 0 0,-1 2 0 16,-3-3 5 0,-2 2-5-16,0-1 0 0,-1 1 1 15,-1 1-1-15,-1-1 6 16,1 1 2-16,-2-2-8 15,0 2 0-15,0 0-21 16,0 0-65-16,0 0-64 16,0 0-121-16,-6 0-123 0</inkml:trace>
  <inkml:trace contextRef="#ctx0" brushRef="#br0" timeOffset="74125.2397">18279 13453 1126 0,'0'0'255'16,"0"0"-167"-16,0 0-8 15,0 0-4-15,0 0 4 16,0 0-42-16,83 2-28 16,-60-2 1-16,-3-3-11 15,-3 1-1-15,-4 0-33 16,-2 0-33-16,-2-1-64 15,-4 2-139-15,-1 1-271 0</inkml:trace>
  <inkml:trace contextRef="#ctx0" brushRef="#br0" timeOffset="90997.2047">4844 12412 715 0,'0'0'379'16,"0"0"-175"-16,0 0-47 15,0 0-18-15,0 0 14 16,-21 3-39-16,8 12-41 15,-4 10-9-15,-2 14-25 16,-7 23-7-16,-2 28 14 16,-5 30-24-16,2 10 16 0,6-9-7 15,10-30-23-15,8-37 3 16,6-22-11-16,1-17 0 15,0-2-1-15,0-5-5 16,9-4 6-16,3-4-7 16,6-15 1-16,4-16 6 15,2-12-16-15,2-12-21 16,-3-5-12-16,-2-4-21 15,-4-2-6-15,-4 1-5 16,-4 5-17-16,-6 7 50 16,-1 14 25-16,-2 13 23 15,0 16 10-15,0 10 15 16,-8 15-12-16,-7 23 15 0,-3 23 24 15,-9 23 4 1,-2 21 0-16,2-11-14 0,6-22-14 16,10-29-17-16,8-24-9 15,2-5 10-15,-1-3 4 16,2-3-11-16,0-8-5 15,3 0 0-15,10-19 1 16,1-5-1-16,0-4-20 16,-1-2-25-16,-4 3-36 15,0 5-44-15,-3 8-73 16,-3 7-189-16</inkml:trace>
  <inkml:trace contextRef="#ctx0" brushRef="#br0" timeOffset="92140.2701">7110 12464 1058 0,'0'0'301'0,"0"0"-185"16,0 0-3-16,-50 106 27 16,28-17 6-16,-1 31-25 15,2 9-38-15,9-20-43 16,5-31-21-16,7-39-19 15,0-15-10-15,0-5 1 16,8-7 8-16,4-7 0 16,4-5-5-16,1-20-2 15,4-14-2-15,0-10-27 16,-2-8-25-16,-1-15-13 0,-3-20-16 15,-5-12-5 1,-5 11-8-16,-5 20 26 0,0 27 40 16,0 23 32-16,-2 4 6 15,-5 12 57-15,-3 2 11 16,-2 34-20-16,-5 36 44 15,1 35 6-15,-1 17 19 16,7-1-32-16,4-24-25 16,4-37-23-16,2-21-29 15,0-17-2-15,3-4-6 16,3-4 0-16,2-5-1 15,3-9-8-15,0-6 0 16,3-20 7-16,2-13-36 16,1-22 4-16,0-21-26 15,-1-24-25-15,-6-4-16 0,-6 19-26 16,-2 25 70-1,-2 34 38-15,0 12 16 0,0 10 3 16,-8 10 59-16,-3 7-10 16,-5 44 20-16,-1 31 39 15,0 28-9-15,2 10-19 16,6-20-21-16,6-28-18 15,3-31-27-15,0-14-14 16,0-5 1-16,5-3-1 16,2-7 0-16,2-12-15 15,5-1-25-15,-2-23 4 16,4-14-28-16,-1-22-3 15,3-22-8-15,-6 2-11 16,-2 6 0-16,-9 13 39 16,-1 18 35-16,0 6 12 0,0 10 24 15,-8 21 55-15,-4 16 39 16,-6 47-59-16,3 25 25 15,3 14-42-15,6-3-42 16,6-12-33-16,0-29-175 16,0-14-332-16</inkml:trace>
  <inkml:trace contextRef="#ctx0" brushRef="#br0" timeOffset="93364.3401">9318 12627 940 0,'0'0'291'0,"0"0"-91"15,0 0-59-15,0 0-9 16,0 0 32-16,0 0-29 15,0 0-30-15,1-49-35 16,3 49-35-16,2 2-13 16,3 15-1-16,5 9 72 15,0 7-23-15,2 4-30 16,-1 2 6-16,0-4-1 15,-1-2-5-15,-2-6-2 16,-1-6-21-16,-1-5-1 16,-3-8 1-16,0-2-11 15,-2-6 1-15,1 0 0 0,1-7 4 16,2-17 8-16,6-14-17 15,3-19-2-15,5-23-3 16,5-21-48-16,-1 8-41 16,-4 18-15-16,-6 25 9 15,-2 17-6-15,1-2 14 16,4 1-10-16,9-1-91 15,-6 10-83-15,-7 12-228 0</inkml:trace>
  <inkml:trace contextRef="#ctx0" brushRef="#br0" timeOffset="96943.5448">19093 13174 385 0,'0'0'779'15,"0"0"-561"-15,0 0-62 16,0 0-7-16,0 0-35 16,0 0 1-16,0 0-19 15,-19-33-22-15,18 32-18 16,-1 0-14-16,1-1 3 15,1 0 1-15,-2 2-9 16,1 0 3-16,1 0-16 16,-2 0-5-16,2 0-1 15,-1 0-17-15,-2 0 11 16,0 4-12-16,-4 8-1 15,-1 8 1-15,0 9 0 0,2 4 9 16,2 8-2 0,2 4 5-16,2 4 4 15,0-2 1-15,6 0-17 0,8-7 4 16,2-3-4-16,2-7 0 15,3-8 1-15,0-6-1 16,1-8-1-16,1-5 0 16,-1-3-20-16,0-3 11 15,-1-12-26-15,-1-3-5 16,-4-5-7-16,-4-2-3 15,-3-2 12-15,-3-3 8 16,-2-2 5-16,-4-1 8 16,0-2 2-16,0 0 14 15,-1 0 1-15,-6 2 0 16,0 6 1-16,3 5 1 0,-1 5-1 15,4 4 9-15,-2 6-8 16,3 1 4-16,0 4-5 16,0 1-11-16,0 0 10 15,0 1-6-15,0 0-46 16,0-1-95-16,0-1-141 15,1-1-248-15</inkml:trace>
  <inkml:trace contextRef="#ctx0" brushRef="#br0" timeOffset="98754.6484">19528 13598 834 0,'0'0'354'15,"0"0"-145"-15,0 0-30 16,0 0-70-16,0 0-8 15,0 0 4-15,0 0-23 16,-20-60-15-16,20 52-14 16,0 3 6-16,0 1 12 15,0 1-3-15,0 3-21 16,0-3-1-16,-1 3-16 0,1 0-3 15,0 0-1-15,-2 0-18 16,2 0 7-16,0 0-7 16,0 0-7-16,0 3-2 15,-1 11 2-15,1 7 4 16,0 3 10-16,0 3-14 15,0-1 9-15,1 1-8 16,5-5-2-16,-2-1 7 16,1-7-7-16,0-2 0 15,-2-4 0-15,-2-5 0 16,-1-1 0-16,2-2 0 15,-2 0 0-15,0 0 0 16,0 0 0-16,0-4 0 0,0-7-9 16,0-3-18-1,0-3 20-15,1-1-11 0,1-2-14 16,-1-1 9-1,4 1-14-15,2 1-3 0,-1 1 3 16,3 5-7-16,-3 1-2 16,3 4 0-16,-5 3 12 15,-2 2 21-15,-1 3 1 16,1 0 12-16,-2 0 0 15,1 0-8-15,2 0 8 16,3 9 10-16,-1 5 9 16,2 4 17-16,1 2-17 15,-2 3-1-15,-2-2 5 16,2-1-6-16,1-4 5 15,-4-3-10-15,2-3-1 0,-4-4 4 16,-1-2-14-16,2-3 0 16,-2-1 7-16,0 0-8 15,0 0-1-15,0 0-24 16,0 0-39-16,0 0-58 15,1-8-168-15,1 0-192 16,1-3-72-16</inkml:trace>
  <inkml:trace contextRef="#ctx0" brushRef="#br0" timeOffset="99191.6734">19774 13645 730 0,'0'0'574'16,"0"0"-373"-16,0 0-38 15,0 0 29-15,0 0-56 16,0 0-14-16,0 0-34 16,-11 0-41-16,11 0-10 15,2 0-28-15,7 0-8 16,5-1 21-16,3-3-21 15,4-1 11-15,-1 0-8 0,0 2-4 16,1-1 0-16,-6-1-1 16,0 2-13-16,-8 1 6 15,-1 0-4-15,-4 2 12 16,-2 0 0-16,0 0 1 15,0 0 6-15,0 0-7 16,0 0-11-16,0 0-29 16,0 0-41-16,-2 0-65 15,-4 0-82-15,2 2-54 16,1 0-119-16</inkml:trace>
  <inkml:trace contextRef="#ctx0" brushRef="#br0" timeOffset="99889.7133">20122 13489 459 0,'0'0'372'16,"0"0"-122"-16,0 0-98 15,0 0-1-15,0 0-48 16,0 0-10-16,0 0-20 16,0 0-13-16,0 0 8 15,0 0 2-15,0 0 4 16,0 0-1-16,0 0-26 0,0 0-19 15,0 2-16-15,0 7-11 16,0 3 8-16,0 6 21 16,0 4-11-16,0 1-2 15,1-1-5-15,3-1 0 16,-1-2-9-16,-1-4 3 15,1-2 4-15,-2-5-9 16,-1-4 9-16,2-1 3 16,-2-1 1-16,0-2 6 15,0 0 0-15,0 0-4 16,0 0 10-16,0 0-20 15,0 1 5-15,0-1-10 16,0 0-1-16,0 0 0 0,0 1-17 16,0 1-55-1,0-2-104-15,1 0-166 0,-1 0-373 0</inkml:trace>
  <inkml:trace contextRef="#ctx0" brushRef="#br0" timeOffset="101262.7919">19323 12584 386 0,'0'0'667'0,"0"0"-501"16,0 0 7-16,0 0-51 15,0 0 4-15,0 0 1 16,0 0-32-16,-4-38-7 15,4 35-26-15,0 0-14 16,0 2 12-16,0-1-11 16,0 2-11-16,0 0-7 15,4 0-22-15,2 0 3 16,2 7-3-16,-1 3-8 0,1 4 11 15,0 2-10-15,0 3-1 16,-4-1 11-16,1 1-11 16,-2 0 4-16,0-2 7 15,-3-2-2-15,0-1 13 16,0-3-6-16,0 0 4 15,0-3 6-15,0-2-26 16,0-1 14-16,0 0-13 16,-4-3-2-16,-3 1-1 15,1-1-32-15,-1-2-20 16,-3 0-18-16,-1 0-58 15,0-8-23-15,-2-3-20 16,1-7-44-16,1 2-103 0,1 2-324 16</inkml:trace>
  <inkml:trace contextRef="#ctx0" brushRef="#br0" timeOffset="101556.8087">19316 12207 416 0,'0'0'1101'0,"0"0"-803"16,0 0-92-16,0 0-67 15,0 0-6-15,0 0-81 16,0 0-52-16,-3-6-46 15,0 9-202-15,-2 3-270 0</inkml:trace>
  <inkml:trace contextRef="#ctx0" brushRef="#br0" timeOffset="109033.2363">13546 14569 355 0,'0'0'100'0,"0"0"-63"15,0 0-20-15,0 0-10 16,0 0-7-16,0-14 0 16,0 11 1-16,0 2 11 15,0 0-4-15,0 1-7 0,0 0 0 16,2 0 6-1,-2 0-7-15,1 0 32 0,-1-2-16 16,2 2-16-16,-2 0 1 16,0 0-2-16,0 0-31 15,0 0-50-15,0 0-191 16,0 0 162-16,0 0 88 15,0 0 0-15</inkml:trace>
  <inkml:trace contextRef="#ctx0" brushRef="#br0" timeOffset="110664.3296">13585 14521 418 0,'0'0'87'0,"0"0"-67"16,0 0-10-16,0 0-4 0,0 0 64 15,0 0 49-15,0 0-28 16,-1 0-35-16,-1 0 25 16,1 0-19-16,1 0-23 15,0 0-6-15,0 0-17 16,0 0 5-16,0 0 9 15,0 0 10-15,0 0 18 16,0 0-1-16,0 0 4 16,0 0 3-16,0 0-11 15,0 0-5-15,0 0-1 16,0 0-3-16,0 0 1 15,0 0-10-15,0 0-3 0,0 0 3 16,0 0-15 0,0 0-1-16,0 0 2 0,0 0-15 15,0 0 5-15,0 0-9 16,0 0-1-16,0 0 11 15,-2 0-11-15,2 5-1 16,-1 2 1-16,-1 5 24 16,1 4 26-16,1 2-38 15,-2 1 2-15,2 1 11 16,0-1-24-16,0 1 10 15,0-3-3-15,0-2-7 16,0-2 9-16,0-3-10 16,0-3 1-16,0-3 7 15,0-1-8-15,0-3 0 16,0 0-1-16,0 0 1 15,0 0 9-15,0 0-4 16,0 0 3-16,0 0 1 0,0-5-10 16,0-4-6-16,0-5-2 15,2 3-12-15,1-2 6 16,-2-1-14-16,2 1 6 15,0 2 16-15,0 0-26 16,0-1 17-16,0 3 1 16,1-2-2-16,1 4 16 15,-4-1-11-15,2 2 4 16,0 0 7-16,1 3-7 15,-3-1 7-15,2 2 0 16,0-2 0-16,0 2-1 16,0-1 1-16,3 0 0 15,-3 2-1-15,1 0-5 16,1 1 6-16,1 0 1 15,0 0 0-15,3 0-1 0,-3 0 0 16,0 0 0-16,0 0 0 16,-2 0 0-16,2 2 0 15,-3 4 7-15,0 0 5 16,-2 0 14-16,3 0-4 15,-3 3-9-15,2-1 9 16,-1 2-10-16,-1 0-3 16,1 3 1-16,-2 1-2 15,0 0 10-15,0 3-6 16,0-1 1-16,0 1 9 15,0-2-7-15,0 0 9 16,0-2-10-16,0-3 0 16,0-3-1-16,0-1-7 0,0-3-6 15,0-3 10 1,0 0-10-16,1 0 0 0,-1 0 6 15,0 0-6-15,0 0 13 16,0 0-6-16,0 0-6 16,2 0 3-16,-1 0-4 15,2 0-31-15,0-6-93 16,-2 0-151-16,-1-2-372 0</inkml:trace>
  <inkml:trace contextRef="#ctx0" brushRef="#br0" timeOffset="113464.4898">11896 14458 348 0,'0'0'137'0,"0"0"-93"15,0 0-30-15,0 0 143 16,0 0-67-16,0 0-34 16,0 0-1-16,0-21 1 15,2 18-1-15,-2 0 0 16,0 2 2-16,0 1 12 15,0 0 17-15,0 0-5 16,0 0-4-16,0 0-16 0,0 0-12 16,0 0-7-16,0 0-20 15,0 0 0-15,0 0-2 16,0 0-4-16,0 0 6 15,0 0-4-15,0 0-4 16,0 0 5-16,0 0-11 16,0 0-8-16,0 1 2 15,0 8-1-15,0 1 6 16,0 4-7-16,0 1 0 16,0 2 8-16,0 2-1 15,0 0 12-15,1 2-3 16,2 0 3-16,2 1 13 15,1-1-19-15,0-1-1 16,0-4-5-16,4 0-7 16,-3-3 0-16,-1-3 0 0,2-2 0 15,-3-2 0-15,2 0-7 16,-3-4 6-16,1 1-1 15,-2-3-14-15,3 0 9 16,0 0-2-16,1 0 0 16,2-5 9-16,-1-5-32 15,-1-3 1-15,0-1-6 16,-1-2-1-16,1-2 11 15,-3 0 8-15,-1-2 3 16,-1 1 16-16,-1 1 5 16,-1 0-3-16,0 1-2 15,0 0 0-15,0-1 7 16,0 6-1-16,0-4 3 0,0 4 5 15,-1 1-2 1,-1 2 6-16,2 2-4 0,-1 3-4 16,1 3 2-16,0-1-12 15,0 2-6-15,0 0 5 16,0 0-28-16,0 0-48 15,0 0-72-15,0 6-103 16,0 0-488-16</inkml:trace>
  <inkml:trace contextRef="#ctx0" brushRef="#br0" timeOffset="114381.5422">12165 14670 479 0,'0'0'277'16,"0"0"24"-16,0 0-180 15,0 0 1-15,0 0-6 16,0 0-30-16,0 0-33 15,0-5-31-15,0 5 7 16,0 0 6-16,0 0 0 16,0 0 5-16,0 0-17 15,0 1-6-15,0 10 39 0,0 1-5 16,0 3-26-16,0 0-3 15,0 0-7-15,0-1 1 16,0 1-10-16,0-1 0 16,1-3 1-16,-1-1-7 15,2-3 1-15,-1-1 7 16,-1-3-7-16,0-1-1 15,2-2 0-15,-2 0 0 16,0 0 6-16,0 0-6 16,1 0 2-16,1 0-2 15,-1-7-13-15,2-4-4 16,3-1 1-16,-1-6-11 15,-1 4-2-15,2-4-9 16,0 3 9-16,1 3 1 16,-2 1 0-16,1 2 16 0,0 2-8 15,-1 3-5-15,-1 0 13 16,-1 2-4-16,1 2 6 15,-2 0 4-15,1 0 6 16,-2 3 0-16,2 8 16 16,-1 1 19-16,-1 4 4 15,1-1 2-15,-2 0 2 16,1-1 9-16,1 1-19 15,-1-1-7-15,2-3 6 16,-1-1-17-16,-1-3-1 0,1-3-13 16,-2 0-2-1,3-2-6-15,-3-1-76 0,0-1-87 16,0 0-168-1,0-1-360-15</inkml:trace>
  <inkml:trace contextRef="#ctx0" brushRef="#br0" timeOffset="115087.5826">12390 14789 441 0,'0'0'105'0,"0"0"268"16,0 0-161-16,0 0-68 15,0 0 7-15,0 0-21 16,0 0-31-16,-4 4-23 15,4-4-4-15,0 0-8 16,0 0 9-16,0 0-26 16,0 0-6-16,0 0-25 15,0 0-16-15,4 1-1 16,5-1 0-16,1 1 1 15,1 1 5-15,1-2-5 0,-2 0 0 16,-1 0-1-16,2 0-6 16,-5 0 7-16,-2 0 1 15,-1 0 0-15,-3 0 9 16,0 0-3-16,0 0 24 15,0 0 9-15,0 0-15 16,0 0-7-16,0 0-17 16,0 0-1-16,0 0-8 15,0 0-57-15,0 0-59 16,0 0-86-16,0 0-94 15,-3 0-289-15</inkml:trace>
  <inkml:trace contextRef="#ctx0" brushRef="#br0" timeOffset="115446.6031">12565 14723 508 0,'0'0'520'16,"0"0"-413"-16,0 0-28 15,0 0 69-15,0 0-30 16,0 0-34-16,0 0 8 15,13 25 0-15,-13-7 36 16,0 0-34-16,0 2-5 0,0-2-11 16,0-3-14-1,0 0-8-15,0-5-15 0,0-3-8 16,2-3-12-16,-2-1-14 15,2-3-7-15,-2 0 0 16,0 0-40-16,2 0-61 16,-2-3-104-16,0-8-152 15,0-3-922-15</inkml:trace>
  <inkml:trace contextRef="#ctx0" brushRef="#br0" timeOffset="116354.6551">12237 14359 578 0,'0'0'218'15,"0"0"44"-15,0 0-142 16,0 0 4-16,0 0 10 0,0 0-38 15,0 0-47-15,11 2 3 16,-6 1 8-16,-1 1-13 16,1 3 4-16,-1 1 5 15,-1 5 14-15,2 1-17 16,-4 2-3-16,-1 1-1 15,0 1-12-15,0 0-9 16,0-1-2-16,-4-3-25 16,-1-3 11-16,-1-2-10 15,2-5-2-15,-2-1 0 16,-3-3-17-16,0 0-47 15,0 0-99-15,-4-18-58 0,5-1-107 16,2 0-253-16</inkml:trace>
  <inkml:trace contextRef="#ctx0" brushRef="#br0" timeOffset="116715.6757">12277 14283 902 0,'0'0'619'16,"0"0"-504"-16,0 0-11 15,0 0-18-15,0 0-86 16,0 0-107-16,0 0-433 0</inkml:trace>
  <inkml:trace contextRef="#ctx0" brushRef="#br0" timeOffset="122925.0309">13601 12277 415 0,'0'0'598'0,"0"0"-488"0,0 0-1 16,0 0 7-16,0 0-26 15,0 0-37-15,-10-4-24 16,10 0-11-16,0 0-11 16,0 0 25-16,0 1 16 15,0 0-1-15,0 1 8 16,0-2 2-16,0 3-4 15,0 1-6-15,0-1-22 16,0 0 2-16,0 1-6 16,0-2-14-16,0 2 4 15,0 0-1-15,0 0-1 16,0 0 13-16,0 0-15 15,0 0 7-15,0 0-7 0,0 0-6 16,0 0-1 0,-1 0 0-16,1 3-6 0,-2 10 6 15,2 6 6-15,0 4 5 16,0 4 0-16,0 1-1 15,6 0 11-15,7-1-20 16,0-2 0-16,3-3-1 16,-3-4 4-16,1-3-4 15,-4-2 1-15,-1-4-1 16,0-2-7-16,-5-3-5 15,-1-2-3-15,-1-2 14 16,1 0-15-16,2 0 0 16,-1-4-4-16,2-8 2 15,3-5 0-15,-5-3-11 16,1-4-21-16,-2-1 24 0,-3 0 5 15,0-3 20-15,0 2-1 16,0 3-4-16,0 2 6 16,0 2 0-16,0 5 0 15,0 5 13-15,0 2-12 16,0 3 8-16,0 3-9 15,0 1-2-15,0 0-10 16,0 0-89-16,0 5-100 16,0 4-63-16,0 1-141 0</inkml:trace>
  <inkml:trace contextRef="#ctx0" brushRef="#br0" timeOffset="123751.0781">13873 12492 464 0,'0'0'101'0,"0"0"240"16,0 0-168-16,0 0-50 15,0 0 5-15,0 0-32 16,0 0-25-16,0-2-16 16,0 2 0-16,0 0 17 15,0 0-5-15,0 0 3 16,0 0-9-16,0 0-21 15,0 0 1-15,0 0-15 16,0 0-17-16,0 4 1 16,0 6 16-16,4 2-2 15,-1 1-14-15,0-2-9 0,0 0 13 16,-1-1 1-16,1-1-14 15,-1-2 14-15,-1-1-14 16,-1-4 5-16,0 1 1 16,2-3-7-16,-2 0 0 15,0 0 0-15,1 0 0 16,-1 0 0-16,2 0-14 15,-1-4 4-15,2-6-6 16,3-3-11-16,-2 2 27 16,1 0-16-16,-2 1 3 15,0 3 11-15,1 1 2 16,-1 1-8-16,3 2 2 15,0 0-9-15,-1 2 5 0,1 1 2 16,-2 0-2 0,-1 0 10-16,3 0-10 0,-5 7 10 15,2 5 23-15,-1 2 5 16,-1 3 4-16,1-1 5 15,-2-1-21-15,1 0 5 16,-1-4-20-16,0-3 7 16,2 0-5-16,-2-6-3 15,2 1 0-15,-2-3-9 16,0 0-47-16,0 0-80 15,0 0-96-15,0 0-113 0</inkml:trace>
  <inkml:trace contextRef="#ctx0" brushRef="#br0" timeOffset="124403.1154">13961 12197 447 0,'0'0'588'0,"0"0"-444"15,0 0-16-15,0 0-36 16,0 0 9-16,0 0-27 0,0 0-44 15,0-10-3-15,0 10 6 16,0 0 5-16,0 4 16 16,2 6 37-16,-1 1-18 15,2 5-23-15,0 2-9 16,-2 0-5-16,1 1-12 15,-1 1 2-15,-1-1 2 16,0-2-21-16,0-3 2 16,0-5-1-16,0 0-7 15,0-5-2-15,-1-1 1 16,-5-2-31-16,-1-1-32 15,1 0-35-15,-2 0-28 0,2-7-48 16,-1-15-38 0,1 2-91-16,3 0-769 0</inkml:trace>
  <inkml:trace contextRef="#ctx0" brushRef="#br0" timeOffset="124704.1326">13937 12065 494 0,'0'0'506'0,"0"0"-257"16,0 0-75-16,0 0-25 16,0 0-15-16,0 0-36 15,0 0-54-15,0 0-22 16,0 0-22-16,0 0-2 15,0 0-46-15,0 0-88 16,3 1-65-16,0 5-131 0</inkml:trace>
  <inkml:trace contextRef="#ctx0" brushRef="#br0" timeOffset="125089.1547">14106 12189 631 0,'0'0'293'15,"0"0"12"-15,0 0-116 16,0 0-29-16,0 0-3 16,0 0-39-16,0 0-52 15,1 8-35-15,1 1-22 16,1 1 50-16,-2 6-8 15,1-1-16-15,-1 3 5 0,1-1-20 16,-2 0-2 0,0-4-1-16,0 1-16 0,0-5-1 15,0-3 0-15,0-1-23 16,0-3-66-16,0 0-79 15,0-2-78-15,0 0-105 16,0-2-327-16</inkml:trace>
  <inkml:trace contextRef="#ctx0" brushRef="#br0" timeOffset="125328.1683">14076 12327 472 0,'0'0'649'0,"0"0"-452"15,0 0-46-15,0 0-18 16,0 0-29-16,0 0-30 16,0 0-12-16,25-10-18 15,-14 5-25-15,1 5-9 16,-3-2-10-16,-2 2-1 15,2 0-60-15,3 0-59 16,-4 0-90-16,-2 5-128 0</inkml:trace>
  <inkml:trace contextRef="#ctx0" brushRef="#br0" timeOffset="125576.1825">14246 12214 517 0,'0'0'609'16,"0"0"-335"-16,0 0-135 16,0 0-32-16,0 0-5 15,0 0 72-15,0 0-77 16,18 35-43-16,-13-19-37 15,2-2-2-15,-4 0-15 16,0 2-47-16,-3-2-98 16,0-4-125-16,0-4-343 0</inkml:trace>
  <inkml:trace contextRef="#ctx0" brushRef="#br0" timeOffset="129350.3984">13667 12873 383 0,'0'0'117'0,"0"0"-85"16,0 0-17-16,0 0-9 16,0 0 10-16,0 0 143 15,0 0-49-15,8-18-8 16,-8 13-9-16,0-3-21 0,0 1-4 15,1 0-6 1,-1 0 3-16,0-2-8 0,0 2-18 16,0 0-11-16,0 2 9 15,0-3 0-15,0 5-1 16,0-1 12-16,-6-1-6 15,-1 4 2-15,-4 0-16 16,1 1-8-16,-2 0-1 16,-1 1-17-16,2 10-2 15,1 3 8-15,2 3-8 16,5 1 14-16,3-2-2 15,0 0-5-15,0-3 4 16,13-3-11-16,3 0 13 16,1-4-13-16,3-5 0 15,1-1-7-15,-1 0-19 0,-3 0-18 16,-2-7 4-16,-5-1-8 15,-2 1 19-15,-5-3 9 16,-3 2-5-16,0-2 8 16,0 0 15-16,-9 1 2 15,-5 1 3-15,-2 2-3 16,1 0 1-16,-1 2 12 15,2 1-11-15,1 0 2 16,4 3-4-16,1 0 0 16,3 0-2-16,0 0 4 15,2 6-2-15,2 7 7 16,1 2-5-16,0 3 24 0,0 0-10 15,0 0-6 1,3-4 0-16,7-3-10 0,-1-2 1 16,1-4-1-16,2-5 0 15,0 0-1-15,-1 0-10 16,0-6-8-16,-1-4-3 15,-3-3-1-15,-4-1 7 16,-1 0 3-16,-2-2 0 16,0 1 12-16,-3-1-1 15,-8 3 2-15,-1 2 5 16,-1 4 4-16,-1 4 20 15,-1 3 8-15,2 0-13 16,0 14 0-16,0 5 2 16,4 1 2-16,4 0-2 15,3 0-17-15,2-3 11 0,0-1-8 16,12-4-11-16,2-4 0 15,2-4-1-15,0-3-1 16,4-1-8-16,-4 0-20 16,1-4-19-16,-4-4-9 15,-1-4-7-15,-6-1 6 16,-2 1 20-16,-4-1 16 15,0 2 22-15,-4 0 0 16,-10 2 19-16,-2 4 26 16,-3 0-13-16,1 5 21 15,0 0-23-15,3 0-2 16,3 8 4-16,3 4-16 15,4 3 9-15,5-2 3 16,0 1-20-16,2-1 2 16,10-4-10-16,6-3-2 0,1-5-8 15,-1-1-21-15,-2 0-7 16,-2 0-10-16,-2-7-3 15,-6-1 19-15,-5 0 15 16,-1-1 17-16,0 1 0 16,0 2 6-16,-11 2 3 15,-1 3-9-15,-9 1-52 16,6 5-108-16,-3 4-126 0</inkml:trace>
  <inkml:trace contextRef="#ctx0" brushRef="#br0" timeOffset="133526.6373">12098 14009 563 0,'0'0'321'0,"0"0"-102"15,0 0-156-15,0 0-10 16,0 0-28-16,0 0-25 15,0-15-3-15,1 15-55 16,2 0-4-16,0 0-26 16,-1 0-47-16</inkml:trace>
  <inkml:trace contextRef="#ctx0" brushRef="#br0" timeOffset="134105.6704">12111 14000 456 0,'0'0'87'0,"0"0"48"15,0 0-8-15,0 0-72 16,0 0-27-16,0 0 9 16,0 0-11-16,-4 0 6 15,2 0 14-15,1 0-5 16,-1 0-18-16,-1 0 17 15,2 0 7-15,-1 0 11 16,2 0-8-16,-1 0-19 16,1 0-8-16,0 0-22 15,-2 0 0-15,1 1 4 16,-4 0-5-16,4 0 0 0,-1 1 0 15,2-2 2-15,0 0 21 16,-1 0-10-16,1 0-12 16,-2 0-1-16,1 2-64 15,-2-1-71-15,1 0-34 16,-1-1-114-16</inkml:trace>
  <inkml:trace contextRef="#ctx0" brushRef="#br0" timeOffset="134887.7151">12063 14014 185 0,'0'0'128'15,"0"0"-37"-15,0 0 4 0,0 0-59 16,0 0-23-16,0 0-13 15,0 0 97-15,-17 11-13 16,10-10-61-16,3 2-23 16,-2 0-6-16,0-2-23 15,3-1-17-15,0 0-13 16,2 0 39-16,1 0 20 15,0 0 49-15,0 0 12 16,0 0 2-16,0 0-25 16,0-1-6-16,0-1-16 15,0 2-16-15,0 0 2 16,0 0-1-16,0 0-1 15,-2 0 1-15,2 0 0 0,0 0 9 16,0 0 9-16,0 0 2 16,0 0-9-16,0-1-12 15,0-2-8-15,0-2-64 16,0 2-530-16</inkml:trace>
  <inkml:trace contextRef="#ctx0" brushRef="#br0" timeOffset="137280.852">12050 13971 370 0,'0'0'127'15,"0"0"-92"-15,0 0-25 16,0 0 98-16,0 0 84 16,0 0-110-16,0 0-30 15,-1 1 28-15,1-1-12 16,0 2-22-16,0-2-7 15,0 0-6-15,0 0-18 16,0 0 12-16,0 0-2 16,0 0 0-16,0 0-1 15,0 0-2-15,0 0 6 0,0 0-5 16,0 0-4-16,0 0 3 15,0 0-14-15,0 0-8 16,0 0 0-16,0 0 9 16,6 0-9-16,1 0 1 15,-1-3-1-15,0 0 2 16,-2 0-2-16,2 1 0 15,0-3-1-15,0 1 1 16,-1 0 0-16,-1 0 1 16,1-1 0-16,-1 1-1 15,2 0 0-15,-2 1 0 16,1-1-1-16,-1 1-4 15,1 1 5-15,0-1 0 0,2 0-6 16,0-1 5-16,-1-1-10 16,2 1-2-16,-1 0 2 15,2 0-15-15,-1-1 16 16,-2 2 9-16,0-1-7 15,1 0 8-15,-3 1 0 16,2-1 0-16,1 1-1 16,-1-1 1-16,1-1 0 15,-1 1 4-15,1-1-4 16,1 0 0-16,2-3-1 15,-1 3 1-15,0-1 0 16,0-1 0-16,3 1-2 0,-4 2 1 16,1-2-9-1,-1 1 3-15,0 2 6 0,-1 0-4 16,1-1 5-16,-1-1 0 15,1 1 0-15,-1-3 0 16,1 1 0-16,0 1-1 16,0-1-12-16,1 1 0 15,-1-1 7-15,0 1-1 16,0 0 6-16,1 0 0 15,0 0 0-15,-2 0 1 16,1 0 0-16,-1 1 0 16,2-2 0-16,-2 2 0 15,1-3 1-15,1 1-1 16,1-2 0-16,-1 1 1 15,0-1-1-15,2-1 0 0,-4 2 5 16,2 2-5-16,0-1-3 16,3-1 3-16,-3 2-1 15,2 0 1-15,0-2 0 16,-2 1 0-16,2-1 1 15,-2 0-1-15,0 1 0 16,-2-1-1-16,3 0 1 16,-2 0 0-16,1 2 0 15,-1-3-1-15,0 3 1 16,0-1 2-16,-1 0-2 15,1 0 0-15,1 1 0 16,-2-2 1-16,1 0 1 16,-1 1-1-16,0 1 5 15,-2 1-6-15,1-1 0 16,0 1 0-16,2-1 1 0,0-1-1 15,1-1 1-15,0 0 1 16,3-2 17-16,0-1-19 16,-1 0 0-16,0 0 6 15,0 1 0-15,-2 0-3 16,1 1-3-16,-2 1-7 15,-2 0 7-15,0 1 0 16,1 1 0-16,-1-1 0 16,-1 2 0-16,1-1 0 15,0 1 0-15,1 1 0 16,2-4 7-16,0 0-6 15,3-1 20-15,-2-1-5 16,2-1-16-16,0-1 10 0,-1 1-10 16,-1 0 1-1,0 2 4-15,-2 0-5 0,-2 3 0 16,0-1 0-16,0 3 0 15,-2 0 11-15,1-2-5 16,1-1 7-16,0 1-1 16,3-1-12-16,-3-1 10 15,1-1-2-15,2 0-7 16,1 0 8-16,1 0-1 15,0-2-8-15,0 1 19 16,1 1-13-16,-1-1 8 16,1 2 2-16,-3 1-10 15,-2 1 7-15,0 1-11 16,-1 1-2-16,0-1 9 0,1 1-9 15,-1-1 1-15,1 0 8 16,-1-2-8-16,-2 2 9 16,2-2-9-16,0 0-1 15,3 0 6-15,-3-1-6 16,2 0 0-16,1 0 0 15,1 1 1-15,1 0-1 16,1-1 0-16,1 1 10 16,0 1 9-16,1-2-17 15,-4 1-1-15,1-1 7 16,-3 1-8-16,0-1 1 15,-2 0 0-15,2 0-1 16,0 0 4-16,-2-1-4 0,2 3 0 16,-2 0 0-1,0 1-1-15,1 1 1 0,-2 0 0 16,1 0 0-16,0 0 0 15,0 0 0-15,2-1 0 16,0-2 0-16,1 1 1 16,0-2 4-16,0 1-5 15,-2 0-1-15,1 0 1 16,-1 3-1-16,-1-1 1 15,-3 0-1-15,0 3 2 16,0-1 5-16,0 1 0 16,-1 1-5-16,1-1 14 15,-2 1-14-15,1-2 0 16,-2 2 12-16,1 0-7 15,-1 0 4-15,0 0-9 0,0 0-1 16,0 0 0-16,0 0-46 16,-4 0-177-16,-5 0-403 0</inkml:trace>
  <inkml:trace contextRef="#ctx0" brushRef="#br0" timeOffset="138820.9401">12988 13215 325 0,'0'0'175'0,"0"0"-122"16,0 0-2-16,0 0 180 15,0 0-91-15,0 0-55 16,0 0 2-16,-3-1 8 16,3 1-6-16,0 0-1 15,0 0-1-15,0-2-15 0,0 2-21 16,0 0-3-16,0 0-3 15,0 0-3-15,0 0-20 16,0 0 4-16,0 0-4 16,0 0-13-16,0 0 12 15,0 0-10-15,0 0-2 16,0 0 6-16,0 0-15 15,0 0 0-15,0 0 0 16,3 0 1-16,6 0 0 16,2-1-1-16,4 1 0 15,0-2 0-15,6 1 1 16,1-2-1-16,3-1 6 0,-1 0-6 15,2-4-7-15,-3 1-23 16,-2 0-8-16,-6 0 9 16,-2 1 7-16,-7 3 21 15,-3 1 1-15,-1 2-5 16,-1 0 5-16,-1 0 6 15,0 0-5-15,0 0 3 16,0 0-4-16,0 0-1 16,0 0 1-16,0 0-6 15,2 0 6-15,-2 0-1 16,2 0 1-16,-1 0-1 15,1 0 1-15,-1 0 0 16,-1 0 1-16,0 0-1 16,0 0 6-16,0-2-6 15,0 2 6-15,0 0 6 0,0 0-5 16,0 0 3-16,0 0 5 15,0 0-15-15,2 0 6 16,-2 0-6-16,0 0 0 16,0 0-1-16,0 0 2 15,0 0-1-15,0 0 10 16,0 0-9-16,0 0 9 15,0 0-9-15,0 0-1 16,0 0 0-16,0 0 0 16,0 0 0-16,0 0 0 15,0 0-1-15,0 0 1 16,0 3-1-16,0 11 1 15,0 6 47-15,-5 6-32 0,-1 3-2 16,1 4 10 0,1-2 1-16,2-2-1 0,2-3-22 15,0-3 13-15,0-7 10 16,0-3-11-16,0-4 1 15,0-4-1-15,0-2-7 16,0-3 11-16,0 0 0 16,0 0 6-16,0 0 13 15,0 0-11-15,0 0-2 16,0-3-23-16,0-2-26 15,0 0-42-15,3-1-95 16,0 4-116-16,-1-1-242 0</inkml:trace>
  <inkml:trace contextRef="#ctx0" brushRef="#br0" timeOffset="139383.9723">13697 12901 675 0,'0'0'700'0,"0"0"-604"16,0 0-40-16,0 0-56 16,0 0-125-16,0 0-736 0</inkml:trace>
  <inkml:trace contextRef="#ctx0" brushRef="#br0" timeOffset="149739.5646">8424 1896 864 0,'0'0'288'0,"0"0"-175"16,0 0 1-16,0 0-18 16,-17-21-45-16,17 16 3 15,0-1-6-15,0 2-27 16,0 2 12-16,0 2-23 0,0 0 9 15,0 0 1-15,-2 0-7 16,-4 4 0-16,-4 15-5 16,-4 7 9-16,-5 11 14 15,-2 7-24-15,-3 8 11 16,-3 6 10-16,-1 1-20 15,1 2 6-15,0-4-6 16,5-5 0-16,1-7-2 16,5-8-6-16,5-11 0 15,5-8-1-15,3-5 1 16,2-8 0-16,1-4-6 15,0-1-2-15,0 0-14 16,0 0-8-16,0 0-13 0,-2 0-25 16,-11 0-75-1,2 0-187-15,-2 0-271 0</inkml:trace>
  <inkml:trace contextRef="#ctx0" brushRef="#br0" timeOffset="150675.6181">8090 2264 532 0,'0'0'554'0,"0"0"-416"0,0 0-47 15,0 0-26 1,0 0 11-16,0 0-10 0,0 0-26 16,-1-9-14-16,1 9-10 15,0 0 20-15,-2 5 30 16,-2 6-5-16,-2 4-7 15,0-1-17-15,-2 1 4 16,-1-2-3-16,1 0-9 16,0-2 8-16,1-1-5 15,-2-2-12-15,1 2 4 16,2 0-11-16,0 0 3 15,0 2 1-15,-1-1-17 16,3-2 16-16,-1 3-4 0,2-4-4 16,0 0 7-1,0 0-13-15,0-1 4 0,0 1-5 16,0 1 6-1,0 1-7-15,0-2 0 0,0-1 1 16,2 1 3-16,-1-3-4 16,1-3 0-16,1 1 0 15,0-3 0-15,0 2 0 16,0-2 0-16,0 0 0 15,0 0 5-15,0 0-4 16,0 0 4-16,0 0 8 16,0 0-4-16,0 0 12 15,0 0-12-15,0 0-9 16,9-2 0-16,7-2 1 15,6-1 0-15,6-2 1 0,4 2-2 16,2 1 0 0,1 3-22-16,-1 1 7 0,-3 0-13 15,-2 0-2-15,-4 1 10 16,-5 5 9-16,-4-1 4 15,-4 0-8-15,-5-1 9 16,-1-3-11-16,-3-1 17 16,-1 0-2-16,-2 0 2 15,1 0-1-15,-1 0 3 16,0 0 4-16,0 0-6 15,0-4 0-15,0-4-1 16,-6-1-11-16,-4-2 11 16,-1 0 1-16,-2-1 0 15,-4-1 0-15,0 1 0 16,0 0 0-16,-1 3 0 0,2 0 1 15,3 4-1-15,2 1 14 16,3-1-14-16,4 4 14 16,2-1-6-16,1 1-2 15,1 1 4-15,0 0-10 16,0 0-1-16,0 0 0 15,0 0-9-15,0 0 9 16,0 0-8-16,0 0-14 16,1 0-46-16,8 0-120 15,-1 0-81-15,-3 3-236 0</inkml:trace>
  <inkml:trace contextRef="#ctx0" brushRef="#br0" timeOffset="174589.9859">17346 14033 689 0,'0'0'159'16,"0"0"-93"-16,0 0-4 15,0 0-21-15,-4 1-25 16,2-1 17-16,2 2 49 16,-1-2-15-16,1 0-21 15,0 0 9-15,0 0 11 16,0 0 2-16,0 0-19 0,0 0-10 15,0 0-28-15,0 0 3 16,0 0-2-16,0 0-6 16,0 0 1-16,0 0-7 15,0 0-1-15,0 0 0 16,0 0 0-16,0 0 1 15,0 0 0-15,0 1-7 16,0-1 7-16,6 2 0 16,2-1 0-16,0-1-1 15,1 1-9-15,0 3 8 16,3-3-4-16,2 0-20 15,2-1 19-15,2 0-3 16,3 0-1-16,1 0-7 16,-1 0 0-16,4 0 9 15,-1 0-20-15,0 0 2 0,-3 0-2 16,1 0 3-16,-2 0 10 15,-2 0 3-15,-2-1 5 16,1 1-3-16,-1 0 2 16,-1 0 8-16,0-1 0 15,0 1-8-15,1-2 9 16,-2 0 0-16,2 1-1 15,-1 0 1-15,1-1 0 16,-1 1 1-16,2-1-1 16,-2 1 2-16,2 0 3 15,-1 1-5-15,0 0 0 16,0 0 1-16,-1-2-1 15,3 1 0-15,0-2-16 0,3 0-9 16,-2-1 15 0,2 1 3-16,-2 1 0 0,-2-1 6 15,-1 1 1-15,1 1-1 16,-1 0 1-16,-1-1-4 15,3 0 3-15,-3 1 1 16,1 0-1-16,2-2 1 16,0 0 0-16,1 2 0 15,0-2 6-15,1 2-6 16,-1 1 0-16,0-2-1 15,0 2 1-15,-2 0 0 16,2 0-1-16,0 0 2 16,-1-1-1-16,3 0 1 15,1-3-1-15,-2 2 7 0,1 0-7 16,-1-1 0-16,-1 2 4 15,1-1-2-15,-3 2 2 16,2-1-4-16,2 0 2 16,-3-1-2-16,4-1 6 15,2 2 3-15,1-2-9 16,0 0 0-16,1 0 6 15,0 1 4-15,-1-1-9 16,-1 0 0-16,-3 1 8 16,3 0-8-16,-2-1-1 15,-1 0 0-15,0 0 1 16,-2 2 1-16,0 0 5 15,-2 1 5-15,1 0-11 0,0 0-1 16,1 0 11 0,2 0-9-16,-2 0 5 0,2 0 7 15,1 0-6-15,0 0-8 16,1 0 7-16,1 0-6 15,0 0 4-15,-1 0-4 16,-3 0-2-16,0 0-3 16,-4 0 4-16,2 0 7 15,-3 0-7-15,4 0 0 16,1 0 7-16,1 0 2 15,1 0-2-15,-1 0-6 16,0 0 5-16,1 0 8 16,4 1-13-16,0 0 6 15,4 1 1-15,1-2-8 16,2 0 1-16,0 0 1 0,-1 0-2 15,-1 0 1-15,-1 1-1 16,-4 1 0-16,0 0 1 16,0 0-1-16,-1 1 2 15,-3-1 4-15,0 0-6 16,-2-2 10-16,-1 0-2 15,-5 0 5-15,-1 0-3 16,-4 0 12-16,-1 0 7 16,-2 0-5-16,-1-3 1 15,-3 2-6-15,1 1-7 16,-3 0-4-16,0 0-8 15,0 0 0-15,0 0-30 0,-2 0-142 16,-8 2-180-16</inkml:trace>
  <inkml:trace contextRef="#ctx0" brushRef="#br0" timeOffset="190900.9189">4668 15527 856 0,'0'0'273'15,"0"0"-177"-15,0 0-62 16,0 0 26-16,0 0 50 16,0 0-10-16,-17 7-43 15,17-7-24-15,0 0-8 16,3 0-9-16,7 0-16 15,7-2 10-15,7-7-8 16,6-2-1-16,7-3 15 16,8-1-10-16,9-4 3 15,7-2 1-15,18-7-3 16,15-8-7-16,15-7 0 15,6-5 1-15,-7 1 0 0,-6 3 0 16,-6 5 9 0,-1 1-9-16,-1 0 1 0,-14 4-2 15,-18 8 0-15,-16 4-2 16,-8 2 2-16,3-2 2 15,-1-3 2-15,-1 3-3 16,-10 4-1-16,-12 7 0 16,-8 3 0-16,-5 5 1 15,-4 3 7-15,0 0 31 16,0 0 6-16,0 0-18 15,0 0-7-15,0 0-13 16,0 0-5-16,0 0-4 16,1 0 2-16,-1 0 0 15,2 0-2-15,-2 0 1 16,0 0 1-16,0 0 0 0,0 0 0 15,0 0 1-15,0 0 11 16,0 0 7-16,0 0-9 16,0 0-3-16,0 0-5 15,0 0-1-15,0 0-1 16,0 0 0-16,0 0 1 15,0 0-1-15,0 0 0 16,0 0-1-16,0 0 0 16,0 0-34-16,0 0-57 15,0-1-73-15,0 1-145 16,1-1-382-16</inkml:trace>
  <inkml:trace contextRef="#ctx0" brushRef="#br0" timeOffset="192809.028">8877 15359 869 0,'0'0'251'0,"0"0"-155"16,0 0 11-16,0 0 16 15,0 0-11-15,0 0 5 16,0 0-27-16,-30 0-30 15,30 0-28-15,0 0-5 16,0 0 8-16,0 0-1 16,0 0-2-16,0 0-4 15,0 0-2-15,0 0-13 0,0 0-12 16,6 0-1-16,12-7-1 15,8-4 1-15,15-7 0 16,11-5-1-16,23-9 0 16,24-10 1-16,24-7-1 15,5 0 1-15,-9 7 0 16,-14 4 5-16,-16 6-5 15,-2 3-8-15,-2 0 7 16,0 0-10-16,-10 4-7 16,-17 5 6-16,-13 2-10 15,-6 4-3-15,4-4-10 16,-2-1 11-16,1 1 13 15,-10 4-1-15,-10 2 3 0,-9 7 9 16,-7 2-1 0,-4 1 1-16,-2 2 20 0,0 0 11 15,0 0 0-15,0 0 4 16,0 0-10-16,0 0-12 15,0 0-13-15,0 0 1 16,0 0-1-16,0 0 0 16,0-1 1-16,0 1-1 15,0 0 0-15,0 0 10 16,0 0-10-16,0 0 2 15,0 0 4-15,0 0-6 16,0 0 9-16,0 0-9 16,0 0 1-16,0 0 4 15,0 0-5-15,0 0 0 0,0 0-9 16,0 0-20-16,0 0-33 15,0-2-94-15,-2 2-123 16,-8-1-517-16</inkml:trace>
  <inkml:trace contextRef="#ctx0" brushRef="#br0" timeOffset="202554.5854">17069 16606 971 0,'0'0'174'16,"0"0"-102"-16,0 0 5 15,0 0-23-15,0 0-2 16,0 0-19-16,-6-30-17 0,6 24-3 16,0 3 6-1,0-1 25-15,0 3 27 0,0 1 11 16,0 0-1-16,0 0-9 15,0 0-25-15,0 0-11 16,0 0-19-16,0 0-4 16,0 0-13-16,0 0-1 15,0 0 0-15,0 1-14 16,0 15 15-16,0 6 7 15,0 13 15-15,0 5-11 16,0 8 11-16,0 6-5 16,0 1 5-16,0-1-15 15,9-5-6-15,6-7 0 16,1-9 0-16,4-9 0 15,2-9-1-15,-1-6-5 0,1-8-11 16,2-1-6-16,-3-8-1 16,-3-14-23-16,0-4-17 15,-6-5 0-15,-5-5 30 16,-1-2 16-16,-6 0 17 15,0 0 0-15,0 1-1 16,0 2 1-16,-7 6 7 16,1 3 9-16,1 5-7 15,1 7-9-15,-1 4-6 16,2 4 5-16,2 4-36 15,1 2-76-15,0 0-178 16,0 8-121-16</inkml:trace>
  <inkml:trace contextRef="#ctx0" brushRef="#br0" timeOffset="203250.6252">17552 16970 709 0,'0'0'351'16,"0"0"-140"-16,0 0-44 16,0 0-34-16,0 0 1 15,0 0-21-15,0 0-18 16,-1-2-60-16,1 2-26 15,0 5-2-15,0 8 23 16,0 2 12-16,0 4-14 16,0 1-5-16,0 0 5 15,0 0 0-15,0-3-10 16,0-2-11-16,0-2-1 0,0-3-5 15,0-3 5-15,0-3-5 16,0-2-1-16,0-2-11 16,1 0-6-16,1 0-4 15,2-7 3-15,2-9 9 16,3-5 9-16,0-3-26 15,-1 0-18-15,1 1 2 16,-2 5 9-16,-1 5 11 16,-3 6 8-16,1 6 12 15,-1 1-10-15,1 0 12 16,0 12 25-16,3 5 13 15,1 6-20-15,1 3 8 16,-2 0 9-16,2 2-19 0,-4-2-4 16,-1-4-12-1,-2-4-9-15,-2-6-34 0,0-5-47 16,0-7-119-16,-2 0-40 15,-5-3-264-15</inkml:trace>
  <inkml:trace contextRef="#ctx0" brushRef="#br0" timeOffset="203673.6494">17587 16213 605 0,'0'0'655'0,"0"0"-452"16,0 0-97-16,0 0-23 15,0 0 12-15,0 0-10 16,0 0 7-16,0 53-36 0,3-26-19 16,-3-1-3-1,0 1 27-15,0-1-26 0,0-4-14 16,0-2-9-16,0-3-7 15,-5-3-5-15,-4-3-34 16,-1-4-65-16,-5-7-69 16,2 0-128-16,2-6-223 0</inkml:trace>
  <inkml:trace contextRef="#ctx0" brushRef="#br0" timeOffset="203876.661">17500 15978 1104 0,'0'0'301'0,"0"0"-214"16,0 0-23-16,0 0 40 16,0 0-4-16,0 0-87 15,0 0-13-15,0-34-83 16,0 40-67-16,0 6-47 15,0 2-104-15</inkml:trace>
  <inkml:trace contextRef="#ctx0" brushRef="#br0" timeOffset="204507.6971">17811 16204 985 0,'0'0'320'0,"0"0"-185"15,0 0 10-15,0 0 50 16,0 0-12-16,0 0-97 0,0 0-58 15,10-4-11-15,-4 21 59 16,0 3-21-16,1 4-24 16,-1 2-22-16,0-1-4 15,-3-1-5-15,0-3-25 16,-3-3-52-16,0-2-78 15,0-5-99-15,0-4-89 16,-8-2-193-16</inkml:trace>
  <inkml:trace contextRef="#ctx0" brushRef="#br0" timeOffset="204686.7074">17800 16347 1041 0,'0'0'341'15,"0"0"-257"-15,0 0 17 0,0 0 71 16,0 0-52-16,0 0-73 15,80-18-28-15,-63 15-19 16,-1 2-1-16,-5-2-121 16,-2 1-110-16,-5 1-136 0</inkml:trace>
  <inkml:trace contextRef="#ctx0" brushRef="#br0" timeOffset="204905.7199">18045 16187 1295 0,'0'0'232'0,"0"0"-124"0,0 0 47 15,-3 73 4-15,3-42-64 16,3 1-70-16,4 0-25 15,5-3-41-15,-2 2-121 16,-1-8-97-16,-1-9-305 0</inkml:trace>
  <inkml:trace contextRef="#ctx0" brushRef="#br0" timeOffset="205683.7644">18529 16761 616 0,'0'0'360'0,"0"0"-161"16,0 0 17-16,0 0-39 15,0 0 6-15,0 0-15 16,0 0-56-16,-4 0-44 0,14-3-24 16,7-3 5-1,4 1-28-15,3 1-11 0,-1-2-10 16,2 2-13-16,-3 0-52 15,0 0-92-15,-4 4-111 16,-5 0-87-16,-5 0-259 0</inkml:trace>
  <inkml:trace contextRef="#ctx0" brushRef="#br0" timeOffset="205888.7761">18622 16875 1018 0,'0'0'317'0,"0"0"-218"0,0 0-11 15,0 0 8-15,0 0 31 16,0 0-27-16,0 0-56 16,76 0-33-16,-48-5-11 15,-1 0-13-15,6-3-113 16,-8-1-107-16,-5 2-328 0</inkml:trace>
  <inkml:trace contextRef="#ctx0" brushRef="#br0" timeOffset="206310.8003">19086 16525 730 0,'0'0'658'0,"0"0"-518"15,0 0-63-15,0 0-23 16,0 0 27-16,0 0-6 15,0 0-5-15,3 69-42 16,6-33-21-16,2 3-6 16,2 1 5-16,2-2-6 15,4-6 2-15,0-5 4 16,1-9-6-16,-1-5-8 15,-2-7 6-15,-1-6-23 0,-2-2 3 16,-1-14-19-16,-4-3-3 16,-1-5 24-16,-3-3 20 15,-3-1 0-15,-2-3 9 16,0 0 2-16,0-1-11 15,-2 3-51-15,-3 4-86 16,0 7-94-16,0 6-142 0</inkml:trace>
  <inkml:trace contextRef="#ctx0" brushRef="#br0" timeOffset="206756.8258">19495 16802 1227 0,'0'0'344'15,"0"0"-238"-15,0 0 7 16,0 0-17-16,12 85-14 15,-7-61-29-15,2-2-36 16,-3-3-5-16,-1-3-12 16,0-6-5-16,-1-4 5 15,-1-4 0-15,1-2-10 16,2 0 0-16,2-9-6 15,1-7-4-15,1-2 14 0,1-3-25 16,0 1 30-16,-2 3-5 16,-2 2 5-16,-1 7 1 15,-1 6 17-15,-1 2 30 16,-1 0-5-16,3 0-4 16,-1 12 34-16,1 4-20 15,0 2-30-15,1 2-22 16,-1 0-60-16,2 1-108 15,0-5-126-15,-2-6-202 0</inkml:trace>
  <inkml:trace contextRef="#ctx0" brushRef="#br0" timeOffset="206922.8353">19793 16935 778 0,'0'0'968'0,"0"0"-838"0,0 0-24 16,0 0 55-16,0 0-63 15,0 0-73-15,96 17-25 16,-80-17-117-16,6-9-125 16,-5-4-136-16,-5 1-190 0</inkml:trace>
  <inkml:trace contextRef="#ctx0" brushRef="#br0" timeOffset="207074.844">20036 16847 1257 0,'0'0'360'0,"0"0"-226"0,0 0 53 16,0 0-17-1,0 80-86-15,3-57-69 0,-3 0-15 16,0-1-75-16,0 7-73 16,-8-6-110-16,-3-6-131 0</inkml:trace>
  <inkml:trace contextRef="#ctx0" brushRef="#br0" timeOffset="207534.8703">19641 16129 955 0,'0'0'704'16,"0"0"-554"-1,0 0-18-15,0 0 44 0,0 0-61 16,0 0-28-16,0 0 15 16,17 98-39-16,-9-61-25 15,0-1-24-15,-5-4-1 16,-3-2-13-16,0-6-7 15,-6-5-39-15,-11-2-89 16,-14-14-84-16,4-3-137 16,1 0-305-16</inkml:trace>
  <inkml:trace contextRef="#ctx0" brushRef="#br0" timeOffset="207689.8791">19538 15800 1565 0,'0'0'225'0,"0"0"-225"16,0 0 0-16,0 0-128 16,0 0-431-16</inkml:trace>
  <inkml:trace contextRef="#ctx0" brushRef="#br0" timeOffset="211227.0815">12102 17692 400 0,'0'0'401'0,"0"0"-280"16,0 0-79-16,0 0 7 16,0 0-1-16,0 0-5 15,0 0-24-15,-6-1-3 16,6 1 9-16,0 0 11 15,0 0 9-15,0 0 4 16,0 0 8-16,0 0 5 16,0 0-23-16,0 0-17 15,0 0 1-15,0 0-5 16,0 0-18-16,0-1 12 0,0-2-6 15,5-3 8-15,7-1-14 16,2-3 1-16,3-1 6 16,2-1-6-16,2-2-1 15,-1 3 1-15,-1-1 0 16,-1-1 0-16,0 1-1 15,0 1 1-15,-3 1-1 16,1 0 0-16,-1-1 1 16,1-1 1-16,1 0-2 15,1 1 0-15,-2-1 0 16,0 2-1-16,1-1 1 15,-1 1-1-15,-1 0 0 16,0 1 0-16,0-1 0 0,0 0 1 16,-1 2-1-1,-1-2 0-15,0 0 1 0,4 0 0 16,-2 0 2-16,1-1-2 15,-1-2 0-15,3 0 0 16,-3 2 0-16,1-2 6 16,-1 2-2-16,0 1-4 15,-1-1 1-15,0 1-1 16,0-1 0-16,2 0 1 15,-1-1-1-15,1-1 0 16,0 0 0-16,-2-1 0 16,1 2 0-16,-1-2 1 0,-2 1-1 15,-2 2 0 1,2-1 0-16,-1 2 1 15,1 0-1-15,2-1-1 0,1 0 0 16,2 0 1-16,2-3 0 16,-2 0 1-16,0 2-1 15,-2-4 1-15,2 3-1 16,-2-1 0-16,-2 0 0 15,-1 1 0-15,0 1 0 16,0-2 1-16,-2 3-1 16,1-2 0-16,2-1 0 15,-1-1 0-15,1-1 0 16,0-1 1-16,-1 0 0 15,2 1-1-15,0 0 1 16,2 0-1-16,1-1 1 16,2 2-1-16,-1 1 1 0,0 0-1 15,-2 3 1-15,-1 1-1 16,-2 3 0-16,-2 1 1 15,0 0-1-15,-3 3 1 16,1-4 11-16,0 0-12 16,2-2 7-16,-2-2 4 15,-2 0-10-15,2 0 7 16,0 2-8-16,-5 2 1 15,1 3 9-15,-2 3-10 16,-3-1 2-16,0 2 5 16,0 0-7-16,0 0-2 15,-8 11-44-15,-5 1-60 16,-2 1-203-16</inkml:trace>
  <inkml:trace contextRef="#ctx0" brushRef="#br0" timeOffset="211881.1189">12783 17020 689 0,'0'0'121'16,"0"0"-73"-16,0 0 10 15,0 0-8-15,0 0-2 16,0 0 5-16,0 0 11 15,-16 2 16-15,15-2 22 16,-5 0 3-16,3 0 5 16,-1 1 12-16,-1-1 1 15,1 0-12-15,2 0-13 16,-1 0-42-16,3 0-9 15,0 0-7-15,0 0-24 0,0 0 4 16,5 0-20 0,8-4 6-16,9-3-6 0,5-3 8 15,5 1-16-15,0-1 10 16,1 1-3-16,-1 2 1 15,-4 3-17-15,-6 1-20 16,-5 3-9-16,-5 0 12 16,-5 0 8-16,-4 10 26 15,0 7 0-15,-3 5 12 16,0 6-3-16,0 4 6 15,0 0-3-15,0-1-11 16,0-3 1-16,-3-3 3 16,2-8-5-16,1-2 0 15,0-7 1-15,0-2 0 16,0-3-1-16,0-3 0 0,0 0-57 15,0 0-128-15,3 0-188 16</inkml:trace>
  <inkml:trace contextRef="#ctx0" brushRef="#br0" timeOffset="213166.1924">13576 17191 929 0,'0'0'211'0,"0"0"-138"15,0 0 40-15,0 0-5 16,0 0-40-16,0 0-45 15,0 0 8-15,-4 3 23 16,4-3-34-16,0 0 14 16,0 0-4-16,0 0 17 0,3 0 7 15,1-3-7-15,2-3-12 16,0-2-28-16,3-2-5 15,-2-1 14-15,3-3-10 16,-3-3-6-16,3-3 0 16,-1-1-5-16,2-3-1 15,-1 0 6-15,1 0-10 16,-1 3-9-16,0 0-1 15,1 5-7-15,1 2 2 16,0 1-5-16,-3 4 14 16,0 2 14-16,-3 2-4 15,-3 3 6-15,-2 2-9 16,-1 0 8-16,0 0-5 0,0 0 4 15,0 0 1 1,0 0 0-16,2 0-5 0,-2 0 6 16,1 0 1-16,2 1 21 15,0 5-3-15,0 1-6 16,3 2 15-16,1 2-9 15,1 2-12-15,1 3 9 16,0 1-1-16,3 1-9 16,-2-1 5-16,1 0-11 15,-1-1 0-15,-2-4 2 16,-4-2-2-16,-1-4 1 15,-1-2 0-15,-2-2 11 16,0-2 2-16,0 0 13 16,-11 0 2-16,-5 0-19 15,-4 0-5-15,-2 0-5 0,0-3-2 16,5 1 2-16,1 1 12 15,5 1-11-15,5 0-1 16,3 0 0-16,3 0 0 16,0 0-79-16,2 0-170 15,4 0-272-15</inkml:trace>
  <inkml:trace contextRef="#ctx0" brushRef="#br0" timeOffset="225997.9263">5561 1170 1114 0,'0'0'223'16,"0"0"-120"-16,0 0-16 15,0 0 8-15,0 0-15 16,0 0-23-16,17 2-2 15,8-2-11-15,4 0-22 16,3 0-7-16,4 2-15 16,3 1 2-16,3-3-1 15,0 0-1-15,1 0 0 16,2 0-2-16,-3 0-11 15,-3 0 4-15,-3 0-1 0,-4 0 9 16,-6 0-5 0,-4 0-5-16,-6-3 3 0,-4-1 7 15,-6-2-9-15,-3 2 9 16,-3-1-27-16,-7 0-57 15,-10 0-84-15,-4 1-208 0</inkml:trace>
  <inkml:trace contextRef="#ctx0" brushRef="#br0" timeOffset="226768.9704">5763 1112 962 0,'0'0'176'16,"0"0"-105"0,0 0 0-16,0 0 33 0,0 0-8 15,0 0-32-15,0 0-36 16,3-4-11-16,-3 4 11 15,0 0-5-15,-5 0-10 16,-8 0 6-16,-6 4-19 16,-7 5 13-16,-4 4-5 15,-4 3 9-15,-3 1 2 16,1 0 3-16,1 0 20 15,6-2-1-15,5-1-11 16,8-2 2-16,7-3-9 16,6-3-23-16,3-1-5 15,0-4-2-15,9-1 7 16,7 0 8-16,4 0-7 0,0 0 1 15,1 0-2-15,-1 4 1 16,-3 7 0-16,-1 7-1 16,-5 5 1-16,-2 3-1 15,-4-2-7-15,-2-1 6 16,-3-3 2-16,1-7-1 15,-1-4 1-15,0-5 0 16,0-4 8-16,0 0 6 16,0-10-3-16,-1-11-12 15,-2-5 0-15,3-3-7 16,0-3-12-16,0 1-19 15,0 5-2-15,0 3-10 16,3 4 9-16,1 7 22 16,-1 5 8-16,0 6-1 15,0 1 11-15,0 0-6 0,0 8 6 16,-3 13-60-16,0-2-188 15,0-3-790-15</inkml:trace>
  <inkml:trace contextRef="#ctx0" brushRef="#br0" timeOffset="234225.3969">20609 7679 927 0,'0'0'278'0,"0"0"-145"16,0 0-43-16,0 0-20 15,0 0-19-15,0 0 14 16,-4 0-17-16,4 0-33 15,0 0-4-15,0 0-9 16,0 0-2-16,0 0 12 16,0 0-11-16,0 0 4 15,0 0 1-15,0 0-4 0,0 0 5 16,0 0-7-16,0 0 0 15,0 0 0-15,0 0-6 16,0 0-3-16,0 0-54 16,0 0-85-16,-2 0-138 15,-1-1-361-15</inkml:trace>
  <inkml:trace contextRef="#ctx0" brushRef="#br0" timeOffset="237311.5734">20629 12912 195 0,'0'0'672'0,"0"0"-504"15,0 0-74-15,0 0 51 16,0 0-12-16,0 0 14 16,0 0-23-16,-17-6-21 15,17 4-5-15,0 1-16 16,0 1-7-16,0-2-9 0,0 2-19 15,0 0 2 1,0 0-33-16,0 0 8 0,0-1-5 16,0-1-18-16,6-1 11 15,8-3-12-15,1 0-7 16,4 1 6-16,0 2-5 15,-1 0 6-15,2 3-1 16,0 0-4-16,0 0 5 16,1 0 0-16,1 6 0 15,-4 0-7-15,0 5 7 16,-3 0 0-16,1 3-13 15,-4 1 13-15,1 3 3 16,0-2-2-16,-3 4 4 16,0-2 0-16,-2 1-4 15,-2 1 8-15,-1-1-9 0,-1 1 6 16,0 3 3-16,-1-1-9 15,-1 3 1-15,-1 2 9 16,1 2-9-16,-2 0 14 16,1 2-9-16,-1 1-6 15,0-1 8-15,0 3-7 16,0-2-1-16,0 0 6 15,0 2-5-15,-3 0 12 16,-3 1-13-16,-1 2 9 16,-1-1 6-16,1 3-14 15,-1-2-1-15,-2 2 16 16,1 2-16-16,-3 3 3 0,-3 0 3 15,0 6-6 1,-3-1 9-16,2 3-8 16,1 1-1-16,3 0 0 0,2 1 6 15,5 1-3-15,4-2-3 16,1 0 1-16,0-1 16 15,0-2-17-15,6-3 1 16,2 0 7-16,2-2-7 16,-1-1-1-16,4-5 0 15,-1-5-2-15,2-5 1 16,3-7-25-16,2-5 5 15,1-6-6-15,4-2-8 16,1-3-17-16,0-4 22 16,-3 0-2-16,-3-1 11 15,-5 1-1-15,-4-2 6 0,-7 1-3 16,-2 1 7-16,1-1 12 15,-2 3-1-15,0 0 1 16,0 2 5-16,1 0-4 16,-1 0 14-16,0-3-13 15,0 1-2-15,0 1 17 16,0 2-1-16,-3 4-4 15,-7 5 7-15,-4 4 3 16,-1 6-13-16,-2 8 0 16,-1 4 0-16,3 4 4 15,4 7-12-15,3 3-1 16,6 1 6-16,2 4-6 15,5 2-6-15,12 1 5 16,7-1-30-16,1 3 1 16,1 0-4-16,-1 1-1 0,-1 2 19 15,-2 1-2-15,-3 13 12 16,-6 13-7-16,-7-7-6 15,-6-12 7-15,0-10-4 16,-6-20-2-16,-10 2 18 16,-3 3 7-16,-3-9 19 15,0-9 2-15,-3-4-28 16,2-8-8-16,-2-4-85 15,-4-5-139-15,5-6-139 16,8-3-344-16</inkml:trace>
  <inkml:trace contextRef="#ctx0" brushRef="#br0" timeOffset="238288.6293">22033 14461 818 0,'0'0'406'15,"0"0"-193"-15,0 0-47 16,0 0-19-16,0 0-5 16,0 0-32-16,0 0-18 15,-15-48-33-15,1 48-6 16,-2 0-31-16,-6 3-21 0,-4 12 5 15,0 7 6-15,1 4-11 16,1 1 6-16,7 1-7 16,3-3-1-16,8-3-16 15,6-8-20-15,0-5-9 16,3-7 0-16,11-2 17 16,5-1 5-16,2-13-2 15,0-5 4-15,0-1 2 16,-2 0 5-16,-2 0 15 15,-4 3 0-15,-3 1 0 16,-4 5 10-16,-1 4-2 16,-4 3 9-16,-1 0 14 15,0 3-12-15,0 1-3 16,0 0 2-16,2 0-17 15,-2 0 0-15,1 0 0 0,1 0 21 16,-2 0 2-16,1 0-23 16,-1 0 11-16,4 11-5 15,-2 8 29-15,3 12-1 16,-2 8-5-16,0 10-14 15,0 7 3-15,-2 5-13 16,-1 5 6-16,0 0-4 16,0 2-7-16,-6-3 6 15,-5-3-6-15,-2-3 8 16,3-9 6-16,-2-7-14 15,5-6 6-15,0-10-6 16,3-7 23-16,2-11-6 16,2-3-6-16,0-4-6 0,0-2 1 15,0 0-7 1,0 0 0-16,5-9 5 0,4-2-4 15,3-5 14-15,1-1-15 16,2-1-1-16,2-3-6 16,3-3-12-16,0 0-6 15,1-1-42-15,0 0-20 16,-5 4-68-16,-1-4-135 15,-6 5-190-15,-4 5-266 0</inkml:trace>
  <inkml:trace contextRef="#ctx0" brushRef="#br0" timeOffset="238730.6546">22323 14468 1140 0,'0'0'254'16,"0"0"-52"-16,0 0 21 0,0 0-22 15,0 0-16-15,0 0-23 16,0 0-50-16,-13-15-41 16,13 13-28-16,9-4-29 15,8-2 2-15,3-2-15 16,4 1-1-16,-1-2 0 15,-1 1-19-15,-1 2-30 16,-6 1-12-16,-2 1-35 16,-5 3-47-16,-5 0-101 15,-3 3-72-15,0 0-239 16,-6 1-11-16</inkml:trace>
  <inkml:trace contextRef="#ctx0" brushRef="#br0" timeOffset="238947.667">22329 14608 367 0,'0'0'1233'16,"0"0"-1007"-16,0 0-82 15,0 0 15-15,0 0-15 16,0 0-39-16,82-7-64 15,-56 2-41-15,-4 1-49 16,1 1-102-16,-4 2-106 16,-1-4-110-16,-3 3-297 0,-3-4 41 15</inkml:trace>
  <inkml:trace contextRef="#ctx0" brushRef="#br0" timeOffset="239188.6808">22825 14286 1101 0,'0'0'489'16,"0"0"-366"-16,0 0 103 15,0 0-14-15,0 0-53 16,3 100-30-16,3-60-40 15,3 0-75-15,-3 3-14 16,1-4-40-16,-2-1-62 0,2-6-69 16,-7 2-149-16,0-6-258 15,0-10-623-15</inkml:trace>
  <inkml:trace contextRef="#ctx0" brushRef="#br0" timeOffset="257276.7154">15548 12073 188 0,'0'0'409'0,"0"0"-108"16,0 0-206-16,0 0-23 15,0 0 8-15,-3-7 24 0,3 5-33 16,0-1-33-16,0 1-16 16,-1 1 11-16,1-1 2 15,0 2 4-15,-2 0 13 16,2 0-4-16,-1-1 2 15,-1 1-9-15,2 0-15 16,-1-1 9-16,-2-1 0 16,3 2-10-16,-1-1 7 15,1 1-20-15,0-2 8 16,0 2 5-16,-2 0-22 15,2 0 23-15,0 0-14 16,0 0-10-16,0 0 6 0,0 0-8 16,0 0-1-1,0 0 0-15,0 6-14 0,0 6 15 16,0 3 0-1,0 1 1-15,3 3 5 0,3-1-6 16,-2 1 0-16,1-2 5 16,-2-1-5-16,0 0 0 15,-1-2 0-15,-2-1 0 16,1-5 4-16,-1-2-4 15,0-3 0-15,0-2 0 16,0 0 1-16,0-1 4 16,0 0 3-16,0 0-1 15,0 0 2-15,0-9-9 16,0-3-6-16,0-2 5 15,2 0-5-15,-2 0-7 0,1-1-4 16,1-1-2-16,1 2-17 16,-1 0 1-16,1 1 18 15,0 3 2-15,2 0-4 16,-2 3 18-16,0 0 1 15,0 0-8-15,0 3 7 16,-2 0 0-16,3 1 1 16,-3 2 0-16,2 1-12 15,-2-2 12-15,2 2 0 16,2 0-4-16,-1 0 4 15,2 0 0-15,0 0-1 16,1 0 1-16,1 0 0 16,-2 0-7-16,0 0 7 15,-1 3-1-15,2 2 1 16,-1 1 0-16,-2 1 3 0,1 3-1 15,1 1 0-15,0 0 10 16,-2 4-5-16,2-2-6 16,-1-2 10-16,-2 0-11 15,0-1 1-15,0-2 6 16,-2-1-6-16,1-1 13 15,-1 0 0-15,-1-1-13 16,0-2 20-16,0 0-4 16,0-1 8-16,0 0-18 15,0 1-7-15,0 0 16 16,0 1-15-16,0 0-1 15,3 0 2-15,-3-2-2 0,1 0-14 16,1-1-46-16,1-1-94 16,-2 0-107-16,3-3-110 0</inkml:trace>
  <inkml:trace contextRef="#ctx0" brushRef="#br0" timeOffset="257780.7442">15873 12026 401 0,'0'0'59'16,"0"0"275"-16,0 0-154 16,0 0-45-16,0 0 7 15,0 0-15-15,0 0-44 16,1 0-6-16,-1 0-36 15,0 0-5-15,0 0 5 16,0 0-15-16,0 0 16 16,0 0-14-16,0 0-5 15,0 3-5-15,0 6-18 16,0 2 46-16,0 5 1 15,3 1-31-15,-2-1 9 16,1 3-17-16,1-2 10 0,0 0 4 16,0-3-7-1,-2 0-2-15,2-2 0 0,-1-2-4 16,-1-1 10-16,1-2-10 15,-1-3-8-15,-1-2 12 16,0-2-13-16,2 0 0 16,-1 0 7-16,2 0-7 15,3 0-16-15,-2-5-53 16,4-4-98-16,-3 0-76 15,-2 0-240-15</inkml:trace>
  <inkml:trace contextRef="#ctx0" brushRef="#br0" timeOffset="258517.7863">15815 12152 418 0,'0'0'72'0,"0"0"215"16,0 0-97-16,0 0-76 15,0 0-19-15,0 0 10 16,0 0-17-16,-14 0-33 15,12 0-13-15,1 0-8 16,-1 0 3-16,2 0 19 16,0 0-7-16,0 0-4 15,0 0 17-15,0 0-16 16,0 0-3-16,0 0-2 15,0 0-21-15,8 0 7 0,3 0-19 16,2 0-2-16,3 0 2 16,2-1-7-16,3-1-1 15,-3 0 0-15,0-1 1 16,-3 0 5-16,-4 2-6 15,-3-1 0-15,-4 1-1 16,-1 1 2-16,-1 0-1 16,-1-2 1-16,1 2-1 15,2-3 10-15,-1 1-2 16,2-1 5-16,1-2 7 15,-2 3-19-15,1-3 5 16,-2 4-4-16,0-2 9 16,-1 2-11-16,0 1-3 15,-2 0 3-15,0 0-2 16,0 0 10-16,0 0-17 0,0 0 6 15,0 0-68-15,0 0-80 16,-2 0-89-16,-2 0-103 16,3-3-228-16</inkml:trace>
  <inkml:trace contextRef="#ctx0" brushRef="#br0" timeOffset="259018.815">16094 12032 418 0,'0'0'401'0,"0"0"-151"15,0 0-115-15,0 0-2 16,0 0-10-16,0 0-2 15,0 0-26-15,0-16-27 16,0 16 2-16,0 0-10 16,0 0-4-16,0 0-12 15,0 0-19-15,0 0 4 16,0 0-13-16,0 5-15 15,2 8 21-15,-1 4 17 16,2 4-8-16,1 1 12 16,-1 2-12-16,0-1-1 15,1-3-10-15,1-3-2 16,0-5 3-16,-2-2-12 0,0-3 4 15,-1-4-3-15,-2-2-9 16,1-1 12-16,-1 0-5 16,0 0 12-16,0 0 7 15,0 0-6-15,0 0-6 16,0 0-4-16,0 0 0 15,0 0-2-15,0 0-9 16,0 0 1-16,0 0-1 16,0 0-9-16,0 0-36 15,0 0-69-15,0 0-88 16,0-1-138-16,0-6-358 0</inkml:trace>
  <inkml:trace contextRef="#ctx0" brushRef="#br0" timeOffset="262301.0027">13717 11801 348 0,'0'0'549'0,"0"0"-455"16,0 0-43-16,0 0-8 16,0 0-20-16,0 0-2 15,0 0-8-15,-32-27-11 16,32 21-1-16,0 2 6 0,-3-3-6 15,0 1 32-15,-1 3 25 16,-4 1-16-16,-2 0-8 16,-1 2-10-16,-1 0 1 15,-1 0-6-15,1 0-8 16,-1 2-2-16,2 2-7 15,2 1-2-15,0 1 1 16,2 0 2-16,1 2 3 16,3 2 5-16,3 2-5 15,0 1 17-15,0 0-5 16,9 0-17-16,6 0 9 15,0-5-8-15,4-1-2 16,2-4 2-16,-2-3-2 16,2 0-1-16,-3 0-25 15,-1-7-7-15,-4-3 4 0,-3-1 1 16,-5-2 8-16,-5 1 4 15,0-3 0-15,0 1 16 16,-12 2 0-16,-4 0 0 16,-4 4 17-16,1 1-3 15,-2 3 4-15,0 1 14 16,4 3-15-16,3 0 1 15,2 0-10-15,3 0-6 16,0 7 9-16,4 2-10 16,1 4-1-16,4 1 6 15,0 3 3-15,0 1 0 16,0-2-1-16,9 0-7 0,4-4 7 15,2 0-8-15,3-5 0 16,3-4 0-16,-2-3-1 16,4 0-11-16,-4-4-18 15,-1-8-12-15,-3-1 13 16,-6 0-12-16,-3-3 5 15,-6-1 13-15,0 3 8 16,-3 0 15-16,-11 1 15 16,-3 3 8-16,-1 1 6 15,0 4 3-15,0 3 1 16,4 0 12-16,0 2-22 15,5 0 1-15,-1 5-5 16,6 8-8-16,0 1 8 16,4 5-3-16,0-1-9 15,0-1-6-15,11-1-1 0,5-3 0 16,3-3 0-16,3-5-15 15,1-5-5-15,-1 0-29 16,0 0-15-16,-3-10-3 16,-3-5-11-16,-4 0 7 15,-5-2 24-15,-6-1 16 16,-1 4 31-16,-1-2 2 15,-15 3 23-15,-3 1 21 16,-1 3-5-16,-1 2 14 16,-1 5-7-16,4 2 0 15,0 0 7-15,4 0-25 16,4 8-11-16,6 4 3 15,2 1-15-15,2 1 8 0,0 3-5 16,6-1-10 0,7 0 6-16,2-4-6 0,2-2-1 15,-2-3 1-15,1-3-16 16,-1-4-7-16,-2 0-11 15,-1 0-11-15,-1-9 9 16,-5-3-8-16,-2-2 15 16,-4-3 15-16,0-3 4 15,0 1 10-15,-9 1 0 16,-6-1 16-16,0 2 14 15,-2 4 9-15,0 5 16 16,-1 6-1-16,6 2-15 16,0 0-8-16,6 6-12 15,3 8-18-15,3 3-1 0,0 8-8 16,9-4-80-16,5-6-225 15</inkml:trace>
  <inkml:trace contextRef="#ctx0" brushRef="#br0" timeOffset="263893.0938">15347 11664 491 0,'0'0'371'0,"0"0"-176"15,0 0-74-15,0 0 23 16,0 0-53-16,0 0-7 15,0 0-47-15,-68-9-24 16,55 22 22-16,0 3-14 16,3 2 20-16,2 2 12 15,1 2-10-15,4 2 1 16,3 0-15-16,0 1-18 0,0-5-2 15,2-3-9-15,8-2 0 16,0-8 0-16,1-3-10 16,4-4-4-16,0 0-11 15,1-6-9-15,-1-8-8 16,0-2-15-16,-5-2 13 15,-1-1 1-15,-5-1 3 16,-2 0 27-16,-2 1 13 16,0 3 5-16,-12 0 15 15,-1 4 4-15,-5-1 14 16,0 4 11-16,0 5-4 15,1 2 9-15,3 2-13 16,2 0-19-16,0 10 9 16,4 6-15-16,4 4 19 15,1 2-9-15,1 1-2 0,2 1-12 16,0-3-12-16,6-4 2 15,7-3-2-15,1-4 0 16,3-6-10-16,1-4-11 16,-1 0-7-16,0 0-1 15,-1-11-24-15,-2-2 7 16,-5-3 9-16,-2 0 5 15,-4-3 23-15,-3 1 5 16,0 1 4-16,0 2 20 16,-10-1 1-16,-2 5 14 15,-2 4 12-15,-1 3-17 16,0 4 7-16,1 0-14 15,1 17 2-15,2 1 3 0,3 4-2 16,2 1-9 0,6 0-3-16,0-3-13 0,0-1 0 15,9-4-1-15,7-5 0 16,1-4-7-16,2-6-15 15,0 0-10-15,1-1 2 16,-1-11-20-16,-2-3-11 16,-4-2 17-16,-4-1 5 15,-4-1 20-15,-5 2 19 16,0 2 3-16,-5 3 26 15,-8 0-7-15,-3 4 33 16,-1 4-8-16,-2 4-4 16,2 0 2-16,2 8-11 15,5 8-14-15,0 0 14 16,5 3-27-16,4-1-4 0,1 2-2 15,0-4-1-15,6-3-3 16,7-5 2-16,0-2-26 16,2-4 0-16,0-2-10 15,0 0-1-15,-3-5-13 16,-1-8-18-16,-1 0 23 15,-4-3 12-15,-5-2 16 16,-1 6 18-16,0-2 10 16,-6 5 20-16,-7 3 17 15,-1 3 1-15,0 3 5 16,2 0-13-16,1 4-21 15,2 7-19-15,3 4-12 0,6-1-110 16,0-1-166 0,0-5-912-16</inkml:trace>
  <inkml:trace contextRef="#ctx0" brushRef="#br0" timeOffset="266889.2652">13724 10558 403 0,'0'0'287'0,"0"0"-59"16,0 0-121-16,0 0-26 15,0 0-13-15,0 0-17 16,0 0-3-16,-7-12-13 15,5 9-19-15,1 1 1 0,-2-1 16 16,1-2 6 0,-2 3 14-16,-1-3-8 0,0 3-2 15,-3-3-6-15,0 4-7 16,-1 1 1-16,-1 0-12 15,-4 0-12-15,2 0 6 16,-1 5-5-16,-2 1-7 16,0 4 9-16,0 0-9 15,2 4 9-15,2 1 2 16,4 1 1-16,4 2 9 15,3 1-21-15,0-1 18 16,4-2-4-16,11-3-14 16,3-4-1-16,1-3 0 15,1-3-13-15,1-3-11 0,0 0-1 16,-5 0-21-16,2-5 0 15,-4-6-6-15,-4 0 17 16,-3-1 16-16,-4-1-1 16,-3-2 18-16,0 1-4 15,-4 0 6-15,-9 2 20 16,-3 1-11-16,-1 1 17 15,2 3 1-15,-3 1-16 16,3 3 17-16,2 3-14 16,0 0-5-16,3 0 0 15,4 9-9-15,3 3 1 16,3 6 18-16,0 1-13 15,0 0 9-15,8 1-14 16,5-1-1-16,1-2 1 16,2-3-1-16,0-3 0 0,1-4 0 15,-1-4-5-15,-1-3 5 16,-1 0-12-16,-1-6-2 15,-4-5 8-15,-3-5-2 16,-3-2 8-16,-3-2-9 16,0-1 9-16,0 0 6 15,-8 1-6-15,-4 4 2 16,-1 1 7-16,-2 5-3 15,0 2 10-15,3 5 11 16,2 3-9-16,-1 0-5 16,5 1-12-16,0 11 10 15,3 5 10-15,2 3-8 16,1 0 6-16,0 3-8 0,0-2-10 15,3-2 0-15,7-4-1 16,4-4-1-16,-1-5 0 16,2-6-10-16,0 0-10 15,0 0-8-15,-2-11-6 16,-2-4 4-16,-3-2 4 15,-4-5 6-15,-4 1 20 16,0-2-4-16,0 0 5 16,-15 3 16-16,0 4-4 15,-4 5 18-15,-2 7 2 16,3 4 3-16,-3 1 6 15,3 13-10-15,5 6 9 0,3 1-8 16,6 3-15 0,4-2-3-16,0-2-13 0,6-1-1 15,11-6 0-15,2-5-1 16,2-4-6-16,-2-4-17 15,2 0-11-15,-6-2-10 16,-2-7-1-16,-4-5 17 16,-4 2 16-16,-5-5 4 15,0 2 9-15,-2 0 11 16,-10 1-3-16,-4 2 20 15,1 4-2-15,-1 4-8 16,2 4 5-16,1 0-11 16,5 5-5-16,2 10-7 15,6 11-9-15,0-5-106 16,0-3-380-16</inkml:trace>
  <inkml:trace contextRef="#ctx0" brushRef="#br0" timeOffset="286733.4002">15370 11864 185 0,'0'0'137'15,"0"0"98"-15,0 0-148 16,0 0-51-16,0 0-26 0,4 0 3 15,-1-3-13 1,2 1 2-16,0 0-2 0,-2-1-2 16,2 2-31-16,-2-1-25 15,-2 0-28-15,1 0-22 16,-1-1 48-16,1 2 49 15,-1-1 11-15,1-2 18 16,-1 3 8-16,3-3-26 16,0-2-3-16,-1 1-35 15,0 1 22-15</inkml:trace>
  <inkml:trace contextRef="#ctx0" brushRef="#br0" timeOffset="287236.429">15370 11864 202 0,'50'-47'124'15,"-53"47"-85"-15,-2 0 218 16,0 0-144-16,-1 2-59 16,1-2-9-16,2 2-19 0,0-2 9 15,0 0-6-15,0 1-18 16,-1-1 2-16,3 0-3 15,-2 0 12-15,0 1 36 16,0-1-18-16,1 0 7 16,1 0 5-16,-1 0-7 15,2 0-8-15,0 0-24 16,0 0-12-16,0 0-1 15,0 0-9-15,0 0-8 16,0 0 4-16,0 0 4 16,0 0 9-16,0 0 2 15,0 0-2-15,0 0-7 0,0 0-41 16,0 0-53-16,0 0-71 15,0 0-230-15</inkml:trace>
  <inkml:trace contextRef="#ctx0" brushRef="#br0" timeOffset="289482.5574">15382 11830 137 0,'0'0'172'15,"0"0"-117"-15,0 0 10 16,0 0 125-16,0 0-109 16,0 0-54-16,0 0-11 15,0 6-6-15,0-6-2 16,0 0 15-16,0 0 1 0,0 0 28 15,0 0 15 1,0 0-7-16,0 0 5 0,0 0-18 16,0 0-20-16,0 0-8 15,0 0-10-15,0 0-9 16,0 0 1-16,0 0-1 15,0 0 1-15,0 0 9 16,0 0-9-16,0 0 13 16,0 0-14-16,0-1 0 15,0-2 0-15,0 1 0 16,0 0 0-16,0 0 0 15,0 1 1-15,0 1 7 16,0 0-7-16,2 0 13 16,-2 0-1-16,0-2-1 15,0 2-1-15,0 0-11 0,0-1-11 16,3 0 10-16,-1-1 2 15,2 0-1-15,1-3 0 16,-1 1 1-16,2 0-1 16,-1-1-1-16,1 0 1 15,-2 3-1-15,2 0-5 16,-1-1 6-16,-1 0 0 15,1 1 0-15,0-2 0 16,-2 1-1-16,2 1 0 16,0-3 0-16,-1 1-15 15,1 0 1-15,-2-1 4 16,1 1-2-16,-1-1 12 0,0 1 1 15,0-1-1 1,0 0 1-16,0 1-15 0,0 1-19 16,0 1-39-16,0 1-60 15,-3 0-49-15,0-1-28 16,0 2 74-16</inkml:trace>
  <inkml:trace contextRef="#ctx0" brushRef="#br0" timeOffset="290929.6402">15344 11857 241 0,'0'0'101'16,"0"0"-68"-16,0 0-17 16,0 0 30-16,0 0 80 15,0 0-66-15,0 0-2 16,0 0 13-16,0 0 4 15,0 0 16-15,0 0-19 16,0 0-14-16,0 0-6 16,0 0-17-16,0 0-18 0,0 0-4 15,0 0-13-15,0 0 0 16,0 0-9-16,0-3 9 15,9-1 2-15,0-2 4 16,0 3-4-16,0-3-4 16,0 0-1-16,0 0 2 15,-2 0-6-15,0 1 6 16,1 0 0-16,0-1-5 15,-1-1 6-15,2 1-1 16,1 0 1-16,1-2 0 16,1-1-2-16,-2 3-9 15,1-2-6-15,-1 3-5 0,1-2 5 16,-2 0 6-16,1 0 1 15,-1-2 10-15,2-1 0 16,0 0-1-16,0 0 1 16,-1 0 0-16,4 1-2 15,-4 1 2-15,1-2 0 16,-1 3 0-16,-1-2 0 15,-1 2 0-15,2 1 0 16,-3 0 0-16,2-2 0 16,1 1 0-16,0 0 0 15,0-2 1-15,1 1 0 16,0 0-1-16,0-2 1 15,2-1-1-15,-1 1 0 16,0 0-1-16,0 0 2 16,0 1-1-16,1 1 1 0,-2-2-1 15,1 1 0-15,0 1-1 16,1-2 2-16,1 1-1 15,-1-1 0-15,-1 0 0 16,3-2 1-16,0 1-1 16,0-1 0-16,-2 0 0 15,2 1 0-15,-1 0-2 16,2-2 1-16,-2 0 1 15,2 0 0-15,0 0 1 16,1 0 0-16,-1 1 5 16,2 0-6-16,0-1 2 15,0 0-2-15,0 0 0 16,-2 0 2-16,2 0-2 0,0 0 0 15,1-1 0 1,1-2 0-16,-1 2 6 0,2 0-6 16,0-2 9-16,-2 3-9 15,2-3 1-15,-3 0 10 16,2 2-2-16,-1-4 1 15,-3 2 13-15,1 0-21 16,-2 1 8-16,1 0-10 16,-2 2 0-16,0 0 13 15,-2 2-4-15,3 0 9 16,-3 0-11-16,2 1-7 15,-1-2 0-15,-1 2 0 16,1 0 1-16,-1 1-1 16,2-3 1-16,1-1-1 15,0-2 0-15,1 0 6 0,-1 0-6 16,1 2 1-16,-3 0-1 15,-2 3 0-15,0 0 0 16,-2 3 0-16,1 0 0 16,-1 1 0-16,0-1-1 15,3 0 1-15,-2 0 0 16,3-2-1-16,0 1 1 15,-1-1 0-15,1-1 0 16,1 3 0-16,-1-2 0 16,-1 1 0-16,-2-1-1 15,4 0 1-15,-4 2 0 16,1 0 1-16,-3 1-1 0,-1 2 0 15,-4 1 1 1,0 1 0-16,-3 2-1 0,1-2 11 16,-1 2-10-16,0-1 16 15,0-1 8-15,0 1-25 16,2-2 1-16,-2 1-2 15,0 2 1-15,1-2-31 16,-1 2-58-16,0 0-154 16,-3 0-297-16</inkml:trace>
  <inkml:trace contextRef="#ctx0" brushRef="#br0" timeOffset="292057.7047">16663 10721 340 0,'0'0'64'0,"0"0"270"0,0 0-153 16,0 0-65-1,0 0-14-15,0 0-31 0,0 0-20 16,-4 0-22-1,4 0-18-15,0 0 10 0,0 0-4 16,7-3 11-16,6-4-4 16,4 0-12-16,4-1-6 15,1-2-5-15,4-1-1 16,-1 1 0-16,2 0 8 15,-2 1-7-15,-3 1-1 16,-4 2 0-16,-1 2-7 16,-5 1 7-16,-3 2-8 15,-1-2 8-15,-1 0 0 16,-1-1 1-16,0 0-2 15,-2-1-7-15,3 0 1 0,-1 1 6 16,-1 1-8-16,-1 1 9 16,1-2 0-16,-2 3-10 15,-1 0 10-15,-1 1 0 16,2 0 0-16,-3 0 0 15,0 0 0-15,0 0 0 16,0 0-1-16,0 0 1 16,0 0 0-16,0 0 16 15,0 0-3-15,0 0-11 16,0 0-2-16,0 1 17 15,0 6-15-15,0 1-2 16,0 3 8-16,0 2-7 16,0 1 8-16,0 1 4 15,-3-1-13-15,2-1 0 16,-1 2 1-16,-1-4 9 15,1-2-2-15,-1-2-8 0,2-4 0 16,-1-1 1-16,-1 0-1 16,-1-2 16-16,-4 0-9 15,0 0-6-15,-3-4 7 16,-1-2-8-16,-3-3 0 15,2 1 1-15,-2-2-1 16,1 2 7-16,0 1 12 16,3 1 0-16,3 1-4 15,0 1 11-15,3 2-12 16,2-1 5-16,0 3-3 15,3 0 2-15,0 0-8 16,0 0-6-16,0 0-4 0,0 0-11 16,0 0-5-1,3 0 14-15,8 0-38 0,-3 0-83 16,-1 0-203-16</inkml:trace>
  <inkml:trace contextRef="#ctx0" brushRef="#br0" timeOffset="292252.7159">17124 10644 952 0,'0'0'272'0,"0"0"-272"0,0 0-275 0</inkml:trace>
  <inkml:trace contextRef="#ctx0" brushRef="#br0" timeOffset="298266.0598">13661 11832 472 0,'0'0'152'0,"0"0"53"15,0 0-118-15,0 0-28 16,0 0-36-16,0 0-1 15,14-7 2-15,-5 3-14 16,1-2 2-16,-3 1 5 16,3-1 9-16,-3 0 6 15,3 0 3-15,-1-1 8 0,4-2-4 16,1 0-18-16,5-3-5 15,1 0-14-15,2-1-1 16,2-2-1-16,-3-2-6 16,2 1 5-16,-3-1-7 15,-2 0-2-15,2 4 10 16,-3-2-1-16,-1 1 1 15,1 0 0-15,-2 0 0 16,0 1-1-16,0-1-8 16,1 0 3-16,0-2-3 15,1 1-15-15,-2-2-2 16,3 1 7-16,0 0 3 15,2-1 15-15,-1 1 0 0,-1 2 0 16,3 1 1 0,-3 1-1-16,0-1 1 0,-1 2 0 15,-2 1 0-15,2 0 0 16,-5 1 0-16,0 1 0 15,-1-1 0-15,0-1-6 16,0 2 5-16,0 0 0 16,0-2 2-16,1 1 4 15,0 1-3-15,1-4-2 16,4 3 0-16,-2-3-2 15,2 0 2-15,0-1 0 16,-2 2-8-16,1-1-2 16,-1 3-4-16,1-3 4 15,-1 2 10-15,2-1-7 0,-2 0 7 16,1-2 6-16,1 2-6 15,-3-2 0-15,1 2 1 16,-1-2-1-16,-2 3 1 16,-2-1 1-16,2 2-1 15,-5 2 0-15,0 1-1 16,-3 0 0-16,2 0 1 15,0 2 0-15,1-2 0 16,-1 2-1-16,2 0 1 16,1-1 4-16,-3 3-4 15,-2-1-1-15,-1 0 0 16,-3 3 0-16,0 0-1 15,0 0-7-15,0 0-21 0,0 0-23 16,-9 4-40 0,-4 2-142-16,2-1-166 0</inkml:trace>
  <inkml:trace contextRef="#ctx0" brushRef="#br0" timeOffset="299116.1084">14337 11243 335 0,'0'0'554'0,"0"0"-444"15,0 0 4-15,0 0-7 0,0 0-30 16,0 0-44 0,0 0-18-16,15-14-4 15,-4 8 2-15,2 1-7 0,2-1-4 16,3-1 12-16,4 0-13 15,2-1 8-15,3 1-3 16,0-2-6-16,1 1-6 16,-1 0-2-16,-2 2 7 15,-5 1-21-15,-4 1-19 16,-4 2 7-16,-6 0 13 15,-2 2 10-15,-2 0 11 16,-1 0 0-16,-1 0 1 16,0 0-1-16,0 0 1 15,0 0-1-15,0 5 24 16,0 4-9-16,0 2 4 0,0 1-11 15,0 4 13-15,0-3 5 16,-1 3-16-16,-2-2 4 16,0 0 1-16,2-3-1 15,1-2 1-15,0-3-14 16,0-3 6-16,-2-2-6 15,2-1 0-15,-1 0 21 16,-1 0-6-16,-2-3-16 16,-2-7 1-16,-2 0-1 15,-4 0 0-15,2-3 0 16,-1 5 1-16,-2 0 0 15,4 2 0-15,1 2 0 16,3 1 30-16,0 2-12 16,4 1 8-16,1 0-2 15,0 0-24-15,0 0-1 0,0 0-10 16,0 0 4-16,6 0 5 15,4 0-14-15,0 0-71 16,-2 0-185-16,-1 0-707 0</inkml:trace>
  <inkml:trace contextRef="#ctx0" brushRef="#br0" timeOffset="332680.0282">13796 10353 859 0,'0'0'182'0,"0"0"-65"16,0 0-50-16,0 0 36 15,-4-9-54-15,4 9-7 0,0-1-32 16,0 1-8-16,0 0-2 16,0 0 0-16,-3 4 0 15,-3 13 10-15,-7 12 42 16,-3 10-5-16,-8 10-17 15,-5 9 1-15,0 4-11 16,-3-1-8-16,2-6-8 16,7-9-2-16,5-9-2 15,3-11 1-15,7-6 0 16,4-11-1-16,2-3 0 15,2-5-1-15,0-1-9 16,0 0-36-16,0-11-31 16,0-3-90-16,2-3-80 0</inkml:trace>
  <inkml:trace contextRef="#ctx0" brushRef="#br0" timeOffset="333042.0489">13472 10499 705 0,'0'0'166'0,"0"0"-50"15,0 0-28-15,0 0-29 16,0 0 1-16,0 0 29 15,0 0-41-15,18-36-22 0,-1 39-7 16,3 14 15-16,4 8 2 16,4 5 13-16,2 4-33 15,3-2 0-15,-2-4-14 16,-1-2-1-16,-2-6 6 15,-4-5-6-15,-6-5 3 16,-6-3-3-16,-6-3-1 16,-3-2 18-16,-3-2 18 15,0 0 16-15,0 0-19 16,0 0-33-16,-5 0-63 15,-6 0-152-15,0-3-185 0</inkml:trace>
  <inkml:trace contextRef="#ctx0" brushRef="#br0" timeOffset="336353.2383">17551 11029 454 0,'0'0'508'0,"0"0"-395"16,0 0-8-16,0 0-34 15,0 0-25-15,0 0 18 16,0 0-6-16,-18-21-17 16,18 21-15-16,0 0 0 15,0 0 9-15,0 0-3 16,-2 0 2-16,2 0 2 15,0 0-5-15,0 0-4 16,0 0-9-16,0 0-17 16,0 0 1-16,0 0-2 15,0 0-16-15,0 16 16 16,0 3 0-16,0 3 0 15,0 4 8-15,4-2-7 0,4-2-1 16,1-2 1-16,2-3-1 16,0-4 1-16,2-3-1 15,-1-4-1-15,1-4 1 16,1-2-25-16,-1 0-11 15,-3 0-4-15,-1-1-6 16,-3-4 18-16,-3 2 18 16,-2-1 9-16,-1-1 1 15,0 1 0-15,0 0 1 16,0-1 10-16,-1 1-10 15,-1 1 15-15,1 0-3 16,1-1-12-16,0 1 5 16,0 0-6-16,0 1 0 0,0-1-1 15,0 1-6 1,0 2 7-16,0 0 0 0,0 0 0 15,0 0 1-15,0 0-1 16,0 0 0-16,0 0 7 16,0 0-6-16,0 0 11 15,0 0-10-15,0 0 4 16,0 0 2-16,0 0-8 15,0 0 0-15,0 0 0 16,0 0 0-16,0 0-1 16,0 0 1-16,0 0-6 15,0 0 6-15,0-1 0 16,0-2 1-16,0-3-1 15,0-1 1-15,0 0 0 0,0-1-1 16,-3 0-1-16,3-1-5 16,-1 2-1-16,-1 1 6 15,1 1 0-15,-1 1-5 16,1 2 6-16,-1-1 0 15,2 2 0-15,0 1 0 16,0 0 0-16,0 0-1 16,0 0 1-16,0 0-16 15,0 0 7-15,0 0 8 16,0 5-1-16,0 4 2 15,3 3-1-15,6-1 1 16,2 3 0-16,-1-2 0 16,3 1 0-16,-1-2 1 0,1-1-1 15,0-3 1 1,-1-2-1-16,-1-3 0 0,-1-2-1 15,-1 0-6-15,1 0-31 16,-3 0-24-16,1-5 11 16,-2-2 16-16,0-5-11 15,0-2 11-15,-3 1 10 16,0 0 12-16,0 0 12 15,-2 0 0-15,1 3 1 16,-1 0 1-16,1 3-1 16,-1 3 7-16,2 1 5 15,0 1-12-15,0 2 1 16,3 0 6-16,-1 2 13 15,1 6 9-15,0 3-28 16,-2 1 19-16,3 1-4 0,-2 0 6 16,-2-2 0-16,0-1-12 15,-2-2-4-15,1-2-5 16,-1-2 0-16,1-3 0 15,-2 1 5-15,3-2-5 16,2 0-1-16,2-3 0 16,3-8 2-16,1-3 1 15,2-2-3-15,-1 1-6 16,-1 1-4-16,-1 2 3 15,-4 5 7-15,-2 1 0 16,-1 5 0-16,-1 1 0 16,1 0-7-16,0 0 7 15,3 7 28-15,0 3-12 16,3 4 3-16,0 2-5 15,3-1-13-15,-2-1 7 0,5-3-8 16,-2-3-7-16,8-8-66 16,-4 0-143-16,-3 0-329 0</inkml:trace>
  <inkml:trace contextRef="#ctx0" brushRef="#br0" timeOffset="336607.2528">18223 11029 1026 0,'0'0'223'0,"0"0"-152"0,0 0-32 16,0 0 50-16,0 0-22 15,27 99-11-15,-12-61-27 16,2 3-4-16,-4 0-17 15,-1-2-7-15,-1-4-2 16,-7-5 7-16,-1-7-16 16,-3-5 1-16,0-7-43 15,0-8-66-15,-7-1-73 16,-1-2-35-16</inkml:trace>
  <inkml:trace contextRef="#ctx0" brushRef="#br0" timeOffset="336885.2687">18267 11055 803 0,'0'0'154'0,"0"0"-86"15,0 0-50-15,0 0-11 16,0 0-7-16,0 0 1 15,0 0-1-15,69-11-1 16,-58 27-2-16,-2 4 3 16,-1 3 20-16,-5 0 34 15,-3 1 21-15,0 0-14 16,0-2-6-16,-8-1-30 15,-2-3-5-15,-2-3-20 16,-3-5-30-16,4-2-139 16,1-8-224-16</inkml:trace>
  <inkml:trace contextRef="#ctx0" brushRef="#br0" timeOffset="338801.3783">18525 10793 1026 0,'0'0'206'0,"0"0"-79"16,0 0-53-16,0 0-48 16,0 0-17-16,0 0 75 15,0 0-6-15,46 98-26 16,-30-50-13-16,-2 2-4 15,-3 4-13-15,-3-4-4 16,-3-6-18-16,-4-5 6 16,-1-10-4-16,0-6-1 0,0-10 1 15,0-6-1 1,2-7 0-16,2 0 0 0,6-12-1 15,1-10 0-15,3-5-8 16,-1-3-9-16,-1 2-13 16,-3 6 16-16,-3 5-12 15,0 3 20-15,-3 9 5 16,-3 2 0-16,1 2 0 15,-1 1-6-15,0 0 5 16,2 0 2-16,1 6 9 16,0 2 1-16,0 1 3 15,0 0-7-15,-1 3 14 16,1 2-8-16,0 0-10 15,2 1-1-15,1-2-1 16,3-1 1-16,0-5-1 0,5-4-11 16,-2-3-8-16,1 0-20 15,-1-5-16-15,0-6-15 16,-2-4-10-16,-2 1 30 15,-4 0 39-15,-2 1 11 16,-2 1 4-16,0 1 19 16,0 1-1-16,0 1 13 15,0 2 7-15,0 3-7 16,0 1-9-16,0 0-14 15,0 2 0-15,1 1-12 16,1-2 9-16,1 1 8 16,-2 1-8-16,-1 0 9 15,3 0 8-15,-3 0 10 16,0 0 7-16,0 0-16 15,0 0-5-15,0 0-6 0,0 0-15 16,0 0 6-16,0 0-5 16,0 0-1-16,0 0 18 15,0 0-13-15,0 0 7 16,0 0 11-16,0 0-15 15,0 0-2-15,0 0-6 16,0 0-1-16,0 0 8 16,0 0-8-16,0 0 1 15,0 0 9-15,0 0-4 16,0 0 5-16,0 0-4 15,0 0-7-15,0 0 6 16,0 0-6-16,0 0 0 0,0 0-2 16,0 0 2-16,0 0-1 15,0 0 0-15,0 0-6 16,0 0 6-16,0 0-9 15,0 0 9-15,0 6 0 16,1 2 1-16,2 0 0 16,2 3 0-16,1-1 0 15,0-2 0-15,0 2-13 16,1-2-27-16,-1-2-11 15,-1-2 4-15,-2-1-1 16,-2-3 1-16,3 0 3 16,0 0 19-16,3-3 11 15,-1-7-2-15,3-2 7 16,-1-1-3-16,0-1 2 15,-1 0 9-15,-1-1-3 0,-2 3 4 16,-1 0 1-16,-1 3 0 16,-1-1 5-16,-1 3-6 15,0 1 14-15,0 4 9 16,0 1-1-16,0 1-4 15,0 0-17-15,0 0 1 16,2 0-2-16,0 3-11 16,1 12 11-16,3 6 12 15,0 5-11-15,4 7 8 16,0 2-2-16,2 2-5 15,-2 0 6-15,2-1-8 16,-3 1 0-16,-3-3 0 16,-3 0 0-16,-3-5 0 0,0-2-7 15,-1-6-12 1,-7-4 10-16,1-7-4 0,-1-4 13 15,1-6-1-15,2 0-6 16,1-14 6-16,4-9-15 16,0-8 15-16,0-7-7 15,3-3-6-15,10-2-10 16,2 0 17-16,1 3 7 15,1 5 0-15,-1 4-11 16,-1 7 11-16,0 6-1 16,-4 5 1-16,-1 4 0 15,0 5 0-15,-1 4 0 16,-1 0 12-16,0 0-11 15,0 3 8-15,0 7 3 16,-2 1-5-16,-2 2-1 0,-2 1 2 16,-2 0-7-1,0-1 8-15,0 1-9 0,0-3 3 16,-2 1 17-16,-1-1-8 15,3-3-2-15,0 0-5 16,0-1-5-16,0-4-1 16,0 1 1-16,0-2-1 15,0-2 1-15,2 0-13 16,2 0-4-16,2 0-2 15,-2-2-5-15,1-5 13 16,0-2 3-16,-2 1 8 16,0 1-1-16,-2 1 2 15,1 4-1-15,-2-2 6 16,0 4 5-16,0 0 7 0,0 0-17 15,0 0-1-15,0 7 22 16,0 2-10-16,0 4-5 16,0-3 0-16,0 1-7 15,0-6-23-15,0-5-78 16,-2 0-166-16,-1 0-275 0</inkml:trace>
  <inkml:trace contextRef="#ctx0" brushRef="#br0" timeOffset="338995.3894">19239 10881 1227 0,'0'0'222'15,"0"0"-100"-15,0 0-122 16,0 0-3-16,0 0-213 16,0 0-418-16</inkml:trace>
  <inkml:trace contextRef="#ctx0" brushRef="#br0" timeOffset="340902.4985">19471 11073 500 0,'0'0'88'0,"0"0"-63"15,0 0-25-15,0 0-33 16,0 0-25-16,0 0-131 0</inkml:trace>
  <inkml:trace contextRef="#ctx0" brushRef="#br0" timeOffset="341233.5174">19471 11073 25 0,'-17'2'327'0,"14"-2"-136"16,2 0-96-16,-3 0-32 15,1 0-1-15,0 0-14 16,0 0-2-16,-2 0 5 15,2 0-8-15,0 0 18 16,0-2 1-16,1-3 10 16,1 1 24-16,-2 0-18 15,2-1-4-15,1 1 15 16,0 3-11-16,0-2-8 15,0 3 6-15,0 0-13 16,0 0-15-16,0 0-31 16,0 2-11-16,0 9 15 15,0 2 12-15,0 2-2 16,0 2-12-16,0-3-11 0,0-1 2 15,4-3-4-15,-1-2-5 16,0-1 0-16,0-4 0 16,-1 1 0-16,-2-4-1 15,1 0-7-15,-1 0-14 16,0 0-40-16,3-4-58 15,-1-6-105-15,-1-1-134 0</inkml:trace>
  <inkml:trace contextRef="#ctx0" brushRef="#br0" timeOffset="341790.5493">19658 11001 806 0,'0'0'175'16,"0"0"-49"-16,0 0-6 15,0 0-29-15,0 0 1 16,0 0-34-16,0 0-25 16,-30-2 5-16,19 11-5 15,-1 5 8-15,0 0 10 16,3 4 2-16,2 1-1 15,0-1-15-15,2-1-1 16,5 0-4-16,0-1-17 0,0-3 6 16,2-1-20-1,9-2 1-15,1-5 7 0,3-2-9 16,0-3-14-16,3 0-42 15,6-8-90-15,-2-4-94 16,-2-2-149-16</inkml:trace>
  <inkml:trace contextRef="#ctx0" brushRef="#br0" timeOffset="342389.5835">19832 11002 973 0,'0'0'203'0,"0"0"-24"16,0 0-68-16,0 0-37 15,0 0 4-15,0 0-43 0,0 0-24 16,-67 53-9-16,59-40-2 16,4-1 1-16,4-5-1 15,0-1-7-15,0-3 5 16,0-2-36-16,9-1-2 15,0 0 3-15,3 0-14 16,0-9-8-16,-3-3-5 16,0 3-32-16,-2-1 31 15,-3 0 43-15,-1 5 22 16,-1-1 8-16,-2 5 27 15,0-1 40-15,0 2-8 16,0 0-16-16,0 0-24 16,0 3-17-16,0 7 27 15,6-1-26-15,2 1-10 16,3 1 15-16,3-2-10 0,2-1-6 15,2-4 1-15,3-4 0 16,0 0 0-16,-2 0-1 16,1-13-11-16,-5-1-2 15,-1-5-10-15,-5-2-10 16,-1-1 5-16,-5 1 19 15,-3-2 9-15,0 1 0 16,-3 0-5-16,-6 1 5 16,-2 3 7-16,0 2-6 15,0 6 30-15,5 4 14 16,0 4 13-16,4 2-16 15,0 0-32-15,2 6 12 0,0 8 23 16,0 4-21-16,0 3 12 16,9 3-21-16,0 1-15 15,0 1 0-15,-2 5-44 16,-4-7-100-16,-3-7-169 0</inkml:trace>
  <inkml:trace contextRef="#ctx0" brushRef="#br0" timeOffset="343231.6317">19438 10906 889 0,'0'0'220'0,"0"0"-62"16,0 0-31-16,0 0-67 15,0 0-21-15,0 0-18 16,0 0-20-16,-30 2-1 16,24 4 0-16,3 0 0 15,2 2 1-15,-1 0 0 16,2 0-1-16,0 1 0 15,0-1-1-15,0-2 1 16,0-2 0-16,5-1-2 0,-2-3-9 16,1 0-11-1,-1 0 15-15,0 0 5 0,-1-6 2 16,-2-1 0-16,0-1-1 15,0 1 2-15,0 1-2 16,0 2 2-16,-2 4-2 16,-1 0-16-16,0 0-61 15,0 7-66-15,0 1-109 0</inkml:trace>
  <inkml:trace contextRef="#ctx0" brushRef="#br0" timeOffset="346684.8292">20591 10988 834 0,'0'0'182'0,"0"0"-66"15,0 0 21-15,0 0 1 0,0 0-25 16,0 0-2-16,0 0-28 16,-19-1-14-16,19 1-33 15,0 0-20-15,0 0-14 16,6 0-1-16,10-2 6 15,4 1 6-15,5-1-12 16,2-1-1-16,-2 0-1 16,0 2-28-16,-3 0-24 15,-3 0-30-15,-5-1-42 16,-3 0-62-16,-5 1-60 15,-4 0-144-15</inkml:trace>
  <inkml:trace contextRef="#ctx0" brushRef="#br0" timeOffset="346903.8417">20663 11105 1154 0,'0'0'261'16,"0"0"-127"-16,0 0-66 15,0 0 19-15,0 0-9 16,0 0-39-16,94-20-39 16,-70 18-11-16,-3 2-90 15,1-2-67-15,-6-1-80 16,-5 0-72-16</inkml:trace>
  <inkml:trace contextRef="#ctx0" brushRef="#br0" timeOffset="347234.8607">20706 10869 133 0,'0'0'919'0,"0"0"-743"15,0 0-92-15,0 0-55 16,0 0 9-16,0 0-9 16,103-16-29-16,-66 16 0 15,4 1-14-15,0 10-50 16,-3 6 12-16,-5 4 1 15,-7 4 31-15,-9 0 19 0,-8 1 1 16,-9 3 4 0,0-1 57-16,-12 0 24 0,-5-2-11 15,-3-1-34-15,0-3-24 16,2 5-16-16,5-8-78 15,4-8-216-15</inkml:trace>
  <inkml:trace contextRef="#ctx0" brushRef="#br0" timeOffset="348599.9387">21391 10857 937 0,'0'0'192'16,"0"0"-57"-16,0 0-35 15,0 0-50-15,0 0-31 16,0 0-13-16,0 0 29 16,-4 26 4-16,8-6 3 15,0 3 8-15,1 0-14 0,1 1-2 16,0-3-14-16,3-4-18 15,-2-2 9-15,1-5-11 16,-1-3-1-16,3-4-15 16,1-3-33-16,0 0-2 15,2-5-9-15,-3-10-11 16,1-3-7-16,-1-1-4 15,-2-3 16-15,-2-1 40 16,-2 1-18-16,-1 1 27 16,-1 3 16-16,-2 4 1 15,0 5 33-15,0 4 39 16,0 5 14-16,0 0-43 0,0 0-36 15,0 12 38-15,0 3-16 16,0 2-16-16,0 2 2 16,2-1-15-16,6-1 1 15,1-3 4-15,2-3-5 16,2-2 0-16,-1-4 0 15,3-3 0-15,-5-2-12 16,2 0-32-16,0-2 9 16,-4-8-2-16,-1-1 6 15,0 0-2-15,-4-2 27 16,0 2 6-16,-1 1 23 15,-1 3 7-15,-1 3 22 16,0 1 18-16,2 3-28 16,-2 0-16-16,3 0-20 15,0 0 3-15,0 6 46 0,3 4-20 16,1 1-6-16,-1 1-1 15,0 1-19-15,0-2 5 16,3 1 1-16,-4-2-15 16,1-2 1-16,-2-5-1 15,1 0 0-15,1-3-1 16,2 0-15-16,0-3 3 15,1-8-9-15,0-4-10 16,3-2 3-16,-5 1 4 16,2 3 16-16,-2 0 9 15,-2 5 1-15,-2 1 6 16,0 7-7-16,-3 0-9 15,2 0 8-15,1 2-7 0,-2 11 6 16,4 0-71 0,2 4-79-16,-1-5-60 0,0-3-202 0</inkml:trace>
  <inkml:trace contextRef="#ctx0" brushRef="#br0" timeOffset="348959.9593">22007 10808 1114 0,'0'0'235'16,"0"0"-100"-16,0 0-48 15,0 0-43-15,0 0-28 0,0 0-14 16,0 0-2-16,-6 16 4 15,5-7-5-15,1-2 1 16,0 2-6-16,0-1 5 16,7-1-8-16,4 2 9 15,-1-1 1-15,3 2-1 16,-2 1 0-16,0 2 0 15,0 2 0-15,-3 2 0 16,-2 1 0-16,-3 1 0 16,-3 1 0-16,0-2 1 15,-3-1-2-15,-8-2-5 16,-2-4-21-16,2-5-25 15,2-6-82-15,5-1-86 0,2-12-138 16</inkml:trace>
  <inkml:trace contextRef="#ctx0" brushRef="#br0" timeOffset="349192.9727">22131 10671 734 0,'0'0'502'16,"0"0"-404"-16,0 0 4 15,0 0-5-15,0 0 17 16,0 0-20-16,12 96-40 16,2-67-24-16,-1 1-22 15,0 1-6-15,1-5-2 16,-4-1-47-16,-4-4-74 0,-4-4-46 15,-2-5-119-15,0-6-343 16</inkml:trace>
  <inkml:trace contextRef="#ctx0" brushRef="#br0" timeOffset="350222.0315">22165 10879 1096 0,'0'0'234'15,"0"0"-132"-15,0 0 5 16,0 0-48-16,0 0-39 15,99 0-20-15,-69 0-30 16,-1 0-55-16,0-3-55 16,-6 1-3-16,-4-1 37 15,-6 0 71-15,-7 0 35 0,-6 2 45 16,0-2 19-16,0 2 11 15,-2-1 15-15,-6 2-7 16,0 0-30-16,-1 0-29 16,2 0-16-16,-2 6 13 15,3 1-7-15,3 1-14 16,1-1 1-16,2 3-1 15,0-4 0-15,0 0 0 16,0 1-5-16,5-3-7 16,4-1-20-16,1-2-11 15,1-1 2-15,2 0 5 16,-3-4 1-16,1-5 3 0,-1 0-17 15,-2-3-12-15,-2 2 32 16,-2 4 26-16,-1-2 3 16,-1 4 12-16,-1 3 21 15,-1 1 5-15,2 0-22 16,2 0 4-16,-1 0 2 15,2 2-11-15,1 3-5 16,1-1-5-16,2-2 1 16,-2-2 6-16,1 0-7 15,-2 0 10-15,-3-2-5 16,-3-7-3-16,0 0 10 15,0-4-6-15,-4-3-5 16,-4-1 24-16,-1-3 6 16,2 0 1-16,4-3-21 15,1 0-12-15,1 3 0 0,1 5 15 16,0 4 12-16,0 7 14 15,0 2-28-15,0 2-12 16,0 3 5-16,0 11 31 16,3 3-13-16,4 3-10 15,0 1 5-15,2 2-3 16,1-1-14-16,-2-1 12 15,1-2-14-15,-3-2-1 16,0-3 1-16,-3-5 0 16,-1 0 0-16,-2-4 0 15,0 0 0-15,0-1 0 16,0-3 1-16,-2 2-1 15,-1-1 0-15,2-1-13 0,1 2-3 16,0-2 0 0,0 1 2-16,0-1 13 0,0 1 0 15,0-2 2-15,0 0 0 16,3 0-1-16,6 0 2 15,0-6 8-15,1-7-9 16,2-1-1-16,0-1 0 16,0 1 0-16,1 1 0 15,-4 3 0-15,0 4 1 16,0 3-1-16,-1 3-1 15,-2 0-7-15,0 0 7 16,-1 3-5-16,-3 10 5 16,-2 4 2-16,0 5-1 15,-2 5 12-15,-11-1 4 16,-2 1 19-16,-3 2-21 0,2-3-13 15,-2-4-1-15,0-4-42 16,6-4-124-16,3-8-193 0</inkml:trace>
  <inkml:trace contextRef="#ctx0" brushRef="#br0" timeOffset="350620.0543">22767 10597 869 0,'0'0'568'0,"0"0"-456"16,0 0-5-16,0 0 61 15,0 0-51-15,23 104-26 16,-13-67-26-16,1 3-40 16,0-4-11-16,-2 0-12 15,-2-7-1-15,-2-5 8 16,-2-4-9-16,-3-7-22 0,0-5-45 15,0-3-69-15,1-5-66 16,2-7-20-16,2-7-190 0</inkml:trace>
  <inkml:trace contextRef="#ctx0" brushRef="#br0" timeOffset="350974.0745">22925 10800 925 0,'0'0'321'0,"0"0"-158"15,0 0-46-15,0 0-12 16,0 0-16-16,0 0-48 15,0 0-13-15,54 68-17 16,-35-62-11-16,0-5 0 16,1-1-29-16,-1 0-21 15,-4-7 8-15,-2-6-12 0,-4-2 25 16,-1-3-24-16,-5-2 24 15,-2-2 12-15,-1 2-3 16,0 0 19-16,0 3 1 16,0 5 0-16,-4 8 5 15,-7 4 20-15,-3 9-5 16,-2 13 62-16,2 7-11 15,3 1 6-15,5 4-20 16,6-3-39-16,0 0-18 16,8-5-23-16,26-9-129 15,-1-7-120-15,-2-9-607 0</inkml:trace>
  <inkml:trace contextRef="#ctx0" brushRef="#br0" timeOffset="351797.1216">21691 11265 1255 0,'0'0'263'0,"0"0"-57"16,0 0-122-16,0 0-52 15,0 0 32-15,0 0-32 16,3 77-18-16,3-47-13 16,0-1 10-16,1-2-10 15,-2-2 5-15,-1-9-4 16,-1-3 2-16,0-6-4 0,-2-5 0 15,1-2 0-15,1 0 0 16,2-11 0-16,1-5-28 16,1-5 9-16,3-5-12 15,-1 0-35-15,1-1 16 16,0 1 15-16,-3 6 16 15,-1 5 12-15,-1 4-2 16,-1 6 9-16,1 5 9 16,4 0 15-16,0 3 27 15,3 11 9-15,1 4-28 16,-1 2 3-16,1 4-14 15,-2-1-21-15,-4 2 0 0,-1-4-24 16,0-2-87 0,-1-6-86-16,-2-7-133 0,0-4-334 0</inkml:trace>
  <inkml:trace contextRef="#ctx0" brushRef="#br0" timeOffset="353308.208">22043 11287 920 0,'0'0'232'0,"0"0"-60"0,0 0-24 15,0 0-78-15,0 0-37 16,0 0-4-16,0 0-7 16,17 47-11-16,-9-27-10 15,3 1-1-15,-1-3 0 16,2-1-14-16,0-4-9 15,-3-5-24-15,0-5-17 16,-3-3 3-16,0 0 5 16,-1-6-11-16,-1-8 11 15,-1-4 14-15,3-2 34 16,-3-2 7-16,0-3 1 15,1 3 5-15,1 4 2 16,-2 2 21-16,0 8 35 16,-2 5 8-16,1 3-7 15,-2 0-38-15,1 2 6 0,-1 9 26 16,2 4-42-16,0 2-5 15,0 0-11-15,1 0 1 16,0-2-2-16,0-2 1 16,2-3-28-16,-2-3-4 15,1-6-7-15,2-1 1 16,3 0 6-16,-2-8-14 15,6-7-18-15,-2-3-6 16,1-3 12-16,0 1 47 16,-3 2 1-16,-1 3 10 15,-2 3 30-15,-2 4 54 16,0 5 51-16,-2 3-39 15,1 0-31-15,-2 0-1 0,4 9 15 16,-1 5-21 0,1 1-11-16,1 3-18 0,0 1-11 15,0-1-8-15,-2-1-9 16,1-3 6-16,-2-4-7 15,-2-4 0-15,1-3 0 16,-1-3-11-16,2 0-5 16,1-6-24-16,4-9-24 15,0-4 43-15,1-1-9 16,-1 0 9-16,1 2 2 15,-2 3 7-15,-3 4 12 16,1 1 9-16,-4 7 7 16,2 3 16-16,-2 0-14 15,2 0 5-15,0 3 35 0,2 8-18 16,1 1-12-16,0 3-17 15,1-1-5-15,-1 0 5 16,0 1-11-16,0 0 0 16,-1-1 0-16,-1-2 1 15,0 0-1-15,1-3 0 16,-2 0 0-16,1-5-11 15,4-3-20-15,2-1-19 16,1 0-7-16,2-11-27 16,4-4-5-16,-2-5 2 15,-1-1 18-15,-1-1 55 16,-2 3 1-16,-3 1 12 15,-2-1 1-15,-3 4 18 0,0 2 19 16,-3 1-5 0,0 4 11-16,0 1-7 0,0 3-17 15,0 0-6-15,-6 4-1 16,-2 0-10-16,-2 0-4 15,-2 5 2-15,1 9 0 16,1 3 11-16,3 4 3 16,2 1 17-16,4 1-5 15,1-3-13-15,0 0-7 16,7-3-6-16,6-4-1 15,3-6 0-15,0-4-30 16,2-3-21-16,1 0-19 16,-1-8-43-16,0-5-12 15,0-3 26-15,-5-1 53 16,-2 0 38-16,1 0 0 0,-5 2 9 15,2 1 13-15,-2 2 21 16,-1 2 30-16,-1 3 25 16,-1 3-2-16,1 1-13 15,-2 3-19-15,2 0-9 16,0 0-5-16,1 7 6 15,-1 6-8-15,-2 3-11 16,0 2-16-16,-2 1-4 16,2-3-8-16,0-2 0 15,0-1 5-15,2-4-5 16,1-4-1-16,0-3 0 15,3-2-11-15,2 0 5 0,3-12-15 16,4-3-17 0,0-4 11-16,1 0-6 0,0 1 13 15,0 2 19-15,-2 3 2 16,-2 5 13-16,0 6 18 15,-1 2 5-15,-4 0-1 16,2 10-10-16,-3 7-7 16,-1 4-18-16,-3 2 0 15,-3 1-25-15,-2 3-54 16,-3-4-110-16,-9-10-175 0</inkml:trace>
  <inkml:trace contextRef="#ctx0" brushRef="#br0" timeOffset="353472.2174">23020 11061 1347 0,'0'0'174'15,"0"0"-117"-15,0 0-57 16,0 0-38-16,0 0-265 0</inkml:trace>
  <inkml:trace contextRef="#ctx0" brushRef="#br0" timeOffset="354134.2553">23562 11221 1086 0,'0'0'245'16,"0"0"-36"-16,0 0-94 0,0 0-29 15,0 0-29-15,0 0-21 16,0 0-13-16,-44-25-23 15,24 32 0-15,-3 8 0 16,1 5 7-16,1 0 15 16,6 2-5-16,5-5-15 15,7-2 6-15,3-3-8 16,0-5 0-16,1-1 1 15,13-5-1-15,2-1 0 16,2 0-7-16,-2-7-9 16,1-6-2-16,-4-1-1 15,-4 0 11-15,0 0 7 0,-5 2 1 16,-2 0 0-16,-2 3 7 15,0 4 5-15,0 2 17 16,0 3-6-16,0 0 1 16,0 0-15-16,0 0-9 15,3 8 37-15,1 4-2 16,4 2-12-16,2-2-9 15,1 3-13-15,-1-4-2 16,5-3-45-16,10-6-96 16,-5-2-83-16,-1 0-150 0</inkml:trace>
  <inkml:trace contextRef="#ctx0" brushRef="#br0" timeOffset="354382.2695">23711 10954 905 0,'0'0'346'0,"0"0"-184"16,0 0 16-16,0 0-70 16,0 0 19-16,0 0-51 15,0 0 4-15,9 38 7 16,1-6-37-16,2 4-24 15,0 3-10-15,3-2-15 16,-1-1 6-16,2-9-7 16,-4-4-59-16,-3-3-67 15,0-7-117-15,-8-8-262 0</inkml:trace>
  <inkml:trace contextRef="#ctx0" brushRef="#br0" timeOffset="355666.3429">22698 11702 808 0,'0'0'640'15,"0"0"-490"-15,0 0-73 16,0 0 50-16,0 0-33 16,0 0-43-16,24 92-31 15,-15-69-19-15,-2-3-1 0,2-4 0 16,-3-5 0-16,-1-6-21 15,-4-4 8-15,1-1 5 16,-1 0 7-16,1-14-22 16,1-5-6-16,1-3 29 15,3-5-17-15,-1 0-12 16,0 1 5-16,-1 3 15 15,1 5 9-15,-3 6 0 16,3 8 15-16,-3 4-5 16,3 0 7-16,1 10 45 15,1 6-9-15,5 2-9 16,-2 2-1-16,2-1-5 15,-3 0-18-15,0-2-4 16,-2-2-16-16,-3-4 1 16,-2-1 1-16,-2-4-2 0,1-4 0 15,-2-2 1-15,0 0-1 16,0 0 1-16,0 0-1 15,1-11-24-15,2-4-7 16,5-3-4-16,0-3-17 16,3 2-1-16,0 4-4 15,-1 2 43-15,-1 6 6 16,-1 6 7-16,-1 1 0 15,2 0 1-15,0 4 18 16,0 6-6-16,1 1 4 16,-2 0-9-16,1 0-7 15,-2-1 5-15,0-1-5 0,-1-2-1 16,0-4 0-16,-1-2-20 15,1-1 11-15,1 0 1 16,1-4-23-16,-1-8-12 16,1-2-13-16,0-3 22 15,-1 1 22-15,-3-3-1 16,-1 2 12-16,-3 3 2 15,0 3 0-15,0 5 0 16,0 5 10-16,-10 1-9 16,-2 2 0-16,-2 14 12 15,1 4 9-15,4 1-3 16,3 0-18-16,3 0 6 15,3-2-7-15,0-4 0 16,15-2 0-16,4-6-27 16,4-4-3-16,1-3 6 0,3 0-21 15,-2-11-20-15,0-5-31 16,-4-4-29-16,-6-14 2 15,-6 6-48-15,-5 1-53 0</inkml:trace>
  <inkml:trace contextRef="#ctx0" brushRef="#br0" timeOffset="355801.3506">23187 11537 677 0,'0'0'148'0,"0"0"-57"15,0 0-57-15,0 0-34 16,0 0-6-16,0 0-165 0</inkml:trace>
  <inkml:trace contextRef="#ctx0" brushRef="#br0" timeOffset="356257.3767">23187 11537 905 0,'9'16'203'0,"-9"-22"-27"16,0 0-81-16,2 2 6 15,-1 3-16-15,-1-1-14 16,2 2-20-16,-2 0-4 15,1 0 1-15,2 0 20 16,2 0-2-16,-1 0-4 16,4 0-21-16,1 9-22 15,1 5 3-15,0 5 4 16,3 7-1-16,-2 2-1 0,1 2-14 15,-3-2-2 1,2-1-8-16,-4-6-1 0,-1-4-40 16,-1-3-76-16,-5-7-93 15,0-3-91-15,0-4-214 0</inkml:trace>
  <inkml:trace contextRef="#ctx0" brushRef="#br0" timeOffset="356731.4038">23164 11608 954 0,'0'0'325'0,"0"0"-194"16,0 0-17-16,0 0-31 15,98-61-29-15,-68 53-25 0,-3 6-16 16,-2 2-13-16,-3 6 2 15,-5 12 10-15,-2 6 27 16,-6 3 40-16,-3 1-12 16,-2 0 4-16,-1-2-24 15,0-4-21-15,-2-2-10 16,2-6-15-16,-1 0 0 15,1-7 6-15,0-2-7 16,0-1-2-16,2-4-10 16,2 0-11-16,5-5 10 15,0-6-12-15,3-9-1 16,-2 1-5-16,0-2-1 15,-2-1 18-15,-3 5 13 16,-2 5 1-16,-3 3 17 16,-3 7 39-16,0 2 14 0,0 0-10 15,0 0-33-15,0 6-16 16,0 7 37-16,0 5-19 15,2 1-11-15,1 0-18 16,2 0-1-16,2-2-46 16,1-2-65-16,5-3-67 15,8-8-90-15,0-4-82 16,0 0-371-16</inkml:trace>
  <inkml:trace contextRef="#ctx0" brushRef="#br0" timeOffset="357085.4241">23739 11615 912 0,'0'0'333'0,"0"0"-135"15,0 0-14-15,0 0-62 16,0 0-17-16,0 0-28 16,0 0-50-16,-64 47-15 15,60-33-10-15,2-2-2 16,2-1 0-16,0-2 0 15,0-2-6-15,0-1 6 16,8-5-16-16,1-1-3 16,1 0 18-16,2 0-5 15,-1-10 6-15,-2-3 1 16,-1-1 0-16,-3-2-1 15,-4 1-1-15,-1 3 1 16,0 0 1-16,0 4 10 16,-1 2-11-16,-8 4-1 0,-1 2-11 15,-1 0 12-15,2 4-9 16,-3 10-20-16,5 3-74 15,1 3-54-15,6 5-80 16,0-5-21-16,3-5-285 0</inkml:trace>
  <inkml:trace contextRef="#ctx0" brushRef="#br0" timeOffset="357527.4494">23904 11647 214 0,'0'0'926'16,"0"0"-709"-16,0 0-68 0,0 0-45 15,0 0-40 1,0 0-16-16,0 0-35 0,-10-35-3 16,1 43-17-16,-1 7 8 15,3 1-2-15,1 1 2 16,3 0 6-16,3-1-7 15,0-3 11-15,0-5-11 16,7-2 0-16,5-5 0 16,3-1-5-16,-1-4-4 15,2-13-17-15,-3-3-9 16,1-4 16-16,-8-1-8 15,-3-2 27-15,-3 0 0 16,-2-3 6-16,-11 1 22 16,-4-4 7-16,0 2-3 15,1 4-7-15,2 3-19 0,5 9 33 16,3 5 40-16,3 4 8 15,3 6-26-15,0 0-48 16,0 0-6-16,4 13 17 16,5 5-12-16,6 5-4 15,-1 5-8-15,0 4-47 16,3 14-74-16,-2-8-125 15,-3-7-236-15</inkml:trace>
  <inkml:trace contextRef="#ctx0" brushRef="#br0" timeOffset="357694.4589">24200 11494 1300 0,'0'0'579'0,"0"0"-418"15,0 0-27-15,0 0-107 16,0 0-27-16,0 0-136 15,0 0-132-15,-31 43-474 0</inkml:trace>
  <inkml:trace contextRef="#ctx0" brushRef="#br0" timeOffset="410710.4913">12113 9369 548 0,'0'0'146'16,"0"0"-95"-16,0 0-4 15,0 0 2-15,0 0-10 16,0-1-24-16,0 0-4 16,0-1-2-16,0 2-6 15,-2 0 24-15,1 0-2 16,-2 0-6-16,1 0 11 0,1 0 2 15,1-1-9-15,0 1-6 16,0 0-17-16,0 0 0 16,0 0-27-16,0 0-71 15,0 0-168-15</inkml:trace>
  <inkml:trace contextRef="#ctx0" brushRef="#br0" timeOffset="410913.5029">12150 9243 793 0,'0'0'108'16,"0"0"-78"-16,0 0-14 15,0 0-16-15,0 0-40 16,0 0-116-16</inkml:trace>
  <inkml:trace contextRef="#ctx0" brushRef="#br0" timeOffset="411117.5145">12295 9055 712 0,'0'0'124'0,"0"0"-76"16,0 0-18-16,0 0-18 16,0 0-5-16,0 0-7 15,0 0-46-15,22-18-42 16,-17 13-61-16</inkml:trace>
  <inkml:trace contextRef="#ctx0" brushRef="#br0" timeOffset="411302.5251">12383 8904 593 0,'0'0'185'0,"0"0"-64"16,0 0-63-16,0 0-23 15,0 0-2-15,0 0-17 16,0 0-6-16,9-27-10 0,-6 25-23 15,4-2-11-15,-3 2-52 16,1-1-83-16</inkml:trace>
  <inkml:trace contextRef="#ctx0" brushRef="#br0" timeOffset="411510.537">12505 8745 590 0,'0'0'187'16,"0"0"-97"-16,0 0-38 15,0 0-29-15,0 0-7 0,0 0-15 16,0 0-1-16,21-34-8 16,-15 29-38-16,0 1-48 15,-2 0-98-15</inkml:trace>
  <inkml:trace contextRef="#ctx0" brushRef="#br0" timeOffset="411678.5466">12626 8540 765 0,'0'0'160'0,"0"0"-69"16,0 0-30-16,0 0-23 15,0 0-14-15,0 0-18 16,0 0-6-16,1-30-36 0,5 26-54 15,0 1-86-15</inkml:trace>
  <inkml:trace contextRef="#ctx0" brushRef="#br0" timeOffset="411852.5566">12711 8368 510 0,'0'0'145'0,"0"0"-121"16,0 0-24-16,0 0-127 0</inkml:trace>
  <inkml:trace contextRef="#ctx0" brushRef="#br0" timeOffset="412054.5681">12803 8183 702 0,'0'0'141'16,"0"0"-77"-16,0 0-27 16,0 0-16-16,0 0-11 15,0 0-10-15,0 0-12 16,15-22-40-16,-9 18-104 0</inkml:trace>
  <inkml:trace contextRef="#ctx0" brushRef="#br0" timeOffset="412241.5788">12897 8019 713 0,'0'0'146'0,"0"0"-66"15,0 0-28-15,0 0-23 16,0 0-16-16,0 0-13 15,0 0-3-15,14-17-22 16,-5 13-53-16,-3-2-160 0</inkml:trace>
  <inkml:trace contextRef="#ctx0" brushRef="#br0" timeOffset="412428.5895">13005 7843 705 0,'0'0'172'0,"0"0"-91"15,0 0-32-15,0 0-3 16,0 0-11-16,0 0-35 16,0 0-9-16,12-24-24 15,-2 18-20-15,1 2-69 0</inkml:trace>
  <inkml:trace contextRef="#ctx0" brushRef="#br0" timeOffset="412645.6019">13082 7714 743 0,'0'0'150'0,"0"0"-80"16,0 0-10-16,0 0-3 15,0 0-30-15,0 0-15 16,0 0-12-16,-3-18-15 15,12 10-24-15,0 1-24 16,0 0-115-16</inkml:trace>
  <inkml:trace contextRef="#ctx0" brushRef="#br0" timeOffset="412818.6118">13160 7552 588 0,'0'0'206'0,"0"0"-86"16,0 0-43-16,0 0-35 15,0 0-12-15,0 0-18 16,0 0-12-16,9-24 0 16,-2 23-6-16,4-2-21 15,-4 1-38-15,2 0-117 0</inkml:trace>
  <inkml:trace contextRef="#ctx0" brushRef="#br0" timeOffset="413023.6236">13226 7414 758 0,'0'0'149'16,"0"0"-51"-16,0 0-36 16,0 0-10-16,0 0-2 15,0 0-13-15,0 0-24 16,7-21-11-16,-6 19-1 15,2 2-1-15,2-3-36 16,-2 1-57-16,0 1-105 0</inkml:trace>
  <inkml:trace contextRef="#ctx0" brushRef="#br0" timeOffset="414255.694">13066 7459 682 0,'0'0'153'15,"0"0"-76"-15,0 0-5 16,0 0 12-16,0 0-10 15,0 0-15-15,0 0-3 0,0 0 27 16,0 0 13-16,0 0-11 16,0 0-21-16,0 0-10 15,0 0-23-15,0 0-12 16,0 0-8-16,3-2-11 15,6-2 0-15,1-2-1 16,4-1-9-16,5 0-12 16,0-2-25-16,3 0 7 15,-2 0-10-15,1-2-1 16,-3 2 5-16,0 1 1 15,-4 1 14-15,-3 0 10 16,-2 3 5-16,-3 0 9 0,-3 1 7 16,0 2 0-1,-1 1 1-15,-2 0 6 0,3 0 0 16,-3 0 1-16,0 0 0 15,0 0-7-15,0 0 4 16,0 0-5-16,0 0 0 16,0 0 1-16,0 0 1 15,0 0 11-15,0 0-5 16,0 0 2-16,0 0 6 15,0 0-5-15,0 0 15 16,0 0 1-16,0 0-6 16,0 0 5-16,0 0-3 15,0 0 2-15,0 0-5 16,0 0-11-16,0 0-3 15,-5 0-5-15,4 0 1 0,-1 0 11 16,1 0-12 0,-1 1 0-16,1 2 7 0,-2 1-8 15,0 3 0-15,0 4 0 16,-2 4 0-16,1 5 9 15,-2 0-1-15,3 3-7 16,0 1 6-16,0-3-6 16,3 0 8-16,0-4-7 15,0 0-2-15,0-7 5 16,0-1-5-16,0-4 0 15,0 0 0-15,0-4 0 16,0-1 0-16,0 0 1 16,0 0 7-16,0 0 11 15,0 0-6-15,0-3-12 16,-3-4 17-16,-3 0-11 15,-2 0 2-15,-2 1 4 0,-2-1-11 16,-1 3 18-16,1-1-13 16,-2 3-5-16,0 0 11 15,0 2-13-15,-1 0 6 16,3 0-5-16,2 0 0 15,4 0 15-15,3 0-10 16,1 0 6-16,2-3 4 16,0 1-16-16,0-4 0 15,6 1-1-15,5-1-8 16,1 0-22-16,0 1-78 15,-2 1-173-15,-7-1-608 0</inkml:trace>
  <inkml:trace contextRef="#ctx0" brushRef="#br0" timeOffset="431869.7015">12908 8101 423 0,'0'0'284'15,"0"0"-155"-15,0 0-73 16,0 0-39-16,-11 11-8 15,11-9-9-15,0 1-2 16,0 0-31-16,0-2-91 0</inkml:trace>
  <inkml:trace contextRef="#ctx0" brushRef="#br0" timeOffset="432440.7342">12908 8101 573 0,'-99'19'108'0,"95"-19"-44"16,-1 0-4-16,2-2 8 15,-1-1 9-15,1 0-12 0,-1 0-10 16,1 1 3-16,-2-3 14 16,0 1 28-16,1 1 17 15,1 2-21-15,-1-1-22 16,4 2-20-16,0 0-38 15,0 0-15-15,0 3 0 16,10 6 0-16,2 2 1 16,6 1 6-16,-2 1-7 15,4 1 1-15,-4 1-2 16,0 0 1-16,-2-1 1 15,-2-1-2-15,-3-2 0 16,-2-2 1-16,-2-4-1 16,2 1 1-16,-4-3-1 15,0-2 1-15,-1 0 5 16,-1-1-6-16,1 0 0 0,-2 0 1 15,1 0-1-15,-1 0 0 16,0 0-22-16,0 0-34 16,0 5-53-16,-6-3-119 15,-3 1-104-15</inkml:trace>
  <inkml:trace contextRef="#ctx0" brushRef="#br0" timeOffset="432877.7592">12753 8297 606 0,'0'0'251'15,"0"0"-137"-15,0 0-46 16,0 0-1-16,0 0-14 15,0 0 4-15,0 0-1 16,22-41-12-16,-8 28-15 16,2-1-23-16,0 0-5 0,4-1 2 15,-4-1-3 1,2 2-9-16,-2 2-17 0,-4 3-13 15,-6 2 16-15,-1 4 8 16,-5 2 15-16,0 1 0 16,0 0-1-16,-8 0 1 15,-1 2 0-15,2 4 0 16,-2-1 1-16,3 1-1 15,3 1-19-15,1-1-88 16,1-2-155-16</inkml:trace>
  <inkml:trace contextRef="#ctx0" brushRef="#br0" timeOffset="456409.1051">16187 8946 846 0,'0'0'173'15,"0"0"-72"-15,0 0-46 16,0 0 26-16,-54 0 15 15,47 0-18-15,1-2 12 16,5 2-46-16,-1 0-16 16,1 0-5-16,1 0 0 15,0 0 12-15,0 0 0 16,0 0-19-16,0 0 0 15,0 0-16-15,1 0 1 0,12 0-1 16,4 0 0 0,8 0 0-16,4 0 0 0,2 0 0 15,3 0 0-15,-2 0-30 16,-1 0 8-16,-3 0-6 16,-2-1-26-16,-7 0 18 15,-4-1 10-15,-4 0-8 16,-4 2 17-16,-6 0-9 15,-1 0-16-15,-1 0-34 16,-13 5-54-16,2 4-66 0</inkml:trace>
  <inkml:trace contextRef="#ctx0" brushRef="#br0" timeOffset="456746.1244">16269 8850 963 0,'0'0'177'15,"0"0"-102"-15,0 0-56 16,0 0-12-16,0 0 16 15,0 0-14-15,109-1-9 16,-73 1 0-16,0 2-12 16,-3 8-4-16,-5 1-8 0,-6 4-11 15,-7 1 15 1,-6-2 7-16,-9 0 8 0,0-1 5 15,0-1 18-15,-10-1 3 16,-1-2-8-16,1-1-13 16,-2 0-13-16,4-5-99 15,2-3-242-15</inkml:trace>
  <inkml:trace contextRef="#ctx0" brushRef="#br0" timeOffset="457535.1695">16712 8829 954 0,'0'0'188'0,"0"0"-139"15,0 0-16-15,0 0-8 16,0 0-17-16,11 72 1 16,2-58-6-16,2-3-3 15,0 0 1-15,0-8 0 16,0-1-1-16,-2-2-18 15,-1 0 18-15,-4-4 0 16,-1-8 0-16,-3 1-1 16,-2-1 1-16,0-1 0 15,-2 0 7-15,0 3-7 16,0 1 19-16,0 2-3 15,0 3 3-15,0 1 10 0,0 3-15 16,0 0-14-16,0 0-1 16,0 3-1-16,0 7 1 15,0 2-5-15,3-1-4 16,3 2 9-16,1-2-20 15,3-1-5-15,-1-3 12 16,1-4-11-16,1-2-7 16,1-1 11-16,0 0-17 15,0-7 16-15,2-4 5 16,-3-3 7-16,1 1 9 15,-1-1 1-15,-1 1 0 16,-4 3 11-16,0 2 28 16,-3 4 2-16,-1 2 5 0,-2 2-21 15,0 0 2 1,0 6 24-16,0 5 10 0,0 3-16 15,0 1-25-15,1 2 11 16,1-2-14-16,2-3-8 16,-1-2 4-16,0-1-12 15,2-4 0-15,-2-4 7 16,3-1-8-16,0 0 0 15,2 0 0-15,3-6-1 16,-2-6-9-16,1 0-10 16,-1-2-1-16,-1 2 20 15,-2 2 1-15,-1 3 0 16,-2 5 0-16,-1 0 1 15,-1 2-1-15,3 0 0 0,-1 11 31 16,0 4-5-16,3 2-25 16,0 2-1-16,7 6-16 15,-3-3-125-15,1-6-155 0</inkml:trace>
  <inkml:trace contextRef="#ctx0" brushRef="#br0" timeOffset="458009.1966">17340 8825 977 0,'0'0'165'0,"0"0"-55"16,0 0-26-16,0 0-15 0,0 0 2 16,0 0-33-16,0 0 12 15,29 35 27-15,-19-3-25 16,0 3-2-16,-2 4-15 15,-3-2-6-15,-1-2 2 16,-2-4-25-16,-2-3-6 16,0-6 0-16,0-3-69 15,0-5-59-15,0-4-94 16,0-8-109-16</inkml:trace>
  <inkml:trace contextRef="#ctx0" brushRef="#br0" timeOffset="458308.2137">17414 8839 902 0,'0'0'181'15,"0"0"-103"-15,0 0-48 16,0 0-20-16,0 0 3 15,0 0-13-15,95-64-24 16,-79 64-12-16,-3 0 5 16,-3 12 31-16,-4 8 15 15,-6 5 17-15,0 4 46 16,0 3 30-16,-6-3-34 15,-7-1-27-15,-1-2-33 16,2-5-8-16,0-4-6 0,3-6-48 16,4-8-64-16,4-3-26 15,1 0-71-15</inkml:trace>
  <inkml:trace contextRef="#ctx0" brushRef="#br0" timeOffset="459780.2979">17616 8610 869 0,'0'0'276'0,"0"0"-179"15,0 0-33-15,0 0 50 16,0 0-11-16,38 75-5 15,-28-42-41-15,1 0-12 0,-4 4-19 16,1 0-5-16,-1-4-1 16,-3 1-10-16,-1-7-4 15,-1-6-5-15,-1-5 0 16,1-6 0-16,-1-4-1 15,2-6 0-15,0 0 0 16,2 0-13-16,4-12 4 16,0-5-10-16,-2-1 0 15,1 0 7-15,-3-1-14 16,0 2 18-16,-3 3 7 15,-1 6 2-15,-1 2 7 16,0 3 14-16,0 3-12 16,0 0-3-16,2 0-6 0,-1 2-1 15,1 5 20 1,1 2-10-16,-2 4 8 0,-1 0 14 15,2 3-26-15,-2 1 23 16,0 1-14-16,1-1-15 16,2-2 0-16,3-2 0 15,0-3-1-15,1-5-15 16,3-3-10-16,1-2 1 15,1 0-10-15,0-11-6 16,2-3 15-16,-5-2-3 16,-2 0 17-16,-1 1 10 15,-3 3 1-15,-2-1 1 16,-1 5 6-16,0 0 15 15,0 2 12-15,0 5-12 0,0-1 6 16,0 2-8-16,0 0-8 16,0 0 8-16,0 0-12 15,0 0 2-15,0 0 5 16,0 0-5-16,0 0 9 15,0 0 2-15,0 0-1 16,0 0 3-16,0 0-4 16,0 0-11-16,0 0 9 15,0 0-16-15,0 0 2 16,0 0 8-16,0 0-9 15,0 0 17-15,0 0-11 16,0 0 3-16,0 0 5 16,0 0-14-16,0 0 12 0,0 0-9 15,0 0-3 1,0 0-1-16,0 0 0 0,0 0 0 15,0 0 0-15,0 0 1 16,0 0-1-16,0 0 0 16,0 0 1-16,0 0-2 15,0 0 1-15,0 0-11 16,0 10 10-16,0 3 1 15,0 2 0-15,0-2 0 16,6 1-5-16,2-4 3 16,4-3-39-16,0-2-12 15,0-4-7-15,1-1-4 16,-1 0 18-16,-2-3 4 15,-1-8-9-15,-3-1 16 16,-1-3 9-16,-2 0 14 0,-1 1 12 16,-2-2 0-16,1 3 0 15,-1 2 22-15,0 4-21 16,0 3 34-16,0 4-20 15,2 0-15-15,-1 1 0 16,5 13 2-16,-2 7 33 16,4 5-15-16,-1 7-18 15,5 0 8-15,0 4-10 16,3-1 1-16,-2 3 1 15,1-4-2-15,-2-1 1 16,-5-4-1-16,-2-5 0 16,-5-7 0-16,0-4-2 0,0-4-10 15,-11-3 11 1,1-2 0-16,-1-5 1 0,2 0 0 15,3-6-5-15,3-13 5 16,3-6-15-16,0-8-15 16,3-4 3-16,11-2-15 15,5-2-6-15,5 2 6 16,0 1-18-16,3 4 12 15,-2 4 24-15,-3 9 2 16,-5 4 22-16,-2 8 1 16,-6 4 0-16,-1 5 22 15,-1 0 12-15,-3 4 26 16,1 9-7-16,-1 4-5 15,-1 0-15-15,-1 3-5 16,-2-2-4-16,1 0-8 0,-1 1-16 16,0-4 7-16,0-1-8 15,0-4 0-15,0-3 0 16,0-1-7-16,0-5-5 15,0-1-1-15,0 0-16 16,0 0-22-16,0-6-52 16,0-3-102-16,0-3-34 0</inkml:trace>
  <inkml:trace contextRef="#ctx0" brushRef="#br0" timeOffset="460027.312">18253 8703 618 0,'0'0'488'15,"0"0"-339"-15,0 0-19 16,0 0-63-16,0 0-28 16,0 0-39-16,0 0-78 15,0 0-100-15,0 0-224 0</inkml:trace>
  <inkml:trace contextRef="#ctx0" brushRef="#br0" timeOffset="461798.4133">18488 8913 722 0,'0'0'248'0,"0"0"-119"16,0 0-39-16,0 0-31 15,0 0-5-15,0 0-18 16,0 0-21-16,0-2-4 16,0 2 14-16,0 0 21 15,0 0 12-15,0 0 3 16,0 0-17-16,0 0-12 15,0 6 9-15,1 4 7 0,1 2-12 16,-1-1-3-16,3 1-19 16,-1-2 2-16,-1-2-15 15,1-2 0-15,-1-2 5 16,-1 0-6-16,1-3 0 15,-2-1 0-15,0 2-47 16,0-2-72-16,0 0-130 16,-6-2-275-16</inkml:trace>
  <inkml:trace contextRef="#ctx0" brushRef="#br0" timeOffset="461979.4237">18461 8771 983 0,'0'0'230'15,"0"0"-76"-15,0 0-66 16,0 0-40-16,0 0-42 16,0 0-6-16,0 0-92 15,3 4-96-15,-2 3-145 0</inkml:trace>
  <inkml:trace contextRef="#ctx0" brushRef="#br0" timeOffset="462347.4447">18710 8840 484 0,'0'0'516'16,"0"0"-392"-16,0 0-5 16,0 0 17-16,0 0 24 15,0 0-15-15,0 0-34 16,6-19-26-16,-9 19-25 15,-9 5-39-15,0 9 2 16,-4 6 4-16,2 3-4 16,4 1-3-16,3-2-12 15,5 1-8-15,2-5 0 16,0-2-9-16,10-3-47 15,5-6-41-15,4-5-35 0,4-2-30 16,11-7-77-16,-7-8-2 16,-3-4-91-16</inkml:trace>
  <inkml:trace contextRef="#ctx0" brushRef="#br0" timeOffset="462880.4752">18856 8880 682 0,'0'0'289'16,"0"0"-82"-16,0 0-48 16,0 0-9-16,0 0-46 15,0 0-34-15,0 0-12 16,-22 3-15-16,13 2-23 15,1 2-1-15,2 1-18 16,2-1 0-16,-2-2 4 0,3 1-5 16,3-2 0-1,0 0-28-15,0-2-7 0,2-2 7 16,6 0-13-16,1 0 15 15,-1 0-19-15,2-6 11 16,-4 0 18-16,0 1 0 16,-3-1 3-16,-1 2 13 15,-1 1 10-15,-1 2 18 16,0 1 13-16,0 0-21 15,2 0-5-15,-1 0-15 16,2 0 0-16,4 7 6 16,0 3 3-16,2 2-8 15,4 1 7-15,-1-2-6 16,3-2-2-16,3-4 0 15,-1-2 0-15,-3-3 0 0,0 0-13 16,-3-6 3-16,-3-8-2 16,-2-4-1-16,-3-3-9 15,0-3 0-15,-3-2-21 16,0 0 21-16,0 1 0 15,0 4 22-15,0 4 0 16,0 8 2-16,0 3 36 16,0 6 4-16,-3 0-26 15,0 10 9-15,0 10 9 16,0 5-10-16,0 5-17 15,1 5-7-15,-1 12-38 16,0-8-117-16,-1-7-154 0</inkml:trace>
  <inkml:trace contextRef="#ctx0" brushRef="#br0" timeOffset="464683.5783">18506 9244 950 0,'0'0'191'15,"0"0"-61"-15,0 0-5 16,0 0-52-16,0 0-4 15,-82 1-26-15,63 9-11 16,0 0-3-16,2 0 0 16,3 2 0-16,3-3-3 15,3 1-5-15,5-2 5 16,3 0-25-16,0 1 14 15,0 0-14-15,3-2 0 16,8-1-2-16,3-3-3 0,4-2-2 16,0-1 0-1,3 0-12-15,-2 0 10 0,-1 0 7 16,-2 0-15-16,-1 1 16 15,-2 6-1-15,-5 3-6 16,-5 4 7-16,-3 2 12 16,0 1 13-16,-9 4-5 15,-7 0-4-15,-1-3-4 16,1-2-11-16,4-3-1 15,2-6 0-15,7-4-63 16,3-3-56-16,4-11-130 16,9-5-289-16</inkml:trace>
  <inkml:trace contextRef="#ctx0" brushRef="#br0" timeOffset="465510.6257">18671 9316 882 0,'0'0'310'0,"0"0"-194"15,0 0 1-15,0 0-46 16,0 0-13-16,0 0-21 16,0 0-24-16,-51 31-12 15,43-15 5-15,0-1-5 16,2 2 0-16,5 0-1 15,1-1 0-15,0-4-1 16,4-1-11-16,10-2-13 0,3-5-4 16,4-3-20-1,2-1-49-15,-1 0 32 0,0-5-2 16,-3-5 7-16,-3-1 10 15,-4 0 42-15,-2-2 7 16,-2-2 2-16,-4 3 7 16,-1 0 0-16,0 1 13 15,0 0 5-15,-3 1-9 16,0 0 13-16,0 4-5 15,0-2 5-15,0 4-7 16,-3 2 1-16,-4 2-21 16,-3 0 7-16,-1 0-9 15,0 10-2-15,2 2 2 16,3 2-9-16,2 1-5 15,4-1-9-15,0-1-18 0,0-3-2 16,7-2-27-16,5-3-2 16,4-5 7-16,0 0-22 15,1 0 16-15,0-7 22 16,-1-3 38-16,-4-3 11 15,-1 2 47-15,-3 0 37 16,-1 2-2-16,-3 2 12 16,-1 0 5-16,0 4-5 15,-1 2-20-15,-1 1-9 16,-1 0-34-16,2 0 14 15,-1 4 26-15,3 6-43 16,-1 1-5-16,0 3-16 0,2 0-6 16,-1-1 11-1,-1-2-12-15,1-2 0 16,-1-5-8-16,0-1-8 0,1-3 0 15,0 0-24-15,1 0 11 16,1-9 29-16,0 1-1 16,0-1 0-16,-1 1 1 15,0 2 0-15,-2 0 7 16,2 2 0-16,-2 3 8 15,0 1 7-15,0 0-9 16,0 0-3-16,1 7 1 16,-1 4-11-16,1 5-6 15,2 0-49-15,4-2-85 16,9-3-49-16,-4-6-13 15,1-5-185-15</inkml:trace>
  <inkml:trace contextRef="#ctx0" brushRef="#br0" timeOffset="466267.669">19159 9306 897 0,'0'0'227'16,"0"0"-43"-16,0 0-56 16,0 0-63-16,0 0-20 15,0 0-19-15,0 0-18 16,-64 52-7-16,55-32 2 15,0 0-3-15,6-2 0 16,2-2-20-16,1-5-13 16,0-3 1-16,8-4-16 15,4-4-13-15,2 0 4 16,2-4 15-16,-2-7-3 0,1-3-1 15,-3 0 4-15,-4 0 22 16,-2 1 20-16,-1 3 8 16,-4 2 34-16,-1 2 22 15,0 3 16-15,0 2 18 16,0 1-15-16,0 0-33 15,0 0-29-15,0 4-12 16,-1 6 7-16,-2 2-16 16,1 1 5-16,2 1-5 15,0-2-1-15,0-1 0 16,11-2-20-16,1-4-27 15,6-2-51-15,-1-3-14 16,0 0 10-16,1-3 22 0,-3-6 2 16,0-3 53-1,-3-2 12-15,-2 0 14 0,4-2 32 16,-4 2 7-16,2 2 25 15,-3 1 7-15,-3 6 27 16,-1 2 23-16,-1 3-36 16,-1 0-19-16,3 0 11 15,-2 7-14-15,2 3-22 16,0 1-27-16,-1-1-12 15,2 2 5-15,-4-3-7 16,0 0 0-16,0-2 0 16,0-1-9-16,0-4 9 15,2-2-10-15,2 0-18 16,3 0 1-16,1-10-8 0,2-4 0 15,-1-3-2-15,2 1 7 16,1-3 6-16,-5 4 8 16,2 3 16-16,-6 5 3 15,-2 4 10-15,-2 3 11 16,-1 0 16-16,1 6 20 15,-1 7-15-15,-1 4-29 16,0 3-15-16,0-2-1 16,0 1-3-16,-3 3-45 15,-6-5-84-15,-2-5-153 0</inkml:trace>
  <inkml:trace contextRef="#ctx0" brushRef="#br0" timeOffset="466431.6783">19547 9144 707 0,'0'0'758'0,"0"0"-623"16,0 0-78-16,0 0-38 15,0 0-19-15,0 0-38 16,-19 83-245-16</inkml:trace>
  <inkml:trace contextRef="#ctx0" brushRef="#br0" timeOffset="466760.6972">19854 9181 1413 0,'0'0'206'15,"0"0"-51"-15,0 0-64 16,-43 98-27-16,37-64-24 15,6-3-39-15,0-4-1 16,3-8-13-16,12-6-35 16,3-6 18-16,3-7-2 15,-1-5 16-15,2-15 13 16,-5-5-9-16,-1-4 12 15,-6 0 0-15,-7 1 32 16,-3 1 43-16,0 2-31 16,-12 6-12-16,-3 5-10 15,-4 10-22-15,-1 4-10 16,-11 14-60-16,4 9-119 0,5 0-207 15</inkml:trace>
  <inkml:trace contextRef="#ctx0" brushRef="#br0" timeOffset="466919.7062">20203 9158 992 0,'0'0'702'0,"0"0"-575"16,0 0-87-16,0 0-40 15,0 0-212-15,0 0-538 0</inkml:trace>
  <inkml:trace contextRef="#ctx0" brushRef="#br0" timeOffset="488701.9521">26261 15029 487 0,'0'0'523'16,"0"0"-439"-16,0 0-65 15,0 0-1-15,0 0-3 16,-7 2 7-16,7-2 1 0,0 0 25 15,0 0 4-15,0 0-20 16,0 0-9-16,0 0-10 16,0 0-7-16,0 0-5 15,0 1 9-15,5 1 1 16,1-2 1-16,2 0 2 15,1 2-5-15,2-2 9 16,2 0-11-16,3 0-7 16,0 0 15-16,5 0-15 15,3 0 0-15,0 0-1 16,4 0 2-16,4 0-1 15,1 0 9-15,2-2-9 16,-1 0 1-16,2 1 1 0,3-2-2 16,0 2 0-1,3 1-2-15,-2-2 0 0,2-1-7 16,-2 2-2-16,-1-2 10 15,0 0-12-15,-2 0 12 16,2 0-5-16,-4-1-3 16,1 1 9-16,-1 1 0 15,-1-1-1-15,-1 1 1 16,-3 1 0-16,-2 1 0 16,-1-1 0-16,1 1 0 15,2-2 0-15,1-2 0 16,1 1 0-16,1-2 0 15,-2 1 6-15,-1 0-6 16,0 1 0-16,-2 1-2 16,0-1 4-16,0 2 3 0,1 0-5 15,-1-1 1-15,0-1 0 16,-2 1-1-16,2-4 1 15,1 3-1-15,-1-3-1 16,0 3 1-16,-1-1-6 16,0 0 6-16,-2 2 7 15,0-1-7-15,-2 2 0 16,3 0-1-16,-3-1 1 15,3 1 0-15,-4-2-10 16,4 1 10-16,-1 2 7 16,2 0-7-16,-1-2 6 15,4-1 0-15,2 2 2 0,0-4-8 16,1 3 1-1,0-3 0-15,2 3 0 0,-1-3 0 16,-1 3 0-16,0-1-1 16,-2-1 7-16,0 1-7 15,-1 0-1-15,-2 1 1 16,-1 1 0-16,0 0 0 15,0-2 22-15,1 3 4 16,0 0-5-16,4-2-21 16,-2 1 7-16,2 0-7 15,1-1 0-15,0-1 21 16,2 2-4-16,-1-1-4 15,-1 0-5-15,1 0-7 16,-1-1-1-16,0 2 0 16,-2-1 1-16,2 2-1 0,-3-1 3 15,1 1-2-15,-1 0 15 16,0 0-6-16,0 0-9 15,1 0 14-15,-1-1-4 16,0 1-10-16,1 0 7 16,-1-2-7-16,1 1 7 15,1-1-8-15,0-1 1 16,1 2 10-16,1 0-10 15,-4-2 8-15,0 1-4 16,-3 1-5-16,-2 1-1 16,1 0 1-16,-3 0 0 15,1 0 11-15,0 0-10 16,2 0 9-16,-1-1 9 15,2-1-19-15,1 1 11 16,2-1-11-16,1 0 0 16,0-1 5-16,1 1 3 0,-2-2-8 15,1 2 6-15,-1 0-5 16,-2 1 5-16,2-1-5 15,-3 1-1-15,0 1 1 16,0-1 0-16,0 1-1 16,-1-2 4-16,1 1-4 15,-2-2 0-15,4 0 6 16,-1 0-5-16,2-1 22 15,1 1-21-15,-2-1-2 16,3 0 0-16,0 1 0 16,-1-1 0-16,0 1 1 0,1 0 0 15,1 0 0 1,1-3 1-16,2 2-1 0,1-2 4 15,5-1-5-15,-3 2 0 16,0-1 3-16,-2 1 0 16,-3 1-3-16,-2-1 1 15,-4 3 17-15,-3-1-18 16,-2-3 0-16,-1 5 5 15,-3-2 1-15,1-2 4 16,-2 3 2-16,0-3-12 16,-1 3 0-16,-2-3 0 15,0 4 1-15,-1-2-1 16,-2 2 0-16,1-1 7 15,-2 0-8-15,2 1 1 16,-4 0 0-16,0 0 1 0,-3 1-1 16,-3-2 0-16,1 1 9 15,-2 1 3-15,-1 0 11 16,-1 0-2-16,0 0-6 15,0 0 18-15,0 0-15 16,0 0-1-16,0 0-17 16,0-2 0-16,0-1-53 15,-8 0-115-15,-3-1-186 0</inkml:trace>
  <inkml:trace contextRef="#ctx0" brushRef="#br0" timeOffset="490878.0766">25892 12906 897 0,'0'0'200'0,"0"0"-137"16,0 0 7-16,0 0-17 15,0 0 30-15,0 0-16 16,0 0-37-16,0 0-11 15,0 0-7-15,8 0-11 16,4 0 21-16,2 0-12 16,2 0-4-16,4 0 2 15,3 0-7-15,3 0 0 16,4 0 24-16,5 0-8 15,0 0-5-15,3 0-11 16,1 0 8-16,1 0-2 0,2 0-6 16,3 0 21-16,2 0-3 15,1 0-6-15,0-3 7 16,-1 0-11-16,-2 0-2 15,1 1-6-15,-2-2 8 16,-2 2-9-16,-1-1 0 16,1 1 0-16,-2 1 0 15,2-2 1-15,-2 3 6 16,2-1-6-16,3 0 0 15,1-2 8-15,3 0-8 16,5 0 1-16,3-2 11 16,0 0-1-16,1 0-12 15,1-1 11-15,-2 2-10 16,0-1-1-16,-1 1 8 15,1 1-8-15,-2-4 5 0,4 3-5 16,-1-2 0-16,-2 0 0 16,1 1 1-16,-2-1 5 15,-1 1-6-15,0-1-7 16,1 1 7-16,-2 1 2 15,0-2-2-15,1 1 0 16,-4 0 0-16,-2 2 2 16,1 0-2-16,-2 0 5 15,0 1-5-15,-2-1 1 16,3-2-1-16,-3 0 7 15,2 0-7-15,0 0-1 16,-1-1 1-16,-4 2 0 16,1 1 0-16,-3 0 2 0,-1 2-1 15,1 1 9 1,-1-2-9-16,0 1-1 0,0-2 1 15,2 1 5-15,0-3 6 16,-3 3-12-16,4-1 0 16,-3-1 2-16,1-1-2 15,2 1 8-15,-2 0 3 16,2 0-3-16,1-1 2 15,-1 2-9-15,2 1 0 16,2-1 9-16,-1-2-10 16,4 3 0-16,0-3 7 15,-1 1-7-15,1 0 1 16,-3 0-1-16,2 1 1 15,-5 0 12-15,3 1-12 0,-2-2 10 16,-1 3-9-16,2 0-1 16,-2-1 7-16,3-1-1 15,-4 2-7-15,1 0 10 16,-3-1-9-16,-2 2-1 15,-2-1 0-15,-2 1 0 16,-4 0 0-16,-2 0 1 16,-4 0-1-16,-3 0 0 15,-3 0-1-15,1-2 1 16,0 2 2-16,-2 0-2 15,1 0 11-15,-3 0-11 16,-1-1 1-16,-3 1-1 16,-3 0 0-16,-2 0 0 0,-1 0 1 15,-2 0 0 1,-3 0 13-16,0 0-8 0,0 0 2 15,0 0-7-15,0 0-1 16,0 0-28-16,0-1-69 16,-13 1-41-16,1-2-119 15,-1 0-90-15</inkml:trace>
  <inkml:trace contextRef="#ctx0" brushRef="#br0" timeOffset="493476.2252">26097 12772 502 0,'0'0'322'0,"0"0"-211"16,0 0-72-16,0 0 10 15,0 0 19-15,0 0-7 16,0 0-30-16,-23 4-10 15,20 3 5-15,-1 1 5 0,2 4 17 16,2 2-8-16,0 3 8 16,0 1 6-16,0 2-19 15,4 3 20-15,1 0-1 16,1 6-22-16,-1-1-2 15,-1 3-8-15,1 0-10 16,-2-2 2-16,2 3-8 16,0-4 3-16,-2 0 0 15,1-3-1-15,1 1 4 16,0-1 0-16,-2-1-6 15,2 2 11-15,-3-1-5 16,1-1 10-16,1 1-5 0,-1 1-11 16,0-3 0-16,2 1-5 15,-2-3 11-15,0 0 2 16,0-3-13-16,1 0 6 15,-1 1-5-15,2 1-1 16,-2 0 18-16,1-1-10 16,1-1-8-16,-1 2 12 15,2-1-1-15,-2-1-5 16,1 0 2-16,-2 2-3 15,0 0 1-15,2 1-6 16,-2 0 8-16,1 0-3 16,0 0-6-16,1 2 19 15,-1-1-2-15,1 1-2 16,-2 1 21-16,0-1-25 15,0 1-10-15,-2-2 29 0,1-1-29 16,2 0 6-16,-1-1-2 16,2-2-4-16,1 1 1 15,1-2 5-15,-1 0 1 16,3 0-3-16,-3 1-4 15,0-1-1-15,-1 3 8 16,-2 3 3-16,-2-1-11 16,3 3 0-16,-2 0 1 15,1 0 10-15,0-1-10 16,1 0 25-16,1-1-1 15,1-3-25-15,0 0 7 16,1 1 20-16,-2-3-26 16,1 1 5-16,0-1 2 0,-2 4-1 15,3-1 8 1,-2 0-15-16,-1 1 6 0,1 1-6 15,0 0 0-15,-1-1 8 16,-1 2 2-16,0 2-9 16,-2-1 5-16,-1 0 1 15,0 2 7-15,0 0-13 16,0-1 8-16,0-1 4 15,0 0 5-15,0 1 24 16,3-4-26-16,2 2-9 16,1 2 11-16,-2-1-9 15,2 2 3-15,0 2 1 16,-3-4-13-16,2 0 6 15,-4-4-6-15,2-4 0 0,-1-4 0 16,-1-5-7-16,-1-2-18 16,0-5-21-16,0-1-43 15,0 0-34-15,0-2-92 16,0-11-108-16,0-3-382 0</inkml:trace>
  <inkml:trace contextRef="#ctx0" brushRef="#br0" timeOffset="495099.318">28263 12467 831 0,'0'0'160'15,"0"0"-82"-15,0 0 3 16,0 0 13-16,0 0-21 15,0 0-14-15,0 0 11 0,3 31-21 16,0-18 8-16,1 4-16 16,1 3 4-16,1 6-4 15,0 3-3-15,-2 3-6 16,2 3-6-16,0 2-7 15,0 2 0-15,3 2 7 16,-2 1 2-16,0 0 7 16,-3-3-14-16,2 1-4 15,0-4-2-15,0 1-3 16,0-3-1-16,1-1 10 15,4-1-5-15,-4-1 0 16,2 0-4-16,-1-1-2 16,2-1 5-16,-2 1-15 0,-2 0 6 15,0-1 10 1,1 1-15-16,-1 2 21 0,-2-1 12 15,4-1-20-15,-2 0-5 16,4 0-8-16,-1-1-1 16,2-2 1-16,0-1 0 15,-1 1 5-15,-3 0-5 16,-1 1 1-16,1 2 6 15,-2-2 6-15,-2 1-4 16,-2 3-1-16,-1-1 0 16,2-1-2-16,-1 2-6 15,2-2 0-15,2-1-1 16,1 1 6-16,1-1 1 15,2-1 1-15,0 3-2 16,1-3 1-16,1-2 17 0,-3 2-12 16,-1 1 2-16,2-1-5 15,-5 1-1-15,1 4 2 16,-1-1-9-16,1 3 10 15,0-2-10-15,0 1 11 16,3-1 3 0,1-4-6-16,0-2 4 0,-1 0-13 15,2-3 1-15,-4-2 4 16,0 1 1-16,1-2-6 15,-4 2 6-15,0-1-6 16,-2 1 1-16,1 2 8 16,-1 2-8-16,-1 2 7 0,2 1-7 15,-1 1-1 1,2 2 6-16,0-3-6 0,2-1 13 15,1-4-6-15,-2-3-7 16,1-5 0-16,-2-5-19 16,0-6-48-16,1-6-128 15,-2-5-78-15,-1-6-133 0</inkml:trace>
  <inkml:trace contextRef="#ctx0" brushRef="#br0" timeOffset="496937.4232">30738 12238 884 0,'0'0'131'0,"0"0"-103"16,0 0-2-16,0 0 23 15,0 0-3-15,0 0-14 16,0 0-10-16,0 0 20 16,0 8 7-16,0 1-3 15,0 3-2-15,0 4 10 16,0 3-8-16,0 4 12 15,0 5-17-15,2 2-16 16,1 4 14-16,1 3-20 0,2 3-3 16,-2 1 6-1,2 1-6-15,-1-2 4 0,-1 2-5 16,1-3 4-16,2-4 0 15,-1-1-9-15,0-3 1 16,0-1 10-16,0-1-4 16,1-2 3-16,1 3 6 15,-2 0-4-15,2 3 6 16,0-1-10-16,0 2-2 15,-2 1 3-15,0 2 6 16,0-1-5-16,1 1-1 16,-2 0-18-16,1-1 17 15,0 0-7-15,0-3 1 16,2 1 9-16,-1 0-14 0,-1 0 6 15,1 0 2-15,-2 0 7 16,2 0 5-16,-4 0-18 16,0-1 7-16,0 0 1 15,-2 1-16-15,1-2 10 16,-2-2 2-16,3-1-13 15,0 0 11-15,0-4-11 16,4 2 1-16,-2-2 8 16,1 1 4-16,-2-1-1 15,1 0-3-15,-2 2 3 16,0-1-12-16,-2 1 12 15,3 0-10-15,-1 4-2 16,1-3 7-16,0 1-5 0,2-3-2 16,0 1 6-1,0-2-3-15,0-1-3 0,-2-1 0 16,1-2 0-16,-1-1 0 15,0 2 6-15,0-2-5 16,0 0-1-16,-1 0 6 16,0 2-6-16,2 2 0 15,-1-1 0-15,2 3 0 16,-1-3 9-16,2 1-8 15,-3-3 5-15,1 0-4 16,-2 0-1-16,2 1 0 16,-4-1-1-16,2 1 3 15,0-1-4-15,-1 2 1 16,2-2 0-16,0 1 4 15,-1 0 12-15,2-1 5 0,-2-1 5 16,1-1-9-16,3-2-9 16,-2-3-7-16,0-4 0 15,-1-1 10-15,1-3-11 16,-2-5-1-16,0-1-53 15,0 0-72-15,0-23-62 16,-2-1-196-16,-1 0-728 0</inkml:trace>
  <inkml:trace contextRef="#ctx0" brushRef="#br0" timeOffset="499864.5906">28775 15292 1024 0,'0'0'335'16,"0"0"-219"-16,0 0 0 15,0 0 20-15,0 0-34 16,0 0-26-16,0 0-35 16,-6-10-20-16,6 9-1 15,0 1-2-15,0 0 15 16,0 0 14-16,0 0 2 15,0 0 11-15,0 0-8 16,0 0-21-16,0 0 5 16,0 0-20-16,0 0-7 15,0 0-6-15,0 0-3 16,0 0 0-16,0 0 0 0,0 0 0 15,0 0 1-15,0 0 0 16,0 0-1-16,0 0 0 16,0 0 0-16,0 0-1 15,0 0 1-15,0 0-1 16,0 0 0-16,0 0-5 15,0 0 5-15,0 0 1 16,0 0-6-16,0 0 6 16,0 0-1-16,0 0 1 15,0 0-1-15,0 0 2 16,0 0-2-16,0 0-10 15,0 0 4-15,0 0 5 16,0 0-8-16,0 0-2 0,0 0-4 16,0 0 10-1,0 0-19-15,0 0 16 0,0 0-6 16,0 0 15-16,0 0 0 15,0 0 0-15,0 0 0 16,0 0-2-16,0 0 2 16,0 0-1-16,0 0 1 15,0 0 0-15,0 0-1 16,0 0-10-16,0 0 10 15,0 0-11-15,0 0 0 16,0 0 12-16,0 0-1 16,0 0-1-16,0 0 1 15,0 0 1-15,0 5 2 16,6 5-2-16,2 3-5 0,2 1 4 15,-1 4 2-15,-2 2 8 16,3 0-4-16,-4 1-5 16,-1 0 0-16,-2-1-1 15,0-3 1-15,-3-2 5 16,2-3-4-16,-2-4 0 15,0-2 4-15,1-3-4 16,-1 0-1-16,0-3 0 16,0 0 1-16,0 0-1 15,0 0 7-15,0 0-6 16,0 0-2-16,0 0 1 15,0 2-1-15,0-2 0 16,0 0 0-16,0 0-5 0,0 0 5 16,0 0-12-1,0 0 11-15,0 0-14 0,0 0 9 16,0 0-2-16,0 0-2 15,2-9-5-15,0-3-29 16,1-2 17-16,0-3 3 16,0 1 2-16,0 1 9 15,0 2 4-15,2 1-3 16,-1 2 11-16,2 3 0 15,0 0-8-15,2 2 10 16,1-2-8-16,2 0 8 16,0 1-7-16,-1 1-8 15,2-1 13-15,-3 2-29 16,0 1 6-16,1 1 12 15,-4 0 12-15,1 2 0 0,-3 0-7 16,-1 0 8-16,2 8 29 16,-1 6 10-16,0 3 14 15,1 2-25-15,1 0-9 16,0 0 14-16,0 0-22 15,1 0 6-15,-2 1-1 16,-1 0 9-16,-1-4-2 16,0 1 6-16,-1 0-11 15,-2-7 4-15,1 0-7 16,-1-4-2-16,0-3 3 15,0-2-8-15,0-1-8 16,0 0 4-16,0 0 2 16,0 0-12-16,0 0-5 15,0 0-73-15,0 0-93 16,2-7-134-16,-1-1-659 0</inkml:trace>
  <inkml:trace contextRef="#ctx0" brushRef="#br0" timeOffset="501226.6685">31117 15200 935 0,'0'0'281'0,"0"0"-220"16,0 0 4-16,0 0 7 16,0 0 0-16,0 0-45 15,0 0-6-15,0-4 3 16,0 4-12-16,0 0 21 15,0 0 1-15,0 0 1 16,0 0 7-16,0 0-14 16,0 0-9-16,0 4 25 15,2 5-12-15,2 1-10 16,-1 1 13-16,-2 3 0 15,2 3 12-15,0 4-7 16,-1 3 0-16,-1 3 2 0,2-2-26 16,0-1 0-1,1-2-7-15,-1-4-2 0,-2-4 2 16,3-5 0-16,-2-4-8 15,-1-1 5-15,1-4-6 16,-2 0 10-16,1 0 3 16,-1 0-5-16,2-4-5 15,-1-9-3-15,2-1-15 16,0-2 13-16,0-4-29 15,2 1 8-15,-1 1-20 16,5 0 17-16,-1 2 11 16,1 2-20-16,2 1 9 15,0 3 1-15,-2 1 1 16,0 4 7-16,-2 1 16 15,-2 2-8-15,-2 2 9 0,1 0 0 16,-1 0 0-16,0 3 5 16,1 8 4-16,1 5 23 15,0 4 18-15,-2 1 18 16,1 1-15-16,-1 1-16 15,0-3-9-15,0-2-1 16,3 0-14-16,-3-5-11 16,0-2 7-16,1-2-9 15,-2-3 7-15,1-2-7 16,-2-3-24-16,-1 1-30 15,2-2-51-15,-1 0-59 16,1 0-68-16,1-4-126 0</inkml:trace>
  <inkml:trace contextRef="#ctx0" brushRef="#br0" timeOffset="501528.6858">31578 15250 1234 0,'0'0'262'15,"0"0"-193"-15,0 0 44 16,0 0-22-16,0 0-4 15,0 0-34-15,0 0-27 0,2 73-18 16,2-51 15-16,0 1-17 16,1-2 5-16,-2-1-11 15,0-3-12-15,-2-3-55 16,-1-3-85-16,0-4-106 15,0-2-86-15</inkml:trace>
  <inkml:trace contextRef="#ctx0" brushRef="#br0" timeOffset="501704.6958">31545 15419 1159 0,'0'0'346'16,"0"0"-223"-16,0 0 56 15,0 0 17-15,0 0-58 16,0 0-40-16,0 0-63 0,69-8-35 15,-45 5-12-15,1-1-93 16,10-2-85-16,-9 0-66 16,-2 2-230-16</inkml:trace>
  <inkml:trace contextRef="#ctx0" brushRef="#br0" timeOffset="501908.7075">31897 15259 1242 0,'0'0'306'16,"0"0"-178"-16,0 0 69 15,0 0-20-15,0 0-41 16,0 0-19-16,0 0-61 0,35 79-32 16,-28-52-24-1,-1 0-15-15,-3 1-69 0,0-3-58 16,-3 3-69-16,0-7-110 15,-1-8-387-15</inkml:trace>
  <inkml:trace contextRef="#ctx0" brushRef="#br0" timeOffset="503425.7943">26059 15607 947 0,'0'0'317'16,"0"0"-191"-16,0 0 13 15,0 0-22-15,0 0-33 0,0 0-27 16,0 0-35-16,-6-5-21 16,6 5-1-16,0 0-3 15,0 10 3-15,0 7 27 16,2 6 13-16,2 2-14 15,1 0 1-15,0-1-7 16,0-2-8-16,0-5-11 16,-2-3 0-16,-2-6 7 15,1-4-8-15,-1-1 0 16,1-2 0-16,-2-1-1 15,0 0-7-15,0 0 1 16,0 0 6-16,0-4-10 16,0-7-21-16,0-1 19 15,0-2-8-15,0-4-2 16,0 1 4-16,0 0-13 0,4 3 4 15,2 1 6-15,3 1-23 16,-2 1 16-16,3 1-8 16,0 1-2-16,-3 4 11 15,-2-1 12-15,-1 3 0 16,-2 2 16-16,-1 1-1 15,-1 0 1-15,0 0 2 16,0 0-1-16,2 0 11 16,-2 0 9-16,1 0 11 15,2 0-3-15,2 0 0 16,-2 2-6-16,1 4 4 15,-1 0-10-15,2 2 9 16,1 4 1-16,0 2 5 0,-1 1 4 16,0 3-12-1,-1-1-4-15,1 3 11 0,0-1 6 16,-1 1-8-16,-1-4 3 15,1 0-4-15,-1-1 7 16,0-6-19-16,-1-1 4 16,-1-3-9-16,-1-2-10 15,2-3 5-15,-2 0-6 16,0 0-7-16,1 0-34 15,-1 0-24-15,0 0-8 16,0 0-23-16,0 0-24 16,0 0-38-16,0-2-109 0</inkml:trace>
  <inkml:trace contextRef="#ctx0" brushRef="#br0" timeOffset="504096.8327">26332 15773 912 0,'0'0'234'0,"0"0"-48"16,0 0-18-16,0 0-14 15,0 0-27-15,0 0-20 0,0 0-19 16,-3 2-3-1,3-2-10-15,0 0-1 0,0 0-20 16,0 0-14-16,0 0-19 16,0 0-14-16,0 0 1 15,0 0-8-15,11 0 0 16,4 0 4-16,0-2-4 15,2-2 0-15,-1 0 1 16,-3 0-1-16,-4 0-13 16,-2 3-5-16,-2 0 11 15,-1 1 7-15,-2 0-1 16,-1 0 1-16,1 0 0 15,-2 0 1-15,1 0 3 16,-1 0-4-16,0 0 0 16,2 0-1-16,-2 0 1 0,0 0 0 15,0 0-57-15,0 0-103 16,0-1-72-16,0 1-64 15,0-2-192-15</inkml:trace>
  <inkml:trace contextRef="#ctx0" brushRef="#br0" timeOffset="504424.8514">26562 15616 1122 0,'0'0'255'0,"0"0"-130"16,0 0-7-16,0 0-18 15,0 0-34-15,0 0-51 16,0 0 21-16,36 16 40 15,-23 2-17-15,4 5 16 16,-4 4-6-16,-1 2-21 16,0-1-17-16,-4-1-1 15,-2-4-18-15,-3-3 1 16,-2-6-6-16,1-5-7 15,-2-4-18-15,0-5-101 16,0 0-151-16,0 0-269 0</inkml:trace>
  <inkml:trace contextRef="#ctx0" brushRef="#br0" timeOffset="514183.4096">26504 15083 810 0,'0'0'222'0,"0"0"-126"16,0 0 1-16,0 0-29 0,0 0-38 16,0 0-5-16,22-25-1 15,-18 21-15-15,-3 1 4 16,2 0 25-16,-3 3-12 15,0 0-10-15,0 0-16 16,0-1-10-16,0-1-108 16,0 1-118-16</inkml:trace>
  <inkml:trace contextRef="#ctx0" brushRef="#br0" timeOffset="514359.4196">26608 14959 857 0,'0'0'333'15,"0"0"-206"-15,0 0-38 0,0 0-43 16,0 0-39-16,0 0-7 16,0 0-42-16,65-68-123 15,-51 54-189-15</inkml:trace>
  <inkml:trace contextRef="#ctx0" brushRef="#br0" timeOffset="514531.4295">26872 14681 479 0,'0'0'599'0,"0"0"-511"0,0 0-46 16,0 0-11-16,0 0-31 15,0 0-8-15,0 0-100 16,54-47-160-16</inkml:trace>
  <inkml:trace contextRef="#ctx0" brushRef="#br0" timeOffset="514712.4398">27081 14451 677 0,'0'0'250'0,"0"0"-156"15,0 0-38-15,0 0-38 16,0 0-18-16,0 0-13 15,0 0-101-15,39-68-444 0</inkml:trace>
  <inkml:trace contextRef="#ctx0" brushRef="#br0" timeOffset="514882.4496">27361 14140 838 0,'0'0'156'0,"0"0"-109"16,0 0-47-16,0 0-4 16,0 0-167-16</inkml:trace>
  <inkml:trace contextRef="#ctx0" brushRef="#br0" timeOffset="515064.46">27632 13836 605 0,'0'0'293'0,"0"0"-240"15,0 0-53-15,0 0-141 0</inkml:trace>
  <inkml:trace contextRef="#ctx0" brushRef="#br0" timeOffset="515249.4706">27822 13597 927 0,'0'0'166'15,"0"0"-96"-15,0 0-40 16,0 0-30-16,0 0-6 15,0 0-89-15,0 0-311 0</inkml:trace>
  <inkml:trace contextRef="#ctx0" brushRef="#br0" timeOffset="515434.4811">28005 13352 1020 0,'0'0'179'0,"0"0"-65"15,0 0-37-15,0 0-77 16,0 0-46-16,0 0-122 16,0 0-403-16</inkml:trace>
  <inkml:trace contextRef="#ctx0" brushRef="#br0" timeOffset="515610.4912">28202 13085 22 0,'0'0'912'15,"0"0"-791"-15,0 0-27 16,0 0-50-16,0 0-30 16,0 0-14-16,0 0-88 15,40-63-165-15</inkml:trace>
  <inkml:trace contextRef="#ctx0" brushRef="#br0" timeOffset="515845.5046">28336 12844 894 0,'0'0'176'16,"0"0"-37"-16,0 0-17 0,0 0-15 15,0 0-31-15,0 0-31 16,0 0-26-16,0-36-12 15,0 36-7-15,0 0-7 16,0 0-29-16,0 0-25 16,0 0-15-16,0 1-43 15,0 2-36-15,0 0-119 0</inkml:trace>
  <inkml:trace contextRef="#ctx0" brushRef="#br0" timeOffset="516859.5626">27585 13648 848 0,'0'0'284'0,"0"0"-172"16,0 0 14-16,0 0-29 16,0 0-17-16,0 0-41 15,0 0-8-15,-3 0-3 16,3 0-1-16,0 0 4 15,6 0-5-15,7 0 5 16,6 0-6-16,3-3-15 16,4-4-3-16,2-1-7 15,3-4-25-15,-1 2-9 0,-1-1-4 16,-4 1-21-16,-4 0 8 15,-5 2 14-15,-1 1 21 16,-4 1 8-16,-4 1 0 16,-2 2 8-16,-1 0 3 15,-1 0 10-15,-2 2 2 16,-1-1 7-16,2 1 5 15,-1-1-11-15,1 1-10 16,-2 1 1-16,1 0-7 16,-1 0-1-16,0 0 1 15,2 0-7-15,-1 0 7 16,1 7 10-16,-1 6-9 0,-1 7 8 15,0 5 1 1,0 5 9-16,0 5 4 0,0 1 0 16,-6 3-4-16,0-6-7 15,0 0 10-15,1-7-3 16,0-6-4-16,4-6 8 15,-1-4-3-15,2-4-1 16,0-2-5-16,0-4-4 16,0 0-10-16,0 0-27 15,0-11-83-15,0 1-174 0</inkml:trace>
  <inkml:trace contextRef="#ctx0" brushRef="#br0" timeOffset="518126.6351">28321 12727 401 0,'0'0'175'16,"0"0"-93"-16,0 0-24 15,0 0-28-15,0 0-1 16,0 0-12-16,0 0-7 16,12 14-9-16,-9-14 1 15,0 0-1-15,0 0 0 16,-1-3-1-16,-2-2 9 15,0 0-3-15,0 0 23 16,0 3 17-16,0-1-3 16,0 1 9-16,0 1-19 15,0 1-18-15,0 0-15 16,0 0-2-16,0 0-57 0,-3 0-173 15</inkml:trace>
  <inkml:trace contextRef="#ctx0" brushRef="#br0" timeOffset="521537.8302">26520 15090 637 0,'0'0'197'0,"0"0"-112"0,0 0 0 16,0 0 2-16,0 0-15 15,0 0-24-15,0 0-2 16,6-11-8-16,-6 9 17 16,0 2 10-16,0 0 17 15,0-1-24-15,2 1-12 16,0-1 8-16,-1-1-7 15,3 0 3-15,-1 0-26 16,2-2 9-16,1-2-10 16,1-1-22-16,5-1 0 15,-1-2-1-15,-1-3 7 16,3 0-6-16,-2 0-2 15,-2 0-13-15,1-1 13 0,-1-2 2 16,0 2-1-16,1-2 0 16,0 1 0-16,0-3-1 15,2 0 1-15,0 1-10 16,-1-3-6-16,2 2-19 15,-3-1-3-15,2 0-3 16,-3 1 12-16,-1-1 23 16,-1 3 4-16,2 0 4 15,-3 2 1-15,1 1-3 16,1 1 0-16,2 0-7 15,-1 1 5-15,2 0 2 16,-1 0-12-16,1 1 0 16,-1-3 11-16,2 2-12 15,-2-2 12-15,-1 1 0 16,3 1-6-16,-4 0 7 0,-1 0 0 15,1 1 0-15,-1 0-1 16,1 0 2-16,-2 2-1 16,1-1 2-16,2-1-2 15,0 2 0-15,-2-2 0 16,1 2 0-16,2-1 0 15,-2-1-5-15,1 0 5 16,-1 0 1-16,1 0 0 16,1-1-2-16,0 2-4 15,-1-3-7-15,1 1 11 16,4 1-15-16,-2-2-3 15,0 0 6-15,2-1-3 0,-1 0 10 16,0-1-11 0,-1 1 4-16,-1 1-6 0,0-1 0 15,0 1 18-15,-2 0 0 16,2-1 1-16,-1 1 0 15,3-1 10-15,-3 0-4 16,4 1 12-16,-1-1-16 16,1-1 7-16,0 1-3 15,2-1-6-15,-2 2 0 16,0-1 0-16,-2 1 1 15,1-2-2-15,-2 1 1 16,0 2 0-16,0 0 1 16,-2 1 0-16,1 1 1 15,-2 0-1-15,1-2 0 16,2 1 0-16,2-2-1 0,0 0 0 15,2-2 1-15,-1-2-1 16,0 2 1-16,0-2-1 16,-2 2 0-16,-2 0 0 15,-1 2 0-15,-1 0 0 16,0 1 0-16,-1 0 0 15,0-1 7-15,-1 1-7 16,3 0-9-16,-2-2 8 16,1 0 0-16,1 0-7 15,3-2 6-15,-3 0-7 16,1-1 3-16,3-1 6 15,0 2 1-15,1-2 0 16,0-2-1-16,1 2 0 16,-2 0 0-16,2-1-6 15,-3 3-1-15,0-2-18 0,-2 1 1 16,-1 2 9-16,0 0 5 15,0 0 1-15,-1 0 8 16,1 0-4-16,0-1 5 16,1 2 0-16,1-2 1 15,1 1-2-15,-1 1 1 16,0 0 0-16,-2-2 0 15,1 3-20-15,-2-1-6 16,-2 0-19-16,0 3-3 16,-1-1 9-16,0 1 18 15,-2-1 5-15,2-1 10 16,-1 2 5-16,2 0 1 15,1-2 6-15,1 1 1 0,-1 1 3 16,3-1-3 0,-2-1-1-16,1 1-4 0,2-2-1 15,-3 1-1-15,1-1 0 16,-1 2-1-16,0 0-1 15,0-1-4-15,0 2 5 16,-1 2 1-16,1-1 0 16,-1-1 0-16,1 2 1 15,1 0 0-15,0-2 0 16,1 0-1-16,-1 0 1 15,-1-1-1-15,2 1 0 16,-3-2-1-16,1 1 1 16,0-1-7-16,-1 3-2 15,-1-2 2-15,0 1 7 0,0 1 0 16,-2 1 0-16,2 0 2 15,-2 2-2-15,1-2 0 16,1 3 1-16,0-2 1 16,0 1 7-16,3-1-7 15,0-1-1-15,-2 0 8 16,2-1 1-16,-1 0 0 15,-2 2 3-15,-2-1-12 16,1 1 0-16,-1 1 0 16,0 2-1-16,1-2 0 15,1-1 0-15,0 2-1 16,2-4 1-16,-1 1 0 15,-1-2 0-15,0 3 0 0,0-2 0 16,-2 2 0 0,1 1 0-16,1 1 0 0,-2 0-1 15,-1 0 1-15,2-1-1 16,-1 1 1-16,1-1-1 15,-1-1 1-15,3 0 0 16,-2 2 0-16,1-1 1 16,-1 2-1-16,-1-2 1 15,2 0 5-15,0-1-5 16,0-2-1-16,0 0 0 15,0-1-1-15,3 0 0 16,-3 0-5-16,0 1 4 16,0-2 0-16,0 3 1 15,2-2 1-15,-2 0 19 16,4-3-18-16,0-1 8 0,3-1 1 15,-1-2-1-15,2-1 11 16,-4 2-10-16,1 0 0 16,-3 3-10-16,0-1 0 15,0 1 2-15,-4-1 4 16,3 2 1-16,-1-2 8 15,0 0-5-15,0-1 7 16,1-1-17-16,1 2 0 16,0-1 2-16,-1 1 5 15,2 1-6-15,1 1-1 16,0 0 1-16,-1-1 18 15,1 1-7-15,-3 1-2 0,1 0 1 16,-2 1-10 0,0 1 9-16,0-1-5 0,-2 3-5 15,1-2 0-15,-1 2 0 16,1 0 0-16,2 0 0 15,-1-1-1-15,-1 0 0 16,1-1 1-16,-2 2-8 16,1-1 8-16,0 1 1 15,0 0 0-15,-1-2 1 16,2 1-2-16,0 0 0 15,1-2 0-15,0 1-3 16,-3-1 3-16,1 3 0 16,-1 1 0-16,-2 0 0 15,1 1 0-15,-2 1 7 16,1 0 15-16,-1 1-4 0,2 1 2 15,0-1-4-15,-2 0-6 16,2-1 2-16,1 1 2 16,-1-2 11-16,0 2-6 15,0-2-10-15,0-1 14 16,0 0-6-16,0 1-2 15,1 0 5-15,-1 0 2 16,-2 2-4-16,1 2-1 16,-2-1-8-16,0 2-8 15,0 0-1-15,0 0-29 16,0 0-60-16,0 4-79 15,-2 5-15-15,-4 1-111 0</inkml:trace>
  <inkml:trace contextRef="#ctx0" brushRef="#br0" timeOffset="523172.9237">28687 12010 788 0,'0'0'253'0,"0"0"-106"16,0 0 8-16,0 0 1 15,0 0-47-15,0 0-22 16,0 0-18-16,-2 0-15 16,2 0 1-16,4 0-15 15,7-1-14-15,4-9-1 16,4 1-9-16,4-2-5 15,-1-1-11-15,1 0 0 16,-1 0 0-16,-3 1-6 16,-4 1-4-16,-3 3 1 15,-2 3-1-15,-2 0 9 0,-3 1 1 16,-1 2-2-16,-2 1 2 15,-1-2 0-15,1 2 0 16,0-2 3-16,1 1-3 16,0-1 0-16,0 0 0 15,-1 1 0-15,-1-1 0 16,1 2 0-16,-2 0 6 15,1 0 3-15,-1 0 3 16,0 0 1-16,0 0 6 16,0 0-13-16,0 0 13 15,0 0-5-15,0 0-2 16,0 0 12-16,0 0-8 15,0 0-3-15,0 0 5 0,0 0-11 16,0 0 6 0,0 0-7-16,0 0-5 0,0 0-1 15,0 6-9-15,-6 7 9 16,0 3 0-16,-1 5 3 15,1 4 4-15,0 1-7 16,3 2 1-16,0 2 5 16,1-3-6-16,1-1 0 15,1-5 1-15,0-3-1 16,0-5 1-16,-2-2-1 15,2-4 2-15,0-3 4 16,-1-1-6-16,1-2 7 16,0 1-6-16,0-2 5 0,0 0 5 15,0 0-11-15,0 0 1 16,0 0 5-16,0 0-6 15,0 0-2-15,0 0 2 16,0 0 0-16,0 0 0 16,0 0 0-16,0 0 0 15,0 0 0-15,0 0-7 16,0 2 7-16,0 3 0 15,0 2 0-15,0-1 0 16,0-3 0-16,0 1 0 16,0-2-1-16,0-2 1 15,0 0 0-15,0 0 1 0,0 0 1 16,0 0 17-1,0 0-7-15,-7 0-12 0,1-4 8 16,-2-3-7-16,-1-1-1 16,-3-1 0-16,0-2 0 15,2-1 5-15,-3-1-5 16,2-3-7-16,-1-1 7 15,3 0-15-15,3 3 14 16,0 2-12-16,2 1-2 16,0 5 9-16,2-1 5 15,2 2-1-15,0 0 2 16,0 3-1-16,0-1 0 15,0 0 1-15,0 1 0 16,0 0-1-16,0-1 0 16,0 2 1-16,0 1-2 0,0 0-8 15,2 0 4-15,5 0 0 16,2 1 6-16,0 4 0 15,4 0 0-15,-2 0 0 16,-1-3 0-16,0 0 0 16,-4-2-16-16,-1 0-9 15,-2 0 7-15,-3 0 18 16,1 0 1-16,-1-4 1 15,0-2-2-15,0 0 0 16,0-2 0-16,0 0 0 16,0 2-1-16,0 0 1 15,0 0-9-15,0 1 9 16,0 1 0-16,0 0-1 15,0 2 0-15,0 1 1 16,0 1-13-16,-3 0-8 0,-1 5 2 16,-4 7 13-16,0 4 5 15,3 1-4-15,1-1 5 16,4-2 0-16,0-3-6 15,0-4 6-15,0-1 0 16,0-3-7-16,0-3 1 16,1 0-13-16,2 0 7 15,0 0 11-15,0-3 1 16,1-4 0-16,-1-3 0 15,-1-1-12-15,1 1 3 16,-2 0 1-16,-1 4 7 16,0 3 1-16,0 2 0 15,0 1 0-15,0 0-5 0,0 6-9 16,-6 14-7-1,-4-2-172-15,1-1-191 0</inkml:trace>
  <inkml:trace contextRef="#ctx0" brushRef="#br0" timeOffset="528566.2322">26848 9055 573 0,'0'0'284'15,"0"0"-175"-15,0 0-40 16,0 0 6-16,0 0-39 15,0 0 70-15,0 0-10 16,3 0-34-16,-3 0-33 16,0 0-10-16,0 0 22 15,0 0-1-15,0 0-8 16,0 0-5-16,0 0-25 15,0-2 10-15,0-1-3 0,-4-1-8 16,-2 0-1-16,-4-1 0 16,-1 0-12-16,-2 2 12 15,-1 2-16-15,-3 1 15 16,-2 0 0-16,0 0-5 15,0 3 6-15,-1 6 0 16,4 3 0-16,3 1-1 16,3 2-5-16,6 4 4 15,1-3-4-15,3 1 5 16,6-1 0-16,11-4 0 15,3-6-8-15,4-1 9 16,-1-4-15-16,-1-1-21 16,-1 0-22-16,-5-1-6 0,-1-6 23 15,-4-2 22 1,-5 2 11-16,-3-3 8 0,-3 1 0 15,0 1 0-15,0 0 11 16,0 0 7-16,0-2 11 16,0 3-16-16,0-2-13 15,0 2 12-15,0 1-12 16,0 2 6-16,1 2-5 15,3-2-1-15,-1 1-1 16,0 2 1-16,0-1 1 16,-1 1 16-16,0 0 3 15,-2 1 9-15,0 0-5 16,0 0-17-16,0 0 5 15,0 0-11-15,0 0-1 0,1 0 10 16,-1-2-8-16,0 2-2 16,0 0 17-16,0 0 6 15,0 0 18-15,0 0-6 16,0 0 0-16,0 0-3 15,0 0-13-15,0 0-4 16,0 0-4-16,0 0-11 16,0 0 7-16,0 0-7 15,0 0 0-15,0 0-1 16,0 0-2-16,0 0 3 15,0 0 0-15,0 0-5 16,3 0 5-16,0 7 0 16,2 6 0-16,0 6 6 0,1 4-6 15,0 7 0 1,2 4 0-16,2 2 2 0,-1 3 3 15,2-1-5-15,0-2-5 16,0-1 4-16,-2-6 1 16,-1-4 0-16,-3-3 12 15,-2-5-12-15,-1-3-6 16,-1-5 6-16,1 0 2 15,-1-2 6-15,2 0-8 16,-1 0 0-16,-1-1 0 16,1 1 0-16,1-1 0 15,-2-1 0-15,1 1 0 16,-1-1 5-16,1 2-5 15,1 0 0-15,-2-1 0 16,1 0-4-16,-1-2 4 0,-1-1 0 16,0-1 1-16,2 1 0 15,-2 0-1-15,0-1 0 16,0 1 0-16,0 1 6 15,0 2 21-15,0 1 0 16,-2 0-4-16,-2 1 1 16,-1 1-16-16,4-2 3 15,-1-3-4-15,2-2-7 16,0 1 1-16,0-3 5 15,0 0 0-15,-1 0 12 16,1 0 2-16,0 0 17 16,0 0 1-16,0 0-16 0,0 0 10 15,0 0-17 1,0 0-5-16,0 0 3 0,0 0-7 15,0 0 0-15,0 0 7 16,0 0-12-16,0-1 14 16,9-7-9-16,3-5-6 15,4-3 5-15,4-1-5 16,-1 0 0-16,-1 2 0 15,0 1-4-15,-3 1 4 16,-1 2 0-16,-1 1 0 16,0 1 4-16,-4 2-4 15,-2 3-2-15,-2 1-4 16,-2 2-20-16,0 1-57 15,-2 0-78-15,-1 0-89 16,0 0-248-16</inkml:trace>
  <inkml:trace contextRef="#ctx0" brushRef="#br0" timeOffset="530141.3223">27377 8871 788 0,'0'0'173'15,"0"0"-60"-15,0 0-23 16,0 0 2-16,0 0-13 16,0 0 0-16,0 0-6 0,-8-5-9 15,7 3 6 1,-1 1-5-16,-2-1-18 0,3 1 13 15,-3-1 0-15,3 1-3 16,-1 0 3-16,1-1-28 16,-1 1 5-16,2-1-3 15,-1 1-18-15,1 1 10 16,0 0-11-16,0 0 3 15,0 0 4-15,0 0-12 16,0 0 6-16,0 0-14 16,0 0-1-16,0 0-1 15,0 0-2-15,1 0-4 16,9 0 6-16,6 1-1 15,3 9 1-15,4 1-1 16,3 5 1-16,3 0-1 0,-1-1 1 16,3 1-2-16,-1-2 1 15,-1 0-20-15,-4-3 5 16,-1-1 2-16,-6 0-8 15,-2-1 5-15,-4-2-5 16,-1-2 5-16,-1 1 7 16,-1-2 0-16,-2-1 8 15,1 0-10-15,-1-2-2 16,1 0 4-16,-2 1-8 15,0 0 1-15,-2-1 5 16,0-1-1-16,-2 0 12 16,-1 1 0-16,-1-1-1 15,0 0 2-15,0 0 0 16,0 0 0-16,0 0 7 15,0 0-5-15,0 0 4 0,0 0-6 16,0 1 1-16,0-1 4 16,0 0-5-16,0 2-2 15,-1 1 1-15,-8 1-4 16,0 5 5-16,-1 1 0 15,-4 4 0-15,1 3 1 16,-3 2-1-16,2 2 2 16,-2 2 5-16,1-2-6 15,-2-1 5-15,4-1-6 16,-2-3 0-16,5-1 7 15,0-4-6-15,4-4 17 16,1-2 2-16,2-2-5 0,3-1 5 16,0-1-1-16,0-1-3 15,0 0 1-15,0 0-6 16,0 0 4-16,0 0 1 15,0 0-14-15,0 0 11 16,0 0-6-16,0 0-6 16,0 0 9-16,0 0-10 15,0 0 0-15,0 0 0 16,0 0-2-16,0 0 2 15,0 0-44-15,0 0-63 16,0 0-66-16,13-6-78 16,-1-3-116-16</inkml:trace>
  <inkml:trace contextRef="#ctx0" brushRef="#br0" timeOffset="530855.3632">28108 8792 522 0,'0'0'403'16,"0"0"-256"-16,0 0-43 16,0 0-23-16,0 0 15 15,0 0 17-15,0 0-33 16,-3-18 0-16,3 18-8 15,0 0 8-15,0 0 19 0,0 0-20 16,0 0-30-16,0 0 0 16,0 0-34-16,0 0-14 15,0 7-1-15,0 7 1 16,6 8 15-16,3 1-9 15,1 3 2-15,3 2 3 16,0-1-6-16,0-2-5 16,-3 1 12-16,1-4-12 15,-2 1 9-15,-3-3-4 16,-2-2 5-16,-1-1 14 15,0-1-4-15,-1-4 9 16,-1-1-5-16,1-1-13 16,-1-3 14-16,2-1-8 0,0-3-5 15,-2-1 1 1,1-2-8-16,-2 0 5 0,1 0 1 15,-1 0-11-15,2 0 3 16,1 0-4-16,0-2-63 16,-1-4-107-16,-2 0-312 0</inkml:trace>
  <inkml:trace contextRef="#ctx0" brushRef="#br0" timeOffset="532491.4567">27201 10262 844 0,'0'0'197'16,"0"0"-55"-16,0 0-41 15,0 0 6-15,0 0 17 16,0 0-33-16,0 0-16 15,11-47-23-15,-11 44 1 16,0-1 15-16,0 1 0 0,0-1-30 16,-5-1 4-16,-3-1-11 15,-1 2-14-15,-1 1-3 16,-2 1-14-16,-2 2 6 15,0 0-4-15,0 0-2 16,-1 0 1-16,3 7 0 16,0 6 1-16,-1 2-2 15,2 4 1-15,1 4-1 16,4 1 0-16,5 2 1 15,1-4-2-15,0-2 1 16,4-4 0-16,9-4 0 16,4-7-9-16,1-4 8 15,0-1-33-15,1 0-10 16,0-6 6-16,-4-8 6 0,0-1 22 15,-6-1-1-15,-1 0-3 16,-4 1 14-16,-1 1 0 16,1 1 0-16,-2 3 5 15,-1 2-5-15,1 1 0 16,1 1 10-16,-2 2-10 15,1 0 1-15,1 1 0 16,0 1-1-16,2-1 0 16,2 0 0-16,-3 0 0 15,-1-1 5-15,0 2-4 16,-3 1 7-16,0-1 4 15,0 2 4-15,0 0 7 0,0 0-1 16,0 0 5-16,0 0-10 16,0 0-16-1,0 0 12-15,0 0-13 0,0 0 0 16,0 0 0-16,0 0-1 15,0 0 1-15,0 0 1 16,0 0-1-16,0 0 0 16,0 2 0-16,0 9 0 15,0 6 15-15,2 5-5 16,1 5 2-16,3 5 0 15,0 2-1-15,4 5 22 16,1 1-8-16,-2 3-9 16,2-2-1-16,-3 0-14 15,-2-2 0-15,-3-2 5 16,-3-3-5-16,0-2 0 0,0 0-1 15,0-6 1-15,-1-1 4 16,-1-2-5-16,2-3-1 16,0-3 0-16,0 0 0 15,5-3 1-15,0 0-2 16,0-4 2-16,-2-2-1 15,0-2 1-15,-2-3 0 16,-1-2 0-16,0-1 0 16,2 0 0-16,-1 0 6 15,1 0-5-15,2-2 8 16,4-8-9-16,1-2 0 15,1-1 0-15,1-1-1 16,2 0-11-16,1-1-6 0,0-1-10 16,1 0 11-1,0 4-7-15,-4 1 8 0,-2 4 3 16,-4 3 2-16,-3 1 11 15,-1 3-22-15,-1 0-39 16,0 0-52-16,0 0-77 16,0 0-106-16,0 0-213 0</inkml:trace>
  <inkml:trace contextRef="#ctx0" brushRef="#br0" timeOffset="533488.5138">28036 9978 967 0,'0'0'224'0,"0"0"-82"15,0 0 22-15,0 0-58 16,0 0-39-16,0 0-38 15,0 0-22-15,-4 0 1 16,2 0-8-16,-1 0 0 16,-1 1 5-16,-5 10-5 15,-6 6 11-15,0 6 5 16,-6 5-9-16,-3 3 6 15,-3 5-6-15,1 0-7 0,-2-1 6 16,2 0-6-16,3-6 0 16,4-7 6-16,6-6 0 15,3-4 19-15,3-7 11 16,4-2-3-16,2-2 21 15,1-1-15-15,0 0-3 16,0 0-7-16,0 0-7 16,-2 0 0-16,2 0-3 15,0 0-7-15,-1 0 8 16,-1 0-12-16,2 0 3 15,0 0 1-15,0 0-12 16,0 0 11-16,0 0-10 16,0 0 0-16,0 0 14 15,0 0-14-15,0 0 16 16,0 0-6-16,2 0-5 0,5-2 3 15,3 0-9-15,3 2-7 16,4 0 7-16,3 0 0 16,2 2 0-16,3 6 0 15,2 3 0-15,-4 0 0 16,1 0-2-16,-3 1-3 15,-5-1 4-15,0-2-5 16,-3-1 6-16,-2-2 0 16,-3 0 1-16,-1-3-1 15,-2 2 0-15,2-2 1 16,-4 1-1-16,0-3 0 15,0 2 0-15,-1-2-1 16,-1 1 2-16,1-2 4 0,-2 0-5 16,1 0 0-1,-1 0 5-15,0 0-5 0,0 0 0 16,0 0 0-16,0 0-1 15,0 0-40-15,0 0-87 16,0 0-99-16,0-3-149 0</inkml:trace>
  <inkml:trace contextRef="#ctx0" brushRef="#br0" timeOffset="534540.5739">28494 9874 789 0,'0'0'169'16,"0"0"-47"-16,0 0 8 16,0 0-23-16,0 0 6 15,0 0-28-15,0 0-29 16,0 0-12-16,0 0-9 15,0 0 1-15,0 0-5 16,0 0-2-16,0 0 8 0,0 0-4 16,0 0-6-1,0 0-8-15,0 0-18 0,0 0 0 16,2 0-1-16,1 4 0 15,0 4 11-15,1 1-5 16,-3 4 6-16,2 3 11 16,-1 2 20-16,-1 3-6 15,1 2-15-15,0 4-1 16,-1 0 4-16,4 0-19 15,-1-2-5-15,2 0 11 16,1 1-12-16,-1-4 6 16,0-2 1-16,-1-2-6 15,-2 0-1-15,0-4 1 16,0-3 1-16,-2-1 14 15,1-2-9-15,-1-1 12 0,1 0 8 16,-2-3-5-16,1-1 6 16,-1 2-9-16,0-5 0 15,0 4 5-15,0-2-9 16,2-1 0-16,-2 0 8 15,0-1-17-15,0 0 2 16,0 0-8-16,0 0 0 16,0 0 0-16,0 0-43 15,0 0-70-15,0 0-141 16,0 0-302-16</inkml:trace>
  <inkml:trace contextRef="#ctx0" brushRef="#br0" timeOffset="548199.3552">29204 11540 745 0,'0'0'220'16,"0"0"-97"-16,0 0 23 16,0 0-20-16,0 0-10 0,0 0-39 15,0 0-17 1,0 0-30-16,0 0-15 15,0 0 2-15,0 0 1 0,0 0 8 16,0 0 8-16,0 0-7 16,0 0 0-16,0 0-13 15,0 0-12-15,0 0-1 16,-3 0-1-16,-4 0-10 15,-2 0-9-15,-3 0 0 16,0 0 17-16,-3 7-6 16,3 5 6-16,2 1 2 15,-2 3-6-15,4 2 6 16,2 1-1-16,2-1 0 15,2-1 1-15,2-2-1 16,0-4-2-16,0 1 3 0,2-4-1 16,4 0-7-16,0-5-5 15,0 2-19-15,0-4 0 16,1 1 1-16,1-2 7 15,-2 0 2-15,0-2 1 16,2-7 1-16,0-3 6 16,1-4-5-16,-1-1-6 15,0 1-10-15,0 0 6 16,-4 2 28-16,-1 5-5 15,0 0 6-15,-3 3 7 16,2 0 18-16,-2 4 1 16,2-3-6-16,-1 1-4 15,3-2 0-15,-1 2-14 16,-1-1 5-16,1 2-1 15,-2 0 1-15,-1 2 10 0,2 0 1 16,-2 1 2-16,0 0 14 16,0 0-17-16,0 0 4 15,0 0-12-15,0 0-8 16,0 0 8-16,0 0-9 15,0 0 0-15,0 0-2 16,0 0 2-16,0 0-1 16,0 2 0-16,0 10 1 15,0 9 3-15,0 7 7 16,0 4-4-16,0 5 10 15,0 1-10-15,0 3 1 16,-2-1 4-16,-2-1-10 16,-2-2 12-16,-2-4-13 0,4-2 1 15,-1-2 28 1,1-4-2-16,-1-3 6 0,2-2-2 15,-1-2-9 1,3-6 0-16,-1-2-9 0,2-5-12 16,0 1 4-16,0-3-5 15,0-2 0-15,0-1 1 16,0 2-1-16,0-2 0 15,0 0 1-15,0 0-1 16,0 0 13-16,0 0-12 16,0 0 14-16,2-2 1 15,5-8-6-15,3-2 2 16,1-5-11-16,2-1 0 15,-1-2 0-15,3-3-1 0,-4 2-6 16,1 1-6-16,-2 3 1 16,-3 3 10-16,1 3 0 15,-3 3-3-15,-2 2 3 16,1 1 2-16,-3 3-1 15,1-1 1-15,-1 2-1 16,-1 1 0-16,0 0 0 16,0 0-2-16,0 0-9 15,0 0-60-15,3 0-84 16,0-2-151-16,0 0-291 0</inkml:trace>
  <inkml:trace contextRef="#ctx0" brushRef="#br0" timeOffset="549018.402">29442 11569 763 0,'0'0'250'0,"0"0"-126"16,0 0 22-16,0 0-6 15,0 0-37-15,0 0-25 16,0 0-18-16,-21 0 7 15,21 0-1-15,0 0 17 16,-2-1-7-16,2 1-4 16,0 0-6-16,0 0 2 15,0 0-22-15,0 0-8 16,0 0-14-16,0 0-15 15,0-1-9-15,3 1-9 16,10-3 3-16,3 0 5 0,4-1-11 16,1 0-3-1,-3 0-11-15,0 2-1 0,-7 1 8 16,-4 1-5-16,-1 0 10 15,-5 0 13-15,1 0 1 16,-2 0 1-16,0 0 0 16,0 0 2-16,0-2 9 15,0 2-12-15,0 0 9 16,0-1-9-16,0-1-10 15,0 1-34-15,0 0-104 16,0-2-63-16,0 0-92 16,0 1-81-16</inkml:trace>
  <inkml:trace contextRef="#ctx0" brushRef="#br0" timeOffset="549484.4287">29449 11725 811 0,'0'0'275'0,"0"0"-178"16,0 0 23-16,0 0 29 15,0 0-17-15,0 0-35 16,0 0-32-16,-1 0 4 16,1 0 3-16,0 0-14 0,1 0-9 15,8 0-16 1,-2 0-18-16,4 0 5 0,4 0-5 15,-2 0-14 1,1 0-1-16,1 0 1 0,-3 0 1 16,-1 0-1-16,-2 0 0 15,-3 0 0-15,1 0 0 16,-3 0 0-16,-3 0 12 15,1 0-10-15,-1 0 12 16,1 0 10-16,-2 0-5 16,1-2 10-16,-1 2-14 15,0-1-4-15,0 1-7 16,0 0-5-16,0 0-1 15,0 0-28-15,0 0-57 16,0-1-94-16,0-3-96 16,0 1-286-16</inkml:trace>
  <inkml:trace contextRef="#ctx0" brushRef="#br0" timeOffset="549884.4516">29785 11387 462 0,'0'0'629'16,"0"0"-496"-16,0 0-14 0,0 0 6 15,0 0-9 1,0 0-48-16,0 0-30 0,6-4-25 16,-3 7-7-16,4 9 64 15,-3 5-14-15,3 5 11 16,-3 2-4-16,1 1-17 15,-2 0 0-15,1 1-12 16,-1-4-12-16,-3-5 18 16,0-1 1-16,0-6-13 15,0-3-5-15,0-4-13 16,0-1 3-16,0-2-4 15,0 0-8-15,1 0-1 16,1 0-46-16,2-4-101 16,-1-6-172-16,0 2-742 0</inkml:trace>
  <inkml:trace contextRef="#ctx0" brushRef="#br0" timeOffset="554783.7318">26544 15022 568 0,'0'0'140'0,"0"0"-98"0,0 0-32 15,0 0-7-15,0 0 12 16,0 0-14-16,0 0-2 16,0 0 1-16,0 0-21 15,0 0-54-15,0 0-73 0</inkml:trace>
  <inkml:trace contextRef="#ctx0" brushRef="#br0" timeOffset="555078.7487">26544 15022 593 0,'-16'5'107'16,"16"-5"-81"-16,0 0-26 16,0 0-7-16,0 0-84 0</inkml:trace>
  <inkml:trace contextRef="#ctx0" brushRef="#br0" timeOffset="555199.7556">26528 15027 418 0,'0'0'43'0,"0"0"-43"0</inkml:trace>
  <inkml:trace contextRef="#ctx0" brushRef="#br0" timeOffset="557577.8916">26510 15051 472 0,'0'0'184'0,"0"0"-102"0,0 0-6 16,0 0-22-16,0 0-37 15,0 0-17-15,0 0-10 16,0-3-33-16,0 3-25 16,0 0-63-16,0 0-502 0</inkml:trace>
  <inkml:trace contextRef="#ctx0" brushRef="#br0" timeOffset="559530.0033">26559 15070 52 0,'0'0'133'0,"0"0"-64"16,0 0-36-16,0 0-15 16,0 0-18-16,0 0-15 0,0 0-133 15</inkml:trace>
  <inkml:trace contextRef="#ctx0" brushRef="#br0" timeOffset="560146.0385">26585 15061 522 0,'0'0'175'0,"0"0"-74"16,0 0-22-16,0 0-31 15,0 0-14-15,0 0-26 16,0 0-1-16,0 0-7 16,0 0 0-16,0 0 0 15,0 0 0-15,0 0 9 16,0 0 3-16,0 0-1 15,0-2-11-15,0 0-1 16,0 0-20-16,3-2-39 0,0 1-66 16,1 2-217-16</inkml:trace>
  <inkml:trace contextRef="#ctx0" brushRef="#br0" timeOffset="562008.145">26495 15134 310 0,'0'0'205'16,"0"0"-141"-16,0 0-27 0,0 0 28 16,0 0-29-16,0 0-11 15,0 0-15-15,0 0-10 16,2 0 2-16,-2-1-2 15,0-1-2-15,0 2-44 16,0-1-43-16,0 1-281 0</inkml:trace>
  <inkml:trace contextRef="#ctx0" brushRef="#br0" timeOffset="562241.1583">26495 15134 593 0,'42'-48'170'0,"-42"48"-102"16,0 0-14-16,0 0-18 15,0 0-19-15,3-2-15 16,1 0 3-16,1-3-5 15,1 1-3-15,1 0-7 16,0 0-26-16,-1 0-146 0</inkml:trace>
  <inkml:trace contextRef="#ctx0" brushRef="#br0" timeOffset="562421.1686">26622 15014 735 0,'0'0'146'15,"0"0"-94"-15,0 0-9 16,0 0-24-16,0 0-19 16,0 0-30-16,0 0-27 15,19-13-110-15</inkml:trace>
  <inkml:trace contextRef="#ctx0" brushRef="#br0" timeOffset="562644.1814">26622 15014 449 0,'106'-92'292'0,"-105"89"-185"0,2-1-54 16,2-2-14-16,-1-1-11 15,3 0-17-15,-1 1-11 16,2 0-18-16,0 0-56 16,-4 0-132-16</inkml:trace>
  <inkml:trace contextRef="#ctx0" brushRef="#br0" timeOffset="562830.192">26889 14761 773 0,'0'0'150'16,"0"0"-93"-16,0 0-24 16,0 0-26-16,0 0-7 15,0 0-13-15,0 0-61 16,34-24-236-16</inkml:trace>
  <inkml:trace contextRef="#ctx0" brushRef="#br0" timeOffset="563006.2021">27022 14652 770 0,'0'0'146'0,"0"0"-86"0,0 0-11 16,0 0-33-16,0 0-16 15,0 0-29-15,0 0-93 0</inkml:trace>
  <inkml:trace contextRef="#ctx0" brushRef="#br0" timeOffset="563213.2139">27159 14553 712 0,'0'0'176'0,"0"0"-120"0,0 0-21 16,0 0-10-16,0 0-21 16,0 0-4-16,0 0-49 15,39-32-178-15</inkml:trace>
  <inkml:trace contextRef="#ctx0" brushRef="#br0" timeOffset="563382.2236">27336 14444 631 0,'0'0'228'0,"0"0"-135"16,0 0-27-16,0 0-14 15,0 0-29-15,0 0-23 16,0 0-18-16,12-20-84 0</inkml:trace>
  <inkml:trace contextRef="#ctx0" brushRef="#br0" timeOffset="564117.2656">27192 14565 512 0,'0'0'0'0</inkml:trace>
  <inkml:trace contextRef="#ctx0" brushRef="#br0" timeOffset="564312.2768">27359 14406 831 0,'0'0'147'0,"0"0"-106"15,0 0-25-15,0 0-16 16,0 0-22-16,0 0-118 0</inkml:trace>
  <inkml:trace contextRef="#ctx0" brushRef="#br0" timeOffset="564510.2881">27514 14270 611 0,'0'0'263'0,"0"0"-164"16,0 0-48-16,0 0-32 15,0 0-8-15,0 0-11 16,0 0-16-16,49-45-106 0</inkml:trace>
  <inkml:trace contextRef="#ctx0" brushRef="#br0" timeOffset="564688.2983">27701 14090 768 0,'0'0'159'15,"0"0"-92"-15,0 0-33 16,0 0-9-16,0 0-15 16,0 0-10-16,0 0-19 15,49-34-98-15,-40 28-382 0</inkml:trace>
  <inkml:trace contextRef="#ctx0" brushRef="#br0" timeOffset="564869.3086">27933 13925 811 0,'0'0'155'0,"0"0"-51"0,0 0-36 16,0 0-15-16,0 0-19 15,0 0-25-15,0 0-9 16,25-37-29-16,-18 35-94 15,-1-4-230-15</inkml:trace>
  <inkml:trace contextRef="#ctx0" brushRef="#br0" timeOffset="565047.3188">28094 13737 821 0,'0'0'155'16,"0"0"-87"-16,0 0-35 15,0 0-20-15,0 0-13 16,0 0-36-16,0 0-135 0</inkml:trace>
  <inkml:trace contextRef="#ctx0" brushRef="#br0" timeOffset="565228.3292">28308 13558 730 0,'0'0'201'0,"0"0"-100"15,0 0-20-15,0 0-9 16,0 0-28-16,0 0-35 16,0 0-9-16,14-33-77 15,-8 30-93-15</inkml:trace>
  <inkml:trace contextRef="#ctx0" brushRef="#br0" timeOffset="565408.3395">28449 13402 810 0,'0'0'167'16,"0"0"-83"-16,0 0-23 15,0 0-39-15,0 0-22 16,0 0-87-16,0 0-284 0</inkml:trace>
  <inkml:trace contextRef="#ctx0" brushRef="#br0" timeOffset="565613.3512">28582 13262 561 0,'0'0'299'0,"0"0"-209"0,0 0-30 15,0 0-60-15,0 0-24 16,0 0-233-16</inkml:trace>
  <inkml:trace contextRef="#ctx0" brushRef="#br0" timeOffset="565763.3598">28728 13130 829 0,'0'0'155'0,"0"0"-65"16,0 0-43-16,0 0-44 0,0 0-3 16,0 0-156-16</inkml:trace>
  <inkml:trace contextRef="#ctx0" brushRef="#br0" timeOffset="565951.3705">28728 13130 780 0,'60'-65'147'0,"-60"64"-86"15,0-1-29-15,0 1-32 16,0-2-31-16,0 2-249 0</inkml:trace>
  <inkml:trace contextRef="#ctx0" brushRef="#br0" timeOffset="566160.3825">28855 12993 443 0,'0'0'378'0,"0"0"-261"15,0 0-75-15,0 0-9 16,0 0-1-16,0 0-18 16,0 0-14-16,47-26-34 0,-39 23-157 15</inkml:trace>
  <inkml:trace contextRef="#ctx0" brushRef="#br0" timeOffset="566363.3941">28990 12887 864 0,'0'0'168'16,"0"0"-67"-16,0 0-14 15,0 0-29-15,0 0-32 16,0 0-26-16,0 0-16 15,0-9-83-15,8 6-64 0,-2 0-626 16</inkml:trace>
  <inkml:trace contextRef="#ctx0" brushRef="#br0" timeOffset="566534.4039">29089 12775 449 0,'0'0'509'0,"0"0"-413"16,0 0 1-16,0 0-29 15,0 0-31-15,0 0-37 16,0 0-50-16,-10-6-109 16,12 4-205-16</inkml:trace>
  <inkml:trace contextRef="#ctx0" brushRef="#br0" timeOffset="566708.4138">29089 12775 624 0,'70'-91'278'16,"-70"90"-180"-16,0 0-29 16,0-1-20-16,0 1-49 15,5-2-91-15</inkml:trace>
  <inkml:trace contextRef="#ctx0" brushRef="#br0" timeOffset="566896.4246">29257 12587 811 0,'0'0'137'0,"0"0"-70"16,0 0-61-16,0 0-6 15,0 0-158-15</inkml:trace>
  <inkml:trace contextRef="#ctx0" brushRef="#br0" timeOffset="567047.4332">29257 12587 719 0,'55'-26'0'0,"-60"26"-515"0</inkml:trace>
  <inkml:trace contextRef="#ctx0" brushRef="#br0" timeOffset="583993.4025">28432 13315 172 0,'0'0'486'0,"0"0"-355"16,0 0-53-16,0 0-25 15,0 0 5-15,-2 0-19 16,2 0 0-16,0 0 0 15,0 0-1-15,0 0-8 16,0 0-4-16,0 0 6 16,0 0 6-16,0 0-12 15,0 0 1-15,0 0 2 16,0 0-4-16,0 0 1 15,0 0-17-15,0 0-2 16,0 0 0-16,0 0-7 0,-1 0 2 16,-1-1-2-1,1 1 0-15,-1 0-1 0,-1 0-7 16,1 0 8-16,-1 0 0 15,-1 0 0-15,0 0-1 16,-1 0 1-16,1 0 0 16,-1 0-1-16,1 5 1 15,-2-1-1-15,0 2 1 16,0-1-1-16,1 1 1 15,2 0 0-15,0-2-1 16,0 2 1-16,0 0 0 16,2 0-1-16,1-1 1 15,-2 1-1-15,2 0 1 16,0 2 0-16,0 0 1 15,0 0-1-15,0 2 9 0,0 0 1 16,0-1-3-16,0-1-1 16,0 1 3-16,0-2-2 15,0-1 2-15,0-1 3 16,0 1-2-16,0-2 0 15,0 0-4-15,0 2-5 16,0-1 25-16,0 1-10 16,5 1-3-16,1 0-4 15,0-3-2-15,2 2-6 16,0 0 0-16,1-2 5 15,-1 0-5-15,-1 0 0 16,0 1-1-16,1-3 1 16,-3 3-1-16,-1-2 0 15,1-2 0-15,0 2 0 16,1-2-1-16,0 1 1 0,3-2 0 15,2 0 7-15,1 0-6 16,1 0 5-16,2-4-6 16,-1-2 1-16,-1 0-2 15,-3 2-7-15,0 0 1 16,0-1 7-16,-1 0-9 15,0-1 8-15,1-1 1 16,-1 0-1-16,0 1-1 16,0-1 2-16,-3 2 0 15,1-2 0-15,-2 0 2 16,1 0-2-16,-1-2 0 15,-1 2 0-15,-1 0 6 16,-2 1-6-16,-1 0-2 0,0 1 2 16,0-1-2-1,0 0 2-15,0 2 0 0,0 0 0 16,-1 0 1-16,-2 0 1 15,-1 0 7-15,-1 2-9 16,0 1 0-16,1-2 1 16,-1 0 8-16,1 2-9 15,-2-2 6-15,-1-2-5 16,-1 3-1-16,0-4 7 15,1 1-6-15,-2-1 8 16,2 0-2-16,1-1-7 16,1 1 12-16,1 2-12 15,-2 0 6-15,1 1-4 16,1 1-1-16,-1 1 9 0,1 1-10 15,-1 0 1-15,0 0-1 16,0 0 0-16,1 0 0 16,1 0 1-16,0 0-1 15,1 0 1-15,2 0 0 16,-2 0 0-16,2 0-1 15,0 0 1-15,0 0-1 16,0 0 0-16,0 0-16 16,0 0-53-16,0 3-112 15,0 1-84-15</inkml:trace>
  <inkml:trace contextRef="#ctx0" brushRef="#br0" timeOffset="594214.9871">25851 14921 606 0,'0'0'222'0,"0"0"-148"16,0 0-18-16,0 0-2 0,0 0 1 15,0 0-12-15,-83 77 9 16,63-53-17-16,-1 1-18 15,4-2 1-15,1-2-17 16,4-5 8-16,6-5 1 16,4-6-10-16,2-4-5 15,0-1 4-15,3 0-13 16,9-10 13-16,2-3-22 15,-1-2 7-15,-1-2-3 16,1-1-29-16,0-1 28 16,-3 1-41-16,-3 2 41 15,-2 5 20-15,-4 4 8 0,-1 3 14 16,0 4 17-1,0 0-17-15,-4 0-8 0,-5 8-11 16,-3 5 1-16,0 1-3 16,0 2 0-16,2-1 0 15,-1 0-1-15,5-4 0 16,0-4 0-16,3-3-10 15,3-2-7-15,0-2-28 16,2 0 7-16,10-6 4 16,4-10-21-16,2 2-6 15,-4 0-62-15</inkml:trace>
  <inkml:trace contextRef="#ctx0" brushRef="#br0" timeOffset="594759.0182">25655 14839 479 0,'0'0'290'0,"0"0"-183"15,0 0-16-15,-58 74-26 16,49-39-1-16,6 5-5 15,3 4-17-15,0 3-14 16,12-5-2-16,7-5-13 16,6-8-12-16,4-9 6 15,2-8-7-15,2-10 0 16,-2-2-1-16,-2 0-10 15,-4-14-2-15,-2-4-5 16,-4-5-8-16,-6 0 0 16,-5-4-1-16,-2-2 1 0,-6 1-6 15,0-2-1 1,-9 3 12-16,-6 2 7 0,-4 4 11 15,-4 4 3-15,2 7-2 16,-3 7-4-16,4 3 5 16,-2 12-20-16,6 6-41 15,6 3-136-15</inkml:trace>
  <inkml:trace contextRef="#ctx0" brushRef="#br0" timeOffset="596577.1222">28269 12821 816 0,'0'0'172'0,"0"0"-70"16,0 0-16-16,0 0-12 15,0 0-5-15,0 0 1 16,0 0-9-16,1-18 10 15,-1 18-14-15,0 0 8 0,0-2-17 16,0 2-11-16,0 0-21 16,0 0-16-16,0 0-13 15,0 2-80-15,-16 16-80 16,1 0-68-16,-3 0-382 0</inkml:trace>
  <inkml:trace contextRef="#ctx0" brushRef="#br0" timeOffset="596743.1317">28042 13046 176 0,'0'0'744'0,"0"0"-618"0,0 0-69 15,0 0-12 1,0 0-29-16,0 0-16 0,0 0-90 15,-87 54-739-15</inkml:trace>
  <inkml:trace contextRef="#ctx0" brushRef="#br0" timeOffset="596924.1421">27789 13308 861 0,'0'0'211'16,"0"0"-139"-16,0 0-23 15,0 0-4-15,0 0-30 0,0 0-15 16,0 0-74-16,-68 75-91 16</inkml:trace>
  <inkml:trace contextRef="#ctx0" brushRef="#br0" timeOffset="597104.1524">27521 13600 795 0,'0'0'166'0,"0"0"-72"15,0 0-16-15,0 0-29 16,0 0-24-16,0 0-12 16,-80 58-13-16,59-30-50 0,4-3-66 15,3-2-170-15</inkml:trace>
  <inkml:trace contextRef="#ctx0" brushRef="#br0" timeOffset="597276.1622">27235 13921 788 0,'0'0'192'15,"0"0"-105"-15,0 0-8 16,0 0-8-16,0 0-16 16,0 0-27-16,0 0-21 15,-73 43-7-15,46-17-40 16,3-2-62-16,3-4-106 0</inkml:trace>
  <inkml:trace contextRef="#ctx0" brushRef="#br0" timeOffset="597455.1724">26920 14213 712 0,'0'0'295'0,"0"0"-174"16,0 0-30-16,0 0-34 15,0 0 12-15,0 0-47 16,0 0-22-16,-83 60-15 15,53-32-68-15,6-4-64 16,0-1-157-16</inkml:trace>
  <inkml:trace contextRef="#ctx0" brushRef="#br0" timeOffset="597622.182">26598 14506 664 0,'0'0'255'0,"0"0"-123"15,0 0-31-15,0 0-20 16,0 0-24-16,0 0-30 15,0 0-27-15,-98 86-14 16,79-63-80-16,3-4-105 0</inkml:trace>
  <inkml:trace contextRef="#ctx0" brushRef="#br0" timeOffset="597793.1918">26355 14777 851 0,'0'0'218'16,"0"0"-127"-16,0 0-17 15,0 0-14-15,0 0-43 16,0 0-17-16,0 0-56 16,-68 59-103-16,55-43-176 0</inkml:trace>
  <inkml:trace contextRef="#ctx0" brushRef="#br0" timeOffset="597974.2021">26125 14984 841 0,'0'0'191'0,"0"0"-125"16,0 0-11-16,0 0-43 15,0 0-12-15,0 0-71 16,0 0-191-16</inkml:trace>
  <inkml:trace contextRef="#ctx0" brushRef="#br0" timeOffset="598161.2128">25934 15104 973 0,'0'0'233'0,"0"0"-140"16,0 0-2-16,0 0-27 0,0 0-52 15,0 0-12-15,0 0-121 16,-34 33-105-16</inkml:trace>
  <inkml:trace contextRef="#ctx0" brushRef="#br0" timeOffset="603860.5388">31823 14490 1230 0,'0'0'272'16,"0"0"-200"-16,0 0-5 16,0 0 73-16,0 0 39 15,0-18-77-15,0 16-56 16,0 2-14-16,0 0-1 15,0 0 9-15,0 0-13 16,0 0-21-16,0 0 2 16,0 0-8-16,0 0 0 15,0 2-10-15,4 9 8 16,2 4 2-16,0 7 10 0,-1 2-9 15,-1 0 10-15,-1-1-5 16,-3-2 6-16,0-4 7 16,0-3-19-16,0-3 9 15,0-1 0-15,-9-3-8 16,-7 0-1-16,-4-1-38 15,-4-4-69-15,-13-2-135 16,6-14-143-16,5-4-637 0</inkml:trace>
  <inkml:trace contextRef="#ctx0" brushRef="#br0" timeOffset="604042.5492">31881 14168 1415 0,'0'0'295'0,"0"0"-176"15,0 0 23-15,0 0 31 16,0 0-136-16,0 0-37 16,0 0-134-16,-34-11-187 15,18 19-304-15</inkml:trace>
  <inkml:trace contextRef="#ctx0" brushRef="#br0" timeOffset="609048.8356">29158 13151 1227 0,'0'0'225'15,"0"0"-172"-15,0 0-9 16,0 0-31-16,99-51 44 16,-65 47-51-16,0 4-5 15,1 6 1-15,-2 17-1 16,-7 6 14-16,-3 5 21 0,-4 0 25 15,-4-1-21-15,-2-4 21 16,-1-5-42-16,-1-5 9 16,-1-7-26-16,-1-1-2 15,5-8-31-15,-3 0-141 16,1-3-181-16</inkml:trace>
  <inkml:trace contextRef="#ctx0" brushRef="#br0" timeOffset="609836.8806">29938 13227 909 0,'0'0'212'0,"0"0"-123"16,0 0 34-16,0 0-16 16,0 0-5-16,0 0-15 15,0 0-21-15,-68-22-9 16,65 20-8-16,-2 2-2 0,-2 0 1 15,-1 0-18-15,-2 11-1 16,-3 3 9-16,1 3 4 16,-1 2-17-16,3-3-13 15,6 1-3-15,2-6-4 16,2-3-5-16,0-3-9 15,0-4 6-15,9-1-19 16,4 0-7-16,1 0-3 16,1-6-12-16,0-3 1 15,-2-3-8-15,-2 1 30 16,-4-2 20-16,1 2 1 15,-3-1 0-15,0 1 6 16,0 3 2-16,-4 1 6 0,2 3 2 16,-1 0 11-1,-2 4-2-15,1-2-8 0,-1 2 4 16,0 0-11-16,2 0-3 15,-1 0-6-15,2 11 8 16,-1 7 39-16,0 9-1 16,-2 8-8-16,0 5 6 15,0 6-8-15,0 1-4 16,0 0-8-16,0-5-18 15,0-5 1-15,0-8 3 16,3-5 1-16,-1-5 6 16,1-8-8-16,-2-4-4 15,-1-4 3-15,2-3-3 16,-1 0 7-16,1 0-1 15,1 0 0-15,3-5 9 0,3-7-17 16,1-1-4-16,1-1-17 16,2 0-37-16,-2 0-33 15,-1 3-61-15,9-8-85 16,-1 4-140-16,-4 1-1000 0</inkml:trace>
  <inkml:trace contextRef="#ctx0" brushRef="#br0" timeOffset="611090.9524">30172 13189 937 0,'0'0'286'16,"0"0"-176"-16,0 0 51 16,0 0 14-16,0 0-12 15,0 0-35-15,0 0-26 16,-50-20-13-16,47 19-19 15,0 1-15-15,1-3 0 16,1 3-12-16,-1-1-11 16,2 1 6-16,-1 0-6 0,1 0-9 15,0 0-1-15,0 0-21 16,0 0-1-16,0 0 0 15,0 0-17-15,12 8 16 16,6 5 0-16,4 4 1 16,5 2 0-16,3 1 0 15,0 0-9-15,-2-1 9 16,-1 1-9-16,-2-2 3 15,-5-3 0-15,-1-1-5 16,-7-2 10-16,0-3-16 16,-6-3-3-16,-3-1 11 15,-2-4 8-15,-1-1 1 16,0 0 1-16,0 3-1 15,0-3 0-15,-3 2 1 16,-9 3-1-16,-5 1 6 16,-6 1-6-16,2 4 2 0,-3 0-2 15,2 0 0-15,4-1 5 16,3-1-5-16,8-5 0 15,2-1-1-15,4-3-3 16,1 3 3-16,0-3-5 16,0 0-6-16,0 0 12 15,0 0-58-15,4 0-69 16,13 0-48-16,-1-6-95 15,-2-3-248-15</inkml:trace>
  <inkml:trace contextRef="#ctx0" brushRef="#br0" timeOffset="611391.9696">30594 13129 1169 0,'0'0'303'0,"0"0"-223"16,0 0 7-16,0 0 14 15,0 0 19-15,0 0-21 16,14 73-23-16,-8-45-7 15,2-1-23-15,0-1 3 16,0-6-17-16,-3-4-26 0,-2-3 2 16,-2-3-8-1,-1-2-11-15,0-1-85 0,0 0-160 16,-7-5-302-16</inkml:trace>
  <inkml:trace contextRef="#ctx0" brushRef="#br0" timeOffset="615956.2306">26519 15073 664 0,'0'0'195'16,"0"0"-122"-16,0 0-13 0,0 0-13 16,0 0-8-16,0 0-30 15,0 0-2-15,0 0-5 16,0 0-1-16,0 0 30 15,0 0 13-15,0 0-2 16,0 0-7-16,0 0-12 16,0 0-4-16,0 0-4 15,0 0-15-15,0 0 1 16,0 0 5-16,0-2-6 15,0 2 0-15,0 0-8 16,0-1 8-16,1 1 2 16,-1-1-1-16,0 1 24 0,2 0-1 15,-2-1 8-15,0-1 2 16,1 1 5-16,2-1-30 15,-1 1 12-15,0 0-19 16,-2-1-2-16,0 1-5 16,1 0-5-16,-1 1-29 15,0-2 10-15,0 2 4 16,0 0 4-16,0 0 21 15,0 0 0-15,0 0 6 16,0 0-5-16,0 0 8 16,0 0-9-16,0 0-17 15,0 0-21-15,3-1-82 16,-3-2-76-16</inkml:trace>
  <inkml:trace contextRef="#ctx0" brushRef="#br0" timeOffset="616202.2447">26559 15041 544 0,'0'0'385'0,"0"1"-262"15,0-1-90-15,0 0-4 16,0 0-16-16,0 0-13 15,0 0-10-15,0 0-10 16,0 0 11-16,0 0 9 16,0 0 6-16,0 0 29 15,0 0-14-15,0 0-12 0,0 0-9 16,0 2-74-1,-1-2-164-15</inkml:trace>
  <inkml:trace contextRef="#ctx0" brushRef="#br0" timeOffset="616542.2642">26534 15057 586 0,'0'0'202'0,"0"0"-96"0,0 0-32 15,0 0-5-15,0 0-26 16,0 0-14-16,0 0-10 16,15-25-10-16,-11 20-2 15,1 0-7-15,-1-1 0 16,2 1-2-16,-2-1-20 15,-1 1-20-15,1-2-38 16,-1 1-77-16,0 1-254 0</inkml:trace>
  <inkml:trace contextRef="#ctx0" brushRef="#br0" timeOffset="616664.2711">26601 14951 456 0,'0'0'131'16,"0"0"-51"-16,0 0-18 16,0 0-26-16,0 0-10 15,0 0-26-15,0 0-38 16,0-3-312-16</inkml:trace>
  <inkml:trace contextRef="#ctx0" brushRef="#br0" timeOffset="619216.4171">26538 15061 555 0,'0'0'147'0,"0"0"-102"16,0 0-12-16,0 0-8 15,0 0-9-15,0 0-9 16,0 0 19-16,-15 10 19 15,12-8-5-15,0 1 19 16,0-2-15-16,0 1-1 16,0 0-14-16,2-1-17 15,1-1-12-15,0 1 1 16,0-1 5-16,0 0-6 15,0 0 0-15,0 0 0 16,-2 0 13-16,2 0 5 0,0 0 8 16,-1 0-16-16,-1 0-9 15,0 0 17-15,0 0-17 16,2 0 12-16,0 0 6 15,0 0 15-15,0 0 0 16,0 0 18-16,0 0-27 16,0 0 9-16,0 0-9 15,0 0-23-15,0-1 6 16,2-2-7-16,0 0-2 15,1 0-13-15,0 0 8 16,2-1-4-16,1-1-16 16,0-2 10-16,3-2 10 15,-2 0-1-15,1-3 1 16,-1 0 6-16,2 0-1 15,-3 0 0-15,0 3-10 0,-1-1 10 16,-1 0 2-16,1 2 3 16,2-2-4-16,-3 1-17 15,1 0 4-15,-2 2-2 16,1-1-7-16,1 0-1 15,1-1 22-15,-2 1-12 16,1-2 4-16,1 0 0 16,0 1 9-16,-2-2 0 15,3 2-13-15,-2 2-10 16,-1 0 22-16,0 1 0 15,0 0 0-15,-1-1 1 16,0 0-1-16,2 0 1 0,-1-2-7 16,0 2 7-16,1-3 7 15,-1 3-7-15,1-3 1 16,-1 0 10-16,1 2-10 15,-1 0 4-15,1-1-5 16,-2-2 5-16,0 4-5 16,0-2-2-16,1-1 1 15,1 2 1-15,2-2 0 16,-1 0 0-16,0-1 8 15,0 1-7-15,-1 0-2 16,2 2 2-16,-3-2 4 16,-1 1-5-16,2-1-5 15,-2 0 5-15,1 1 1 16,-1-1-1-16,2 2 1 15,2-2 15-15,-2 0-14 0,2-2 12 16,-1 1-6-16,3 1-7 16,-2-3 0-16,0 3-1 15,-1-2 8-15,-2 1-6 16,2-1 5-16,-2 2 10 15,-1 0-2-15,0 0 2 16,0 1-9-16,0-1-7 16,2-1 7-16,-1 0-8 15,4-1 1-15,-2-1-2 16,0-1 1-16,1 0-1 15,-1 0-6-15,0 0-1 16,0 0 7-16,-1 0 1 16,-1 0 0-16,1 1-1 0,-2 1 1 15,1 1 0 1,0 0 0-16,1 0 0 0,1 0 0 15,-2-1 0-15,2-1 1 16,2 2-1-16,-2 0-2 16,1-2 1-16,-1 2 1 15,0-3-2-15,1 3 2 16,1-2-1-16,-2 0 1 15,0-1 0-15,3 1 0 16,-5-1 0-16,2 2 0 16,-1 0 0-16,-1-1 1 15,1 1-1-15,0-1 2 16,0-1-2-16,3-1 0 15,-1-1 0-15,1-1 1 0,0 2-1 16,2-2 6-16,-1-2-6 16,1 2 0-16,-3-1 1 15,2 1-1-15,-1-1 0 16,-1 1 0-16,1 0 2 15,-1-2 6-15,1 1-7 16,2 0-1-16,-3 0 6 16,1-2-6-16,0 1 7 15,0 1 1-15,-2-2 0 16,2 2 8-16,-1-1-6 15,1 4-9-15,-2-1 14 16,0 1-14-16,0 1-1 16,1 0 14-16,0 2-14 15,1 0 9-15,0-1-2 16,-1-1 2-16,2 0-2 0,-3 0-7 15,0 0 7-15,0-1 3 16,-1 1 5-16,2-1 5 16,-1 1-7-16,0-2-4 15,0 1 3-15,0-3-4 16,2 3 1-16,2-2-7 15,-3 1-2-15,3-1 0 16,-1 0 7-16,-1 2-7 16,-2 0 7-16,1 0 0 15,-2 0 11-15,-2 1-1 16,1 0-11-16,-1-1 12 15,2-1-10-15,-1 1-2 16,5-1 0-16,-3 0-6 0,2-1-1 16,1 2 1-1,-1 0 0-15,-2 1 1 0,0-1 1 16,-1 1 8-16,-2 0 7 15,2 1-16-15,2-1 4 16,-3 0 5-16,1 0-8 16,-1 0 6-16,-1 0-2 15,2-4-5-15,-1 0 5 16,0-1 3-16,-1-2-3 15,0-2 8-15,-1 2-8 16,1-2 13-16,0 1-10 16,2 2 0-16,1 1 4 15,1 1-12-15,-1 3-1 16,-2 1 1-16,2 0-1 15,-1 2 6-15,2-1-6 0,-2 1 0 16,-1-2 1-16,1-3-1 16,1 1 8-16,1-2 0 15,5-3-7-15,-1 1-1 16,0-1 0-16,1 0 1 15,-3 1 0-15,2 2-1 16,-4-2 0-16,-1 0 0 16,0 0 7-16,-1 1-4 15,2-3 10-15,-1 2 8 16,0 1-4-16,0-1-4 15,0 2-5-15,3-1 5 16,-3 2-12-16,0 2 0 0,1 1-1 16,1 1 2-1,-4-1-1-15,2 1 1 0,0 1 12 16,-1-3-8-16,1 1 15 15,-1 0-8-15,0 0-2 16,-1 2-10-16,1 1 7 16,0-3-7-16,-1 3-1 15,1 0 1-15,0-2 0 16,-2 2 7-16,2-2-7 15,-2 1-1-15,0 0 1 16,0 1-1-16,1 1 1 16,0-1 0-16,1 1-1 15,0-1 1-15,-1-1 0 16,2 0-1-16,0 0 7 15,1-1-7-15,-1 2-1 0,1 0 1 16,-1 1-5-16,0 2 5 16,-2-1 0-16,0 1 0 15,1-1 4-15,-2 2-4 16,-2-1 0-16,2 0 1 15,0 1-1-15,-1 2 1 16,-1 1-1-16,-1 1 0 16,0 1 8-16,2 1-8 15,-2 1 7-15,0 0-6 16,0 0-1-16,0 0 0 15,0 0-1-15,0 0-9 16,0 0-18-16,0 0-88 16,-3 10-52-16,-6 2-88 15,0-2-81-15</inkml:trace>
  <inkml:trace contextRef="#ctx0" brushRef="#br0" timeOffset="620252.4764">27778 11807 814 0,'0'0'219'15,"0"0"-50"-15,0 0-14 16,0 0-22-16,0 0-31 16,0 0-33-16,0 0-11 15,3 0-8-15,5-3-23 16,3-7-11-16,4-2-15 15,3-2 8-15,0 0-3 16,3-1-6-16,0-1 0 16,-2-2 0-16,2-1 0 15,-2 1 1-15,-2-1 1 16,1 5-2-16,-5 1 0 15,2 1-6-15,-4 4 6 16,-2 0 1-16,-1 3-1 0,-2 1 2 16,-1-1-2-1,0 3 0-15,1-1 0 0,-2-1 0 16,3 1 0-16,-1-1 0 15,0 0 1-15,0-1 1 16,3-1-2-16,-4 3 0 16,1 0 0-16,-3 0 0 15,0 2 1-15,-2 1-1 16,-1-2 0-16,0 2 7 15,0 0 0-15,0 0 19 16,0 0 15-16,0 0-13 16,0 0-7-16,0 0-8 15,0 0-10-15,0 0 6 16,0 0-9-16,0 0 0 15,0 0 0-15,0 0 0 0,0 0 0 16,0 0 0-16,0 0-1 16,0 9 1-16,0 6 1 15,0 6 8-15,-6 7 27 16,2 5-2-16,-2 0-5 15,2 2-2-15,-1-3-5 16,3-5-3-16,-1-5-7 16,2-3 2-16,-1-7 13 15,2-3-14-15,0-4 4 16,0-1 0-16,0-4 0 15,0 0 8-15,0 0-2 16,0 0 1-16,0 0 10 0,0 0-15 16,0 0-16-1,0 0-3-15,-6 0-93 0,-1 0-150 16,-5 0-466-16</inkml:trace>
  <inkml:trace contextRef="#ctx0" brushRef="#br0" timeOffset="640634.6422">27314 16284 557 0,'0'0'362'0,"0"0"-218"15,0 0-31-15,0 0-40 16,0 0 12-16,0 0-8 16,0 0-32-16,0 0-22 15,0 0-13-15,0 0 6 16,0 0 0-16,0 0 8 0,0 0 6 15,0 0-14-15,0 0 15 16,0 3-30-16,0 8 30 16,0 6-11-16,3 5 21 15,3 6 4-15,2 4-5 16,2 3 12-16,0 1-8 15,1 0-23-15,-1-2-14 16,-1-4-1-16,-1-4-5 16,-1-6 4-16,-4-4-5 15,0-6 0-15,0-6 0 16,-3-1-26-16,1-3-45 15,-1 0-65-15,2-11-127 16,-2-5-564-16</inkml:trace>
  <inkml:trace contextRef="#ctx0" brushRef="#br0" timeOffset="641247.6772">27371 16355 899 0,'0'0'334'15,"0"0"-185"-15,0 0-17 16,0 0-33-16,0 0-14 0,0 0-34 16,0 0-44-1,3-35-7-15,10 32-1 0,3-1 1 16,3 4 0-16,0 0-10 15,0 9 10-15,-1 9 0 16,3 7-2-16,1 4 2 16,-2 3 0-16,-1 1 0 15,-4-2 1-15,-3-1-2 16,-7-3 2-16,-5-4-1 15,0 0 11-15,-4-5 11 16,-9-4-3-16,-2-1-7 16,-3-4-2-16,2-5-9 15,-3-4-1-15,-4 0-37 16,5-2-119-16,3-4-159 0</inkml:trace>
  <inkml:trace contextRef="#ctx0" brushRef="#br0" timeOffset="642181.7307">27888 16475 1048 0,'0'0'185'0,"0"0"-101"16,0 0 16-16,0 0-33 15,0 0-3-15,0 0-44 16,0 0 1-16,-24-2-21 15,21 2 0-15,-4 7 18 16,1 6 9-16,0 2 7 16,2 4-8-16,-1 2 18 15,4 0-21-15,1 0 4 16,0 0-26-16,1-4 24 15,11-2-19-15,3-6-5 16,0-4-2-16,1-5-6 0,-1 0-13 16,0-1-11-1,-3-11 12-15,-1-4 19 0,-4-2-2 16,-3-1 2-16,-4 2-1 15,0 0 2-15,0 2 7 16,-6 3-2-16,-4 2 0 16,1 1-2-16,-1 3-4 15,1 2-19-15,1 4-20 16,2 0-65-16,3 0-111 15,2 1-79-15</inkml:trace>
  <inkml:trace contextRef="#ctx0" brushRef="#br0" timeOffset="643527.8077">28085 16455 910 0,'0'0'216'0,"0"0"-82"15,0 0 16-15,0 0-14 16,0 0-33-16,0 0-47 15,0 0-33-15,0-4-23 16,2 4 0-16,2 0-6 16,1 5 6-16,2 7 19 15,1 1 8-15,-2 3 11 16,-2 1 0-16,2-1-16 15,-3-4-5-15,1-2-7 16,-2-5-9-16,-1-1 10 0,-1-3-11 16,2-1 6-1,-2 0 7-15,0 0-3 0,0 0 8 16,0 0-4-16,0-10-14 15,0-4-25-15,0-2-13 16,0-2 10-16,0 0 4 16,0 2-15-16,3 2 24 15,0 1-2-15,0 4 2 16,-1 4 14-16,1 2-8 15,0 3 9-15,0 0 8 16,4 0-7-16,-1 0 21 16,3 10-3-16,2 3 10 15,0 1-1-15,0 2-17 16,-1-1 14-16,0-1-14 0,-2 0-1 15,-2-4-1-15,-1 0-9 16,-1-3 1-16,-1 0 11 16,-2-2-12-16,1-3 1 15,-2 0 0-15,1-2 0 16,-1 0 0-16,2 0 7 15,-1 0-6-15,1 0-2 16,-1 0-7-16,4-10-37 16,1-5 15-16,3-3-14 15,1-3 5-15,1 3-39 16,0 1 35-16,-1 6 29 15,-4 2 13-15,-2 5 0 16,-1 4 14-16,0 0 12 0,3 0-4 16,-2 9 29-1,2 2-20-15,2 2-13 0,2 3-10 16,-2-2-3-16,-1 1-5 15,4-4-80-15,-3-4-126 16,-1-3-350-16</inkml:trace>
  <inkml:trace contextRef="#ctx0" brushRef="#br0" timeOffset="644494.863">28591 16384 468 0,'0'0'664'0,"0"0"-545"16,0 0-35-16,0 0 3 15,0 0-33-15,0 0-29 16,0 0-4-16,-31 28-2 15,26-11 12-15,1 2-11 16,-1-2 18-16,4-2 4 16,1-1-20-16,0-3 0 0,0-2-9 15,0-1-4-15,0-3-4 16,4-4-5-16,2-1-15 15,1 0-21-15,0 0 8 16,2-8 3-16,0-5-10 16,1-4-8-16,-3-1-15 15,3-2-21-15,-3 4 4 16,-1 2 54-16,-2 3 21 15,-2 4 0-15,-1 4 47 16,-1 2 22-16,0 1-6 16,0 0-12-16,0 0-8 15,0 9 14-15,0 6-13 16,0 1-13-16,0 0 2 15,0 1-9-15,0-2-7 16,6-1-5-16,8-2-11 0,2-4 0 16,1-5 9-16,4-3-10 15,-1 0-4-15,0 0-33 16,-2-10-1-16,-1-1-6 15,-4-2-7-15,-3 2-3 16,-1 0 24-16,-5 1 21 16,-1 2 9-16,-1 2 1 15,-2 2 6-15,1 3 3 16,-1-1 19-16,0 2 5 15,0 0-17-15,0 0-15 16,0 0-2-16,0 0 2 16,2 0 4-16,-1 4 11 15,1 2 1-15,-1 1-17 0,-1 0-1 16,0 0-11-1,0-2-90-15,-6 0-162 0</inkml:trace>
  <inkml:trace contextRef="#ctx0" brushRef="#br0" timeOffset="644684.8738">28719 16252 929 0,'0'0'635'15,"0"0"-541"-15,0 0-79 16,0 0-15-16,0 0-85 0,0 0-137 16,0 0-763-16</inkml:trace>
  <inkml:trace contextRef="#ctx0" brushRef="#br0" timeOffset="645049.8947">28974 16340 1219 0,'0'0'220'0,"0"0"-133"16,0 0-4-16,0 0 5 15,0 0-26-15,0 0-37 0,0 0-10 16,23 71-14-1,-20-67-1-15,0-1 5 0,-2-3-5 16,1 0-12-16,1 0-11 16,3-1-26-16,0-10 32 15,6-2-14-15,0-3 14 16,1-1-18-16,1 0-2 15,-2 4 8-15,-1 6 29 16,-3 3 6-16,-1 4 23 16,0 0 32-16,1 7 14 15,0 7-7-15,-1 3-21 16,1 3-18-16,0 0-29 15,-3 5-17-15,-3-6-112 16,-2-8-188-16</inkml:trace>
  <inkml:trace contextRef="#ctx0" brushRef="#br0" timeOffset="651831.2826">24888 16562 897 0,'0'0'336'15,"0"0"-206"-15,0 0-76 0,0 0-8 16,0 0-15-16,0 0 2 16,-10 24 12-16,14-4-30 15,5 4 2-15,1 0 4 16,1 1 17-16,-2 2 10 15,1-3-3-15,-4 1-11 16,-1-2 2-16,-2-2-1 16,-2-2-7-16,-1-4 3 15,0-4-30-15,0-4 21 16,0-4-22-16,0-2 2 15,0-1 12-15,0 0-2 16,0 0-5-16,0-1-7 0,0-9-7 16,0-3-9-16,0 0 4 15,0-6 1-15,0 1-20 16,0-2-12-16,-1-1 2 15,-1 1-5-15,1 0 8 16,1 2 8-16,0 1-19 16,0 1 23-16,0 4 18 15,0 2 8-15,0 3 10 16,0 4-1-16,0 0 2 15,0 3 14-15,0 0 0 16,0 0 0-16,0 0 1 16,0 0-11-16,0 0 5 15,0 0-5-15,0 0-6 16,0 0-7-16,0 0-2 15,0 2 0-15,6 6 0 0,3 5 11 16,6 1 0-16,1 3 3 16,4 0-4-16,2 0 3 15,0-2-13-15,1-2 2 16,-1-3-2-16,-1-5-26 15,-6-1-12-15,-3-2-29 16,-2-2 3-16,-2 0 13 16,-4 0 10-16,-2-4 41 15,-2-7-7-15,0-3 3 16,0-3 3-16,0-1-17 15,0 1-14-15,-5 1 19 16,-1 2 0-16,-1 2 13 16,-2 2 0-16,1 5 0 0,-1 3 14 15,2 2-4 1,-3 0-8-16,0 2 8 0,1 12 3 15,2 3 13-15,3 6 8 16,2 0-12-16,2 4 2 16,0-1-5-16,15-2-13 15,2-5-6-15,3-3-10 16,4-3-38-16,13-9-34 15,-7-4-130-15,-3 0-128 0</inkml:trace>
  <inkml:trace contextRef="#ctx0" brushRef="#br0" timeOffset="652687.3315">25343 16617 909 0,'0'0'238'16,"0"0"-119"-16,0 0 1 0,0 0-34 15,0 0-18-15,0 0-33 16,0 0-16-16,-1 24 45 16,5-3-7-16,1 3 6 15,1 0-18-15,2 0-4 16,-2-4 10-16,1-2-17 15,-3-5-18-15,-1-3-7 16,-1-6-8-16,-2-1 6 16,1-3-7-16,-1 0 15 15,0 0 2-15,0-4-16 16,0-11-1-16,0-3-28 15,2-3-6-15,-1-1 22 16,2 0-11-16,-2 2 11 0,-1 5 2 16,2 1 10-16,-1 6-7 15,-1 2 14-15,2 3-6 16,-2 2 8-16,1 1 1 15,1 0-7-15,1 0-1 16,3 0-2-16,1 4 19 16,4 6-12-16,-4 4 3 15,2 2 11-15,-3 3-14 16,1 0 18-16,-2-3-14 15,-1 0 7-15,0-5-12 16,-1-4-6-16,-2-2 2 16,1-3 7-16,-1-2-8 15,2 0-2-15,1 0-11 16,1-4-13-16,1-12 24 15,1-3-15-15,1-5-29 0,2-3-15 16,-2 0-25-16,-1 5 15 16,-2 5 41-16,0 5 19 15,-3 6 10-15,-1 5 14 16,1 1 31-16,-1 0 21 15,4 5-9-15,1 9 31 16,2 1-27-16,2 3-26 16,-1 1-17-16,0-2-12 15,0-2-6-15,-2 0-8 16,-1-3-79-16,-1-3-88 15,-2-4-83-15,0-3-251 0</inkml:trace>
  <inkml:trace contextRef="#ctx0" brushRef="#br0" timeOffset="653475.3766">25738 16662 954 0,'0'0'190'0,"0"0"-104"16,0 0-17-16,0 0-6 16,0 0-8-16,0 0-13 15,0 0-9-15,0-39 14 16,0 38 26-16,0-1 11 15,0 2 5-15,-1 0-23 0,-4 0-32 16,0 0-11-16,0 7-14 16,-1 4-3-16,0 3 0 15,2 3-6-15,1 1-1 16,1 1 1-16,2-2 6 15,0-2-6-15,0-1-7 16,0-1 7-16,5-5 1 16,-1-2 9-16,1-3-10 15,-1-2 0-15,2-1-10 16,1 0 9-16,-1-4-12 15,2-6 0-15,0-3 4 16,-1 0-19-16,2-3-7 16,-3-1-13-16,1 0 0 0,-1 1 10 15,2 4 13 1,-5 3 24-16,0 4 1 0,-2 2 10 15,-1 3 16-15,0 0-10 16,0 0-5-16,0 0 3 16,0 7 26-16,0 3 12 15,0 1-22-15,0 3-14 16,2-4 10-16,1 2-13 15,1-1-11-15,2-3 11 16,3-1-13-16,0-1 1 16,0-3-1-16,4-3-41 15,-2 0-13-15,1-2-28 16,1-7 7-16,-2-4 7 15,0 0 2-15,-2 0 24 0,-1 2 32 16,-2 1 10-16,0 3 0 16,-2 1 25-16,-1 4 13 15,-1 0 20-15,-2 0-7 16,1 2-3-16,-1 0-16 15,0 0-16-15,2 0 5 16,-2 0-21-16,0 0-8 16,0 0 6-16,0 0-14 15,0 0 1-15,0 0 14 16,0 6-20-16,0-1-29 15,0 0-55-15,-5-1-104 16,-2-1-119-16</inkml:trace>
  <inkml:trace contextRef="#ctx0" brushRef="#br0" timeOffset="653648.3865">25891 16537 1132 0,'0'0'276'16,"0"0"-179"-16,0 0-33 15,0 0-55-15,0 0-9 16,0 0-96-16,0 0-94 16,21 4-326-16</inkml:trace>
  <inkml:trace contextRef="#ctx0" brushRef="#br0" timeOffset="654009.4072">26083 16556 1309 0,'0'0'258'15,"0"0"-163"-15,0 0 45 16,0 0-23-16,0 0-44 16,0 0-31-16,17 77-27 15,-12-63-8-15,0-2-6 16,-1-3 5-16,1-4-6 15,-2-2-9-15,0-3-1 16,2 0-21-16,2-7 17 16,2-8 5-16,1-5-7 15,2-3-15-15,0 2 12 16,-3 1 16-16,-2 6 3 15,-2 6 0-15,-2 5 32 0,-2 3 9 16,1 0 0-16,0 0-19 16,2 7 6-16,1 6 3 15,2 1-12-15,-3 3-19 16,2 5-72-16,-1-3-136 15,-2-7-314-15</inkml:trace>
  <inkml:trace contextRef="#ctx0" brushRef="#br0" timeOffset="654623.4423">26837 16514 834 0,'0'0'717'16,"0"0"-521"-16,0 0 3 16,0 0-28-16,0 0-34 15,0 0-64-15,0 0-42 16,-2 34 24-16,2-13-33 0,7 0-9 15,-1-1 0-15,1-3-13 16,-4-3 0-16,-2-4 0 16,-1-2-40-16,0-2-50 15,0-3-70-15,-15-3-105 16,-3 0-48-16,3 0-194 0</inkml:trace>
  <inkml:trace contextRef="#ctx0" brushRef="#br0" timeOffset="654805.4527">26682 16399 1324 0,'0'0'318'16,"0"0"-148"-1,0 0 15-15,0 0-41 0,0 0-97 16,0 0-47-16,0 0-96 15,-2-9-125-15,2 7-103 16,0 2-218-16</inkml:trace>
  <inkml:trace contextRef="#ctx0" brushRef="#br0" timeOffset="655217.4763">26910 16504 1151 0,'0'0'380'16,"0"0"-292"-16,0 0-15 15,0 0-9-15,0 0-12 16,0 0-33-16,0 0 4 15,23 59-15-15,-20-52-8 16,0-3-1-16,-3 1 0 16,0-4 1-16,0-1-1 15,0 0-6-15,0 0-15 16,2-3-16-16,1-6-27 15,2-5-3-15,-1 0 7 16,2-1 31-16,3 5 29 0,-5 3 2 16,1 6 14-1,1 1 32-15,0 0 27 0,3 8 3 16,0 8-1-16,1 2-21 15,3 2-17-15,-2-1-27 16,0 0-11-16,-3 1-93 16,-3-7-138-16,-2-4-328 0</inkml:trace>
  <inkml:trace contextRef="#ctx0" brushRef="#br0" timeOffset="656749.5639">29604 16260 1242 0,'0'0'248'15,"0"0"-190"-15,0 0-13 16,0 0-11-16,0 0-11 15,0 0 0-15,0 0-15 16,-73 40-1-16,72-28-6 16,1-1-1-16,0-1 0 15,1-3-1-15,7-1-21 16,1-3-10-16,2-3-17 0,-2 0 11 15,1 0 21-15,-3-3 11 16,-3-3 5-16,-1 0 1 16,-1-1 1-16,-1-1 0 15,1-2 6-15,1-1-5 16,0 0 8-16,-2-2-9 15,1 2 1-15,-1 2 21 16,-1 4-4-16,0 2 16 16,0 3-8-16,0 0-6 15,0 0 1-15,2 0-21 16,-2-2 0-16,1 2-1 15,3-1-12-15,-1-1 12 16,2 1 12-16,-2-2 0 0,-1 2-5 16,1-2-5-1,-3 1 11-15,0 2-12 0,0 0 21 16,0 0 21-16,0 0-10 15,0 0-4-15,0 0 4 16,0 0-11-16,0 0 0 16,0 0-8-16,0 0-13 15,0 0 8-15,0 0-8 16,0 0 5-16,0 0 6 15,0 0-12-15,0 0 0 16,0 0-7-16,0 0 5 16,0 0 2-16,0 0-1 15,0 0 1-15,0 0 0 16,0 0 2-16,0 0 4 0,0 0 1 15,0 0-7-15,0 0 12 16,0 0-5-16,0 0 3 16,0 0-5-16,0 0-5 15,1 0-6-15,2 0-3 16,3 0 2-16,3 5 7 15,0 0 0-15,2-2 0 16,3-1-7-16,1-2-26 16,3 0-13-16,-4-2 2 15,0-6-6-15,-3-2 10 16,-3-3-6-16,-3 1-4 15,-2-5 2-15,-1-2 10 16,-2-1 13-16,0-3 1 0,0 0 24 16,0 3 3-1,0 6 24-15,0 8 30 0,0 6-11 16,0 9-45-16,0 19 42 15,0 14 53-15,6 22-34 16,7 18-9-16,4-4-21 16,-1-9-12-16,3-14-13 15,-1-19-6-15,2-1 12 16,-1-2-11-16,-2-12-2 15,-7-9 9-15,-4-10-9 16,-3-2 0-16,-3-3 13 16,0-13-13-16,0-4 0 15,-6-4 9-15,-7-1-9 16,-2-1 0-16,-2 5-11 15,-7 4-66-15,3 6-97 0,2 6-149 16</inkml:trace>
  <inkml:trace contextRef="#ctx0" brushRef="#br0" timeOffset="657746.6209">30334 16313 1128 0,'0'0'304'16,"0"0"-188"-1,0 0 76-15,0 0-29 0,0 0-49 16,0 0-64-16,0 0-37 15,-5-2-13-15,7 10 0 16,4 6 39-16,0 5 5 16,1 2-7-16,0 0 10 15,-2 0 0-15,-2-3-16 16,2-2-13-16,-2-3-10 15,-2-6-7-15,2-2 8 16,-1-4-9-16,-1-1-2 16,-1 0 1-16,0 0-18 15,0 0-3-15,0 0-17 16,0 0-72-16,-3-5-159 0,-4-2-313 15</inkml:trace>
  <inkml:trace contextRef="#ctx0" brushRef="#br0" timeOffset="658603.6699">30525 16311 745 0,'0'0'340'16,"0"0"-217"-16,0 0 10 16,0 0 35-16,0 0-2 15,0 0-39-15,0 0-49 16,6 16 7-16,-3-6 11 0,2 2-41 15,-2 1-11-15,1 0-19 16,-1-4-12-16,-2 0-7 16,-1-2-5-16,2-5-1 15,-2 0 9-15,1-2-9 16,-1 0-15-16,3 0-21 15,0 0-17-15,2-5-19 16,3-7-7-16,0-2 25 16,1 1 35-16,0 2-1 15,-3 4 19-15,-2 2 1 16,-1 5 0-16,-1 0 38 15,1 0 2-15,1 5 10 0,1 5 9 16,3 4-13-16,0-1-19 16,-2-2-10-16,-1-1-17 15,-4-4-47-15,-1 2-122 16,-13-4-101-16,-5-3-383 0</inkml:trace>
  <inkml:trace contextRef="#ctx0" brushRef="#br0" timeOffset="658796.681">30362 16151 1478 0,'0'0'219'0,"0"0"-205"15,0 0-14-15,0 0-64 16,0 0-61-16,0 0-188 0</inkml:trace>
  <inkml:trace contextRef="#ctx0" brushRef="#br0" timeOffset="659150.7012">30992 16145 750 0,'0'0'683'16,"0"0"-571"-16,0 0 9 0,0 0 0 16,0 0-43-1,0 0-30-15,-61-71-39 0,46 59-8 16,-2 5-1-16,5 3-9 15,5 4 2-15,0 0-5 16,4 0-6-16,1 5 18 16,2 11 21-16,0 4 4 15,0 7 17-15,7 5 22 16,5 5 3-16,0 4-31 15,3 4-15-15,-1 0-6 16,-1 2-14-16,-3-4 7 16,-2-3-7-16,-2-5-1 15,0-5-29-15,-6-6-62 16,0-6-75-16,0-5-69 0,-9-8-158 15</inkml:trace>
  <inkml:trace contextRef="#ctx0" brushRef="#br0" timeOffset="659339.712">30899 16386 1320 0,'0'0'390'0,"0"0"-288"15,0 0 62-15,0 0-7 16,0 0-82-16,0 0-57 15,0 0-18-15,88-9-96 16,-61-2-79-16,-6 1-118 0,-4-1-194 16</inkml:trace>
  <inkml:trace contextRef="#ctx0" brushRef="#br0" timeOffset="659566.725">31129 16016 1209 0,'0'0'277'0,"0"0"-181"15,0 0 39-15,0 0 30 16,0 0 24-16,15 86-83 16,-6-50-28-16,0 1-27 15,-2-1-38-15,1-6-13 16,0 1-9-16,-1-8-41 15,-1-3-56-15,-2-3-75 0,1-7-81 16,-2-5-126-16</inkml:trace>
  <inkml:trace contextRef="#ctx0" brushRef="#br0" timeOffset="660765.7936">31359 16230 1079 0,'0'0'508'0,"0"0"-413"16,0 0 106-16,0 0 23 16,0 0-109-16,0 0-101 15,0 0-14-15,0 16 0 16,0-1 0-16,0 4 6 0,0-1-6 15,0 1 1-15,3-6-1 16,4 0-10-16,1-4-10 16,-2-5-19-16,1-3-5 15,2-1 1-15,-2 0 6 16,2-8 6-16,-1-5 0 15,-1-1 6-15,-1-3 7 16,-3 0-14-16,0 1 21 16,-1-2 11-16,-2 5 22 15,0 2 6-15,0 6 26 16,0 2 7-16,0 1 11 15,0 2-4-15,0 0-25 0,0 0-39 16,3 2-3-16,3 7-1 16,2 4 6-16,3 3-5 15,1-1 11-15,3 1-12 16,0-2 0-16,3 0-16 15,0-3-12-15,1 1-21 16,0-5-20-16,-4-1-23 16,0-4-13-16,-1-2-29 15,-1 0 37-15,-1-7 36 16,0-7 26-16,1-4 15 15,-1-2 19-15,-2-3 1 16,0 0 5-16,-3 1 24 16,-2 1 6-16,-1 4 20 15,-2 6 4-15,-2 2 22 16,0 7-15-16,-5 0-63 0,-8 2-3 15,-7 0-13-15,-2 9 13 16,-1 8 0-16,1 1 1 16,2 4 0-16,7 0 12 15,6-1 1-15,7-1 8 16,0-4-20-16,3 0 20 15,12-5-21-15,3-2-1 16,1-6-21-16,2-3-22 16,1 0-33-16,1-5-32 15,-4-8-1-15,1-1 24 16,-5-1 33-16,1 0 30 15,-4-1 22-15,1 2 0 16,-4 0 0-16,0 1 35 0,0 3 20 16,-1 2 17-1,1 0 17-15,-2 3 10 0,3 0 3 16,-1-1-12-16,1 2-10 15,-2-1-15-15,-3 3-39 16,1 0-14-16,-3 2-6 16,1 0-6-16,-1 0 0 15,0 6-2-15,0 7 2 16,-1 2 27-16,-2 3 13 15,2 1-5-15,-2-1 9 16,2-1-23-16,1-3-3 16,0-3-17-16,0-3 5 15,2-3-4-15,-1-4-2 16,1-1-18-16,2 0-15 15,-3 0 5-15,1-5 10 0,-1-4-7 16,-1-2 15-16,-1 0-8 16,-2-2-25-16,0-1 36 15,0 0 7-15,1-1 3 16,3 4-3-16,0 4-3 15,2 1 3-15,-2 5 24 16,1 0-8-16,1 1 15 16,0 0 11-16,1 0-16 15,1 0-5-15,-2 7-16 16,1 3-4-16,-2 2-2 15,0 3 2-15,-5 2-1 16,0 1 0-16,0 0-53 0,0-1-52 16,0 0-104-1,0-4-82-15,0-6-272 0</inkml:trace>
  <inkml:trace contextRef="#ctx0" brushRef="#br0" timeOffset="661231.8203">32344 16064 1235 0,'0'0'376'16,"0"0"-198"-16,0 0 46 15,0 0-46-15,0 0-104 16,0 0-51-16,0 0-8 15,-49 48 0-15,35-27-8 0,3 1-7 16,5 1 8-16,3-1-8 16,3-4 18-16,0 0-6 15,12-3-6-15,9-3 3 16,3-3 1-16,6-7 6 15,7-2-16-15,-1 0-16 16,0-10-11-16,-2-5-28 16,-3-3 0-16,-5 0 14 15,-7-1 22-15,-4-1-2 16,-6 0 15-16,-3-1 0 15,0-3 6-15,-5 1 0 16,-1 2 18-16,0 3 35 16,0 5 12-16,0 6 8 15,0 5-9-15,0 2-21 16,-1 0-14-16,-6 11-27 0,-2 8 31 15,1 5-20-15,2 2-11 16,4-2-2-16,2-3-14 16,0-4-93-16,14-6-130 15,2-5-320-15</inkml:trace>
  <inkml:trace contextRef="#ctx0" brushRef="#br0" timeOffset="661381.8288">32915 15963 740 0,'0'0'1190'15,"0"0"-1024"-15,0 0-1 0,0 0-29 16,0 0-136 0,0 0-67-16,0 0-197 0,-112 27-369 0</inkml:trace>
  <inkml:trace contextRef="#ctx0" brushRef="#br0" timeOffset="662193.8753">26795 17088 1393 0,'0'0'357'16,"0"0"-119"-16,0 0-37 15,0 0-19-15,0 0-57 16,0 0-46-16,0 0-69 15,3-4-10-15,3 15-24 16,1 6 10-16,2 4 8 16,0 1-49-16,0-3-73 15,1-2-49-15,0-6-93 0,4-5-20 16,-3-6 6-16,-1 0 3 15</inkml:trace>
  <inkml:trace contextRef="#ctx0" brushRef="#br0" timeOffset="662334.8834">26942 17099 54 0,'0'0'969'0,"0"0"-665"16,0 0-70-16,0 0-33 15,0 0-54-15,0 0-67 16,0 0-35-16,5 14 5 16,-2 8-45-16,2 2-5 15,2 18-129-15,0-5-94 16,-1-5-162-16</inkml:trace>
  <inkml:trace contextRef="#ctx0" brushRef="#br0" timeOffset="663130.9289">27298 17240 697 0,'0'0'999'0,"0"0"-812"16,0 0-101-16,0 0-6 15,0 0-43-15,-2 88-37 16,17-61-1-16,3-2-43 16,0-2-50-16,0-4-7 15,-5-7 2-15,-5-4 2 16,-4-5 25-16,-2-3 45 0,-2 0 27 15,0-14 0-15,-5-5 12 16,-4-7-3-16,0-4-8 16,-1-3-1-16,4-4-1 15,1 0-7-15,4 3 2 16,1 5 6-16,0 8 0 15,4 5 13-15,7 7-13 16,4 5 25-16,1 4 1 16,2 0-13-16,1 2-6 15,-2 11-7-15,-4 1-6 16,-5 2 6-16,-5 1-1 15,-3-1-5-15,0-2 6 0,-6-2 9 16,-8-4 4 0,4-2 9-16,-1-4-3 15,3-2 4-15,0 2 14 0,4-2 5 16,0 0-7-16,3 0-10 15,1 0 0-15,0 1-18 16,0-1 3-16,0 0 14 16,0 3-12-16,0 0 5 15,0 4 5-15,0 1 16 16,3 5-12-16,6 2-14 15,6-3-2-15,0 1-10 16,6-4-7-16,-1-3-31 16,2-6-16-16,-2 0-21 15,0 0-7-15,-5-8 12 16,-5-4 0-16,0 1 28 0,-5-2 16 15,-2-1 13-15,-3 1 6 16,0 1 7-16,0-1 7 16,0 3 3-16,0 3 22 15,-8 3-3-15,-2 4-14 16,0 0-3-16,-1 3 12 15,-1 10-13-15,5 2 11 16,1 3-2-16,3-1-5 16,3 0 4-16,0 0-11 15,12-5 0-15,9 0-8 16,15-5-22-16,-5-4-120 15,-1-3-157-15</inkml:trace>
  <inkml:trace contextRef="#ctx0" brushRef="#br0" timeOffset="663649.9586">27812 17148 1041 0,'0'0'506'0,"0"0"-443"16,0 0 5-16,0 0-31 15,-100 37-1-15,84-21-1 16,6 2-22-16,6 0 0 16,4-3-13-16,4-1 1 15,13-3 7-15,6 0-8 16,4-1 0-16,1 0-3 15,-1-5-21-15,0 0-27 16,-4 1 12-16,-3 0 27 16,-7 1 6-16,-7-1-1 0,-4 6 7 15,-2 0 46-15,-3 4 23 16,-13 1-15-1,-1 0 0-15,-2 0-19 0,1-2-14 16,-2-1-21-16,4-2-52 16,4-8-112-16,4-3-118 15,7-1-105-15</inkml:trace>
  <inkml:trace contextRef="#ctx0" brushRef="#br0" timeOffset="663847.9699">28011 17265 198 0,'0'0'1117'15,"0"0"-952"-15,0 0 10 0,0 0-44 16,0 93-33-16,0-57-66 16,0 1-8-16,0 0-24 15,0-2-42-15,0-5-58 16,0-8-69-16,4-7-40 15,-1-7-23-15,2-8-166 0</inkml:trace>
  <inkml:trace contextRef="#ctx0" brushRef="#br0" timeOffset="664429.0031">27972 17251 816 0,'0'0'379'15,"0"0"-211"-15,0 0-55 0,0 0-77 16,0 0-8-16,0 0-17 15,0 0-11-15,80-60 0 16,-54 59 0-16,-3 1-14 16,-3 0-17-16,-5 8 5 15,-8 6 0-15,-5 1 12 16,-2 0 14-16,-8 1 20 15,-8 0 20-15,0 0-7 16,-4-1-5-16,1 3-4 16,4-3-18-16,3-1 1 15,5-1-7-15,5-5 0 16,2-2 16-16,0 0 9 15,9-1-6-15,8-5 23 16,5 2-19-16,1-2-4 0,3 0-11 16,1 0-8-16,0-2-1 15,0-6-37-15,-2-1-13 16,-1-1-1-16,-3-1-11 15,-2 0 25-15,-5-2 8 16,-1 0 13-16,-5 0 17 16,-2 1 1-16,-3 1 0 15,-2-2 12-15,1 2 21 16,-2-1-5-16,0 1-6 15,0-1-7-15,0 1-11 16,0 3-3-16,-5 1-2 16,-1 5 0-16,-2 2-16 0,-3 3 16 15,-1 14 35-15,0 6 9 16,-3 3-2-16,4 1-24 15,7-1-17-15,4-3-2 16,0-5-15-16,15-7-44 16,19-8-51-16,-2-3-122 15,-1 0-263-15</inkml:trace>
  <inkml:trace contextRef="#ctx0" brushRef="#br0" timeOffset="664852.0273">28566 17179 1205 0,'0'0'279'0,"0"0"-188"16,0 0 11-16,0 0-39 0,0 0-50 16,0 0-3-16,-24 93-9 15,27-72-1-15,9 0-42 16,6-4-22-16,0-5 17 15,4-3-30-15,3-9-6 16,1 0 35-16,-3-9-20 16,0-9-7-16,-4-5 34 15,-5-2 25-15,-4-1 16 16,-8-1 0-16,-2-3 33 15,0-1 22-15,-14-3 5 16,-1-2 11-16,-1 2-22 16,1 1-33-16,0 6 15 15,5 8 28-15,4 6 39 0,3 7 17 16,3 6-29-1,0 0-40-15,0 6-27 0,0 13 54 16,7 6-9-16,4 6-43 16,5 1-6-16,-1 3-15 15,3-2-14-15,-3-2-42 16,-3 0-103-16,-5-8-74 15,-4-8-111-15</inkml:trace>
  <inkml:trace contextRef="#ctx0" brushRef="#br0" timeOffset="665019.0369">28570 17143 1287 0,'0'0'353'15,"0"0"-215"-15,0 0 35 0,97-26-91 16,-58 14-47-16,18-7-35 15,-11 0-214-15,-6 2-371 0</inkml:trace>
  <inkml:trace contextRef="#ctx0" brushRef="#br0" timeOffset="665730.0775">29324 16848 1015 0,'0'0'634'0,"0"0"-487"15,0 0-37-15,0 0-1 16,0 0 34-16,9 93-39 16,10-43-60-16,3 3-28 15,4 0-13-15,-2-4-3 16,-3-4-60-16,-5-8-64 15,-7-7-109-15,-9-8-36 16,0-8-78-16,-3-7-707 0</inkml:trace>
  <inkml:trace contextRef="#ctx0" brushRef="#br0" timeOffset="666016.0939">29352 16872 1136 0,'0'0'308'0,"0"0"-228"16,0 0-32-16,0 0 5 16,0 0-42-16,0 0-11 15,91-32-46-15,-72 46-28 16,-4 9 40-16,-1 5 18 15,-10 4 9-15,-4 1 7 16,0 1 13-16,-16-2 32 0,-1-4 10 16,-3-2-23-16,2-5-18 15,6-7-14-15,4-11-72 16,4-3-157-16,4 0-565 0</inkml:trace>
  <inkml:trace contextRef="#ctx0" brushRef="#br0" timeOffset="667088.1552">29578 16813 1061 0,'0'0'384'16,"0"0"-287"-16,0 0 47 15,0 0 14-15,23 102-42 0,-5-57-53 16,2 4-34-16,2 1-22 16,2-4-5-16,-4-3-2 15,-1-10 0-15,-5-5-12 16,-3-9-24-16,-5-7 5 15,-1-9-9-15,-2-3-8 16,1 0 14-16,-1-5-20 16,0-13-15-16,1-4 49 15,-1-3 20-15,0-3-7 16,0 2 7-16,0 5 0 15,-1 6 13-15,-1 6 1 16,1 5 1-16,-1 4 16 16,3 0-21-16,1 0 0 0,1 9 46 15,2 0-28 1,-1 4-12-16,2-1-10 0,-3 0-6 15,0-2 8-15,0-2-8 16,-1 1-6-16,0-2-18 16,0-1-26-16,1-2-7 15,-2-1-24-15,2-2-20 16,-1-1-14-16,2 0 9 15,-1-3 41-15,0-8 29 16,2-5 18-16,0-2 18 16,0-2 0-16,-1 1 2 15,1 0 12-15,-1 4 21 16,-2 6 35-16,-1 8 27 15,1 1-51-15,1 10 45 0,1 12-17 16,5 9-54-16,2 7-1 16,3 4-18-16,0-2 0 15,4 1 1-15,-4-2-2 16,-3-3-18-16,-3-4-30 15,-6-3 10-15,-5-8 3 16,0-4-3-16,-3-8 11 16,-10-5-4-16,-2-4-17 15,0 0 2-15,2-11 23 16,1-7 11-16,4-7-2 15,5-7-4-15,3-4 18 16,0-4 7-16,14 0-6 16,7 0 5-16,4 3-2 0,2 3-4 15,1 0 0 1,-1 5-1-16,-3 4-5 0,-2 8 6 15,-4 5 0-15,-6 8 14 16,-3 4 8-16,1 0 11 16,-3 10-1-16,-1 4-15 15,0 3-11-15,-3 0 7 16,-2-1-3-16,-1 2 1 15,0-1 3-15,0-2-2 16,-1 2-11-16,-4-2 13 16,4 2-14-16,1-1 8 15,0-4 0-15,1 0-4 16,11-4-4-16,3-6-17 15,3-2-22-15,0 0-35 16,1-13-22-16,-1-4-1 0,0-3-19 16,-3 1 5-16,-8 1 71 15,-2 4 40-15,-4 2 42 16,-1 6 46-16,0 3 47 15,0 3-38-15,0 0-63 16,0 0-33-16,0 0-1 16,0 8-7-16,0 6-48 15,0 0-46-15,-1-3-80 0</inkml:trace>
  <inkml:trace contextRef="#ctx0" brushRef="#br0" timeOffset="667270.1656">30316 16933 489 0,'0'0'931'0,"0"0"-751"16,0 0-17-16,0 0-81 15,0 0-82-15,0 0-26 16,0 0-135-16,45 7-5 15,-19 9-153-15</inkml:trace>
  <inkml:trace contextRef="#ctx0" brushRef="#br0" timeOffset="667463.1767">30643 16948 327 0,'0'0'1048'0,"0"0"-852"16,0 0-27-16,0 0-8 15,0 0-57-15,0 0-69 16,-60 75-19-16,60-51-16 15,0-1-7-15,3-3-47 16,12-6-60-16,10-9-62 16,-1-5-84-16,-2 0-68 0</inkml:trace>
  <inkml:trace contextRef="#ctx0" brushRef="#br0" timeOffset="667763.1938">30831 16884 1192 0,'0'0'261'15,"0"0"-114"-15,0 0-20 0,0 0-45 16,-81 68-43-16,72-50-21 16,8-1-12-16,1-5-6 15,0 0-29-15,14-4-29 16,4-3-8-16,5 0-14 15,0-4 20-15,3 2 25 16,-4-1 28-16,1 0 7 16,-8 3 0-16,-3 0 16 15,-9 2 3-15,-3 5 22 16,-3 1 30-16,-17 3-13 15,-1 2-39-15,-6 2-19 16,-11 6-94-16,7-5-176 16,6-4-790-16</inkml:trace>
  <inkml:trace contextRef="#ctx0" brushRef="#br0" timeOffset="668358.2279">31263 16574 1428 0,'0'0'333'0,"0"0"-217"16,0 0 16-16,0 0-16 15,0 0-93-15,0 0 5 16,27 82 27-16,-16-36-45 16,2 1 8-16,-3 2-18 15,1-3 0-15,-2-5-38 16,-3 1-83-16,-3-9-122 15,-3-9-249-15</inkml:trace>
  <inkml:trace contextRef="#ctx0" brushRef="#br0" timeOffset="668560.2394">31387 17267 1582 0,'0'0'273'16,"0"0"-59"-16,0 0 68 15,0 0-137-15,0 0-66 16,0 0-79-16,0 0-55 16,-12-13-141-16,-1 2-157 0,1 2-339 15</inkml:trace>
  <inkml:trace contextRef="#ctx0" brushRef="#br0" timeOffset="668860.2566">31627 16648 1610 0,'0'0'313'0,"0"0"-218"16,0 0-3-16,0 0-25 15,0 0-67-15,0 0-9 16,0 100-178-16,0-73-149 16,0-7-348-16</inkml:trace>
  <inkml:trace contextRef="#ctx0" brushRef="#br0" timeOffset="669017.2656">31769 16656 1416 0,'0'0'331'0,"0"0"-200"15,0 0-40-15,0 0-85 0,0 0-6 16,-6 93-116-16,-1-49-209 16,-2 0-594-16</inkml:trace>
  <inkml:trace contextRef="#ctx0" brushRef="#br0" timeOffset="669431.2892">29822 18023 1664 0,'0'0'325'15,"0"0"-214"-15,0 0 29 16,121-6 42-16,7-17-63 15,23-4-97-15,3-2-22 0,-19 9-50 16,-32 6-39-16,-22 4 9 16,-23 3-87-16,-13 0-81 15,-18 1-74-15,-12 1-78 0</inkml:trace>
  <inkml:trace contextRef="#ctx0" brushRef="#br0" timeOffset="686648.274">28378 12758 720 0,'0'0'160'0,"0"0"-108"16,0 0-8-16,-5-5-14 16,5 5-23-16,0 0-7 15,0 0-24-15,0-1-72 16,0 0-25-16,0 0-533 0</inkml:trace>
  <inkml:trace contextRef="#ctx0" brushRef="#br0" timeOffset="688231.3645">28344 12739 651 0,'0'0'156'15,"0"0"-68"-15,0 0-9 16,0 0-22-16,0 0-43 15,0 0 45-15,0 0-34 16,0-7-16-16,0 4 8 16,0 1 0-16,0-2 15 15,0 3 2-15,0 1-13 16,0 0-21-16,0 0-14 15,-8 11-79-15,-3 7-1 16,-2-3-71-16</inkml:trace>
  <inkml:trace contextRef="#ctx0" brushRef="#br0" timeOffset="688445.3768">28270 12872 692 0,'0'0'184'16,"0"0"-119"-16,0 0-5 15,0 0-22-15,0 0-18 16,0 0-20-16,0 0-1 16,-22 34-28-16,13-20-21 15,0 3-11-15,-6 5-1 16,3-3-61-16,2-4-207 0</inkml:trace>
  <inkml:trace contextRef="#ctx0" brushRef="#br0" timeOffset="688631.3874">28176 13046 325 0,'0'0'289'16,"0"0"-155"-16,0 0-36 15,0 0-15-15,0 0-14 16,0 0-10-16,0 0-39 16,-10 15-5-16,6-12-15 15,1 2 1-15,0 3-1 16,-2 3-8-16,1 1-24 15,-1 0-42-15,0 8-28 16,2-5-14-16,-1-3-155 0</inkml:trace>
  <inkml:trace contextRef="#ctx0" brushRef="#br0" timeOffset="688789.3965">28121 13191 217 0,'0'0'239'0,"0"0"-70"15,0 0-44-15,0 0-34 0,0 0-5 16,0 0-18-16,0 0-28 16,-22 24-4-16,19-20-10 15,0-1-17-15,0 3 4 16,0-1-13-16,-2 3-10 15,-1 4-26-15,-5 9-37 16,2-1-28-16,-1-2-46 0</inkml:trace>
  <inkml:trace contextRef="#ctx0" brushRef="#br0" timeOffset="688955.406">28012 13425 599 0,'0'0'148'0,"0"0"-66"15,0 0 0-15,0 0-8 16,0 0-28-16,0 0-20 0,0 0-25 15,-24 30-1-15,14-19-13 16,0 8-57-16,2-2-28 16,0-1-127-16</inkml:trace>
  <inkml:trace contextRef="#ctx0" brushRef="#br0" timeOffset="689125.4157">27942 13611 159 0,'0'0'537'15,"0"0"-416"-15,0 0-38 16,0 0-13-16,0 0 4 15,0 0-30-15,0 0-18 0,-33 54-17 16,27-43-9-16,0 3-19 16,-1 3-105-16,0-1-9 15,2-4-397-15</inkml:trace>
  <inkml:trace contextRef="#ctx0" brushRef="#br0" timeOffset="689269.4239">27848 13839 580 0,'0'0'192'0,"0"0"-103"15,0 0-18-15,0 0 8 16,0 0-27-16,0 0-14 15,0 0-8-15,-37 72-29 16,28-57-1-16,-4 12-12 16,4-5-50-16,-2 0-139 0</inkml:trace>
  <inkml:trace contextRef="#ctx0" brushRef="#br0" timeOffset="689456.4346">27729 14170 728 0,'0'0'210'0,"0"0"-128"15,0 0 2-15,0 0-26 16,0 0-23-16,0 0-25 16,0 0-10-16,-30 39-28 15,26-26-59-15,-1 9-30 16,2-3 19-16,2-2-169 15</inkml:trace>
  <inkml:trace contextRef="#ctx0" brushRef="#br0" timeOffset="689615.4437">27675 14336 159 0,'0'0'296'16,"0"0"-156"-1,0 0 11-15,0 0-57 0,0 0-26 16,0 0 13-16,-39 72-15 15,35-62-15-15,-1-5-11 16,2 0-11-16,0 0-8 16,-1 0-21-16,-1 1 0 15,-2 3-9-15,-3 11-67 16,-1-3-20-16,1 2-1 0</inkml:trace>
  <inkml:trace contextRef="#ctx0" brushRef="#br0" timeOffset="689801.4544">27507 14756 525 0,'0'0'396'0,"0"0"-262"15,0 0-74-15,0 0-8 16,0 0-23-16,0 0-25 15,0 0-4-15,-52 77-48 16,41-54-78-16,2-2-37 0</inkml:trace>
  <inkml:trace contextRef="#ctx0" brushRef="#br0" timeOffset="690013.4665">27361 15062 884 0,'0'0'206'0,"0"0"-106"16,0 0 26-16,0 0-20 16,0 0-67-16,0 0-39 15,0 0-3-15,-4 4-37 16,4 3-50-16,0-1-62 15,0-3-64-15</inkml:trace>
  <inkml:trace contextRef="#ctx0" brushRef="#br0" timeOffset="690478.4931">27411 14795 354 0,'0'0'402'0,"0"0"-278"15,0 0-56-15,0 0 13 16,0 0 19-16,-99 64 13 16,76-26-19-16,-3 7-27 15,4 6-21-15,-1 4-14 16,7 5 7-16,9-2-7 0,7-4 2 15,0-8-14-15,23-6-7 16,10-10-4-16,8-12-9 16,6-8-13-16,4-10-2 15,0-3-26-15,-4-19-20 16,-5-7-45-16,-7-8-8 15,-8-3-12-15,-11-6 43 16,-7 0 14-16,-9-2 50 16,0 2 18-16,-19 0 1 15,-8 4-1-15,-5 6 1 16,-16 13-18-16,8 10-29 15,5 10-112-15</inkml:trace>
  <inkml:trace contextRef="#ctx0" brushRef="#br0" timeOffset="716994.0097">3057 2826 684 0,'0'0'296'0,"0"0"-151"15,0 0-48-15,0 0 19 16,0 0-13-16,0 0-5 16,46-52-31-16,-37 44-17 15,-5 4-17-15,-1 1-9 0,-1 1 27 16,-2 2-10-1,0 0-9-15,0 0 13 0,0 0-14 16,0 0-9-16,-3 0-21 16,-6 0 14-16,-6 2-14 15,-2 3 0-15,-2 2-1 16,-1 3 2-16,0 2-2 15,-4 3 0-15,-1 3-6 16,3 2 6-16,0 3 8 16,1 1-8-16,5-1 0 15,-2 5-1-15,4 1 1 16,0 3-4-16,2 4 4 15,3 0 0-15,1 3 0 16,7 0-1-16,1 1 0 16,0 0 1-16,0 3-6 0,10 0 6 15,2 3-1 1,2-1-6-16,5 0 7 0,3 0 0 15,5 2 0-15,6-1-1 16,4 1 3-16,7-1 1 16,5 1-3-16,0-2-1 15,-1-1 1-15,-5-2-29 16,-7-3 1-16,-12-3 0 15,-11 1 13-15,-13-1 15 16,-3 5 0-16,-21 6 0 16,-7 5 1-16,-5 3 0 15,-3 0 1-15,2 0-1 16,3-6 0-16,3-6 5 15,4-9-6-15,6-6 0 16,1-7-1-16,7-4 2 0,0-4-1 16,5-5 1-16,3-3-1 15,4-3-1-15,1-2-22 16,0 0-37-16,0 0-21 15,9 0 32-15,7 0 40 16,4 0 9-16,4 6-1 16,4 5 1-16,3 10 7 15,2 9 8-15,6 23-5 16,3 32 3-16,-7 40 8 15,-6 25-4-15,-16 8 9 0,-10 0-4 16,-3-23-21 0,0-17-1-16,0-29 0 0,0-28-28 15,0-22 20-15,0-8 8 16,0-1 0-16,3-4 0 15,6-3-27-15,8-13-74 16,0-8-85-16,-3-2-104 0</inkml:trace>
  <inkml:trace contextRef="#ctx0" brushRef="#br0" timeOffset="718069.0712">1514 2498 962 0,'0'0'230'16,"0"0"-93"-16,0 0-25 16,0 0-55-16,0 0-31 15,0 0 6-15,98-77-6 16,-25 55 0-16,20-1-10 15,-5 4-4-15,-9 6-12 16,-12 6 0-16,-19 3 0 16,-2 4-29-16,-1 0 0 15,-18 0-20-15,-17 8-25 16,-10 7 8-16,-16 6 49 15,-26 6 17-15,-24 10 1 16,-26 11 5-16,-32 17 26 16,-12 9 2-16,2 1-18 0,28-12-3 15,37-24 11 1,26-16 6-16,19-12 14 0,14-5-2 15,10-6 0-15,9 0-42 16,45-17 1-16,32-17 10 16,29-10-11-16,13 0 5 15,-6 8-5-15,-12 10-24 16,-28 13-22-16,-5 12-46 15,-25 1-53-15,-17 1-8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57:04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73 5517 1129 0,'0'0'230'0,"0"0"-111"16,0 0-72-16,0 0 36 16,0 0 16-16,0 0-43 0,-16-13-55 15,49 7-1 1,23-8 10-16,29-4-10 0,28-3 1 15,13 0-2-15,-5 2-7 16,-9 4-20-16,-17 3-12 16,-19 2-49-16,-18 2 19 15,-22 4 6-15,-14 1 10 16,-9 3-1-16,-10 0-16 15,-3 0-6-15,-27 3 77 16,-18 9 39-16,-25 5 15 16,-27 7 4-16,-25 8 3 15,-11 5-16-15,1-2-25 16,12-4-14-16,18-5-4 15,8-5-2-15,18-8 0 16,19-1 20-16,19-5 0 0,9-3 11 16,7-1 10-16,5-1 11 15,6 0 2-15,11-2-25 16,1 0-29-16,26 0 0 15,13 0 10-15,27-13-10 16,30-6-1-16,29-8-9 16,5 0-15-16,-21 3-1 15,-29 9-9-15,-35 8-19 16,-13 1-4-16,-2 1-19 15,-7 2 13-15,-12 1 3 16,-12 2-19-16,-13 0 59 16,-23 5 21-16,-10 7 0 0,-11 3 2 15,-4 5-2 1,-6 3-19-16,-17 7-129 0,17-5-102 15,16-5-147-15</inkml:trace>
  <inkml:trace contextRef="#ctx0" brushRef="#br0" timeOffset="6592.3771">13516 8051 700 0,'0'0'142'16,"0"0"-76"-16,0 0-6 15,0 0-24-15,0 0-10 16,0 0-13-16,0 0-13 16,0 0 2-16,0 0-2 15,0 0 13-15,0 0 19 0,0 0 6 16,-1 0 15-16,1 0-7 15,0 0-6-15,0 0-6 16,0 0-18-16,0-4-6 16,0 0 19-16,0-3-21 15,3-3-7-15,5-3 0 16,2-2 0-16,2-2 1 15,1-1-1-15,5-2-1 16,1 1 0-16,0-1-6 16,0 5 6-16,-3 3 0 15,4 0-1-15,-4 4-7 16,1 2 6-16,-4 2 1 15,2 1-15-15,-3 3 10 16,3 0 5-16,-5 0 0 16,3 0 0-16,-2 0 0 0,-2 9 1 15,3 2-2 1,0 0 1-16,0 3 0 0,3-1 1 15,0-2 1-15,2 1-1 16,0-5 1-16,1-3 1 16,-2 0-1-16,-1-4-1 15,0 0 1-15,0 0-1 16,-1 0 0-16,2-8 0 15,2 0 0-15,-3-3-13 16,1 0 3-16,-1-2-2 16,3 1-1-16,0-4 4 15,1 2-4-15,-2 1-1 16,1 3 12-16,-5 5 1 0,0 5-6 15,-2 0 7 1,2 1 1-16,1 12 9 0,2 3-3 16,4-1 2-16,2 0 1 15,2-1-10-15,2 0 0 16,6-1-5-16,5-4 4 15,7-2-6-15,6-7 7 16,2 0-7-16,-4 0-8 16,-7-6-20-16,-10-4-46 15,-12 0-63-15,-11 2 80 16,-7-1 64-16,-1 2 13 15,0 2 26-15,-3 1 13 16,-4 4-13-16,1 0-37 16,1 0-2-16,4 0-58 0,-1 0-280 15</inkml:trace>
  <inkml:trace contextRef="#ctx0" brushRef="#br0" timeOffset="24605.4074">16172 8056 441 0,'0'0'227'0,"0"0"-53"16,0 0-91-16,0 0-34 0,0 0 1 16,0 0-13-16,0 0-11 15,0 0 0-15,0 0-3 16,0 0-7-16,0 0 5 15,2 0 16-15,-2 0 25 16,0 0 6-16,0 0-4 16,0 0-2-16,0 0-8 15,0 0-19-15,0 0-9 16,0 0-6-16,0 0-1 15,0 0 2-15,0 0 2 16,0 0 2-16,0 0 7 16,0 0-3-16,0 0 0 15,0 0-8-15,0-7-20 16,0-2 4-16,0 0-4 15,0-1-1-15,0-3 0 0,1-1-5 16,2-1 3-16,2 1-4 16,0 1 5-16,1-3-7 15,1 4 7-15,-1 0 0 16,0-1 1-16,2 3-1 15,-2 0 0-15,2 2-5 16,0 0 6-16,0 1 0 16,-2 1-1-16,-1 2 0 15,-1 1 1-15,1-1 0 16,-2 1-2-16,2 1 2 15,-2-1-1-15,0 2 1 16,2 0-1-16,0-2 1 16,-1 1 0-16,5 2-2 0,-3-3 1 15,1 3 1 1,-1-1 0-16,1 0-1 0,-2 1 2 15,-2 0-2-15,0 0-6 16,-1 0 6-16,-1 0 0 16,1 0 0-16,1 0 1 15,0 1 11-15,1 5-10 16,2-1 9-16,1 0-4 15,1 2-5-15,1-1 6 16,-1-1-5-16,2 2-1 16,-3 0 0-16,2 0 0 15,0-1 0-15,-1-1 0 16,-2 1 1-16,0-2-1 15,0-1 0-15,1-1 1 0,1-2-1 16,-1 0 1-16,1 0 6 16,0-4-7-16,0-3-1 15,-1 0 0-15,0-1-1 16,0 0 0-16,-3-1 0 15,1 0-8-15,-2 0 9 16,1-1-1-16,-1 1 1 16,2 1 1-16,-1-1-1 15,-1 0-1-15,0-1 1 16,0 0-6-16,-1 2 6 15,1 0-1-15,-3 1 1 16,1 3 0-16,-1 0 0 16,0 2 1-16,0 2 0 0,0-2-1 15,2 2 0 1,-2 0 0-16,0 0-1 0,0 0 1 15,0 0-1-15,0 0 0 16,0 0 0-16,0 0-9 16,1 0 10-16,1 0-11 15,2 4 11-15,1 6 0 16,2 3 1-16,2 2 11 15,-2 2-1-15,5-2-10 16,-1 1 1-16,2-2 4 16,2-2-5-16,-1-4 6 15,0-1-6-15,-2-3 0 16,0-2-1-16,-1 0 1 15,-2-2-1-15,1 0 1 16,2 0 0-16,0 0 0 0,6-9-1 16,-1-4-6-16,2-1-8 15,-2 0-2-15,0-1 7 16,-1 3-1-16,-2 2 8 15,-1 3-8-15,-2 0-3 16,-1 3 6-16,-1 2 6 16,-3 2-6-16,-1 0-2 15,-1 2 8-15,2 7 0 16,0 4 1-16,1 1 2 15,1 0-1-15,-2 1-1 16,-2-4 0-16,3 3-53 16,-2-3-106-16,-2-5-19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58:21.6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23 4716 814 0,'0'0'255'0,"0"0"-141"16,0 0-18-16,0 0-22 15,0 0-6-15,0 0-25 16,-11-3-25-16,11-3-5 15,0-1-13-15,0 0 8 16,3 0-6-16,2-1 20 16,-1-2 2-16,3-3-6 0,-1-3-2 15,2-2 0-15,-1-6 3 16,2-1-6-16,-1-5-7 15,-1 1-5-15,1-3-1 16,0 3 6-16,-2-1-6 16,-1 2 0-16,1 1 0 15,0 2-1-15,0 2-6 16,-3 6 0-16,0 3 5 15,-2 7-4-15,-1 5 0 16,0 2-7-16,0 0-20 16,0 0-8-16,0 1-24 15,-1 8-89-15,-5 1-96 0,-1-3-162 16</inkml:trace>
  <inkml:trace contextRef="#ctx0" brushRef="#br0" timeOffset="443.0253">13627 4360 363 0,'0'0'632'0,"0"0"-499"16,0 0-53-16,0 0 7 15,0 0-25-15,0 0 9 16,0 0-38-16,-12-11-18 15,27-2-14-15,0 0-1 16,0 2 0-16,-2 1-10 16,-1-1-3-16,1 2 4 0,-2 2-1 15,-3 1 0-15,0 3 3 16,-2 1 0-16,0 2 6 15,-1 0-5-15,-1 0 6 16,4 0 0-16,-4 9 0 16,1 3 10-16,-4 5-1 15,1 0-7-15,-2 3 11 16,0 0 0-16,0-4-5 15,0-2 8-15,0-4-8 16,0-2 0-16,0-6 0 16,0-2 0-16,-6 0 8 15,-4 0-16-15,-1-2-12 16,-3-7-4-16,1 2-5 0,4 0-18 15,1 2-32 1,4 0-68-16,4 2-53 0,0 1-195 16,0 2-208-16</inkml:trace>
  <inkml:trace contextRef="#ctx0" brushRef="#br0" timeOffset="8743.5001">19244 7678 418 0,'0'0'665'15,"0"0"-548"-15,0 0-48 16,0 0-6-16,0 0-2 15,0 0-11-15,-1-20 4 16,16 11-33-16,8-1-7 16,7 0-14-16,3 2 0 15,5 1 7-15,0 2-15 16,-2 4 9-16,-2 1-1 15,-4 0 0-15,-5 13-9 16,-6 5 8-16,-9 8 1 16,-10 5 0-16,0 7 1 15,-15 5 5-15,-9 4 20 0,-4 4 34 16,-2 1-44-16,0-1 15 15,7-2-8-15,7-4-23 16,10-5 6-16,6-6-5 16,3-6-2-16,21-4-10 15,6-2 11-15,6-4 0 16,3-2-6-16,4 4 5 15,0-2-14-15,-2 1 9 16,-3 7-7-16,-7 2 13 16,-6 7 0-16,-11 3-2 15,-11 6 2-15,-3 1 2 16,-7 2 14-16,-13-2-16 0,-2 0 25 15,1-5-7-15,3 1 5 16,3-4-22-16,5 0-1 16,7-2 0-16,3-2-13 15,6-2 4-15,16-2-7 16,8-2-4-16,6 0-5 15,9-2 4-15,0 2-16 16,4 0 5-16,-3 4 23 16,-5 5 2-16,-8 3 2 15,-13 8 5-15,-11 3 21 16,-9 6-3-16,-9 3 23 15,-14 1 6-15,-7 1-33 16,-2-2-14-16,2-5 0 16,6-2 12-16,9-4-12 15,14-4-24-15,1-3-11 0,19-6-11 16,11-2 12-16,6-4-43 15,1-1 5-15,3-2 48 16,-6 0 7-16,-4 0 17 16,-8 1 0-16,-8 0 10 15,-8 2 9-15,-6 4 31 16,0 4-13-16,-9 2-5 15,-10 6-24-15,-3 3-8 16,-1 2 0-16,-1-4 6 16,5-4-6-16,7-6-32 15,7-10 5-15,5-7-49 16,9-10-82-16,8-6-83 0</inkml:trace>
  <inkml:trace contextRef="#ctx0" brushRef="#br0" timeOffset="14035.8028">15993 7532 530 0,'0'0'103'16,"0"0"-49"-16,0 0-16 0,0 0-3 16,0 0-11-16,0 0-11 15,-4-13-3-15,2 11-9 16,2 0 0-16,-1 1 8 15,-1-2 11-15,1 0 10 16,-1-1 4-16,-1 0 3 16,0 0-5-16,2-2-6 15,-2 2 3-15,1-1-2 16,-2 3-6-16,2-1 15 15,-1 1-4-15,2 2 12 16,1 0-10-16,0-3-13 16,0 3 1-16,0 0 4 15,0 0 0-15,-2 0-1 16,2 0-8-16,0 0-8 0,0 0 3 15,0 0-12-15,0 0-5 16,0 0 5-16,0 0-1 16,0 9 0-16,2 1 1 15,4 3 6-15,3 3 3 16,-2 0-3-16,2 2 2 15,1 4 1-15,-1-1 1 16,-1 0-1-16,1 1 0 16,1 0-8-16,-2-2 8 15,-1-2-8-15,0-2 0 16,0 0-1-16,-3-3 1 15,-1-3-1-15,-1 0 1 16,-1-3 0-16,-1-3 0 16,2-2 0-16,-2-2 0 0,1 0 6 15,1 0-7-15,-1 0 0 16,2 0-22-16,0-12-42 15,0 1-83-15,-3 2-83 0</inkml:trace>
  <inkml:trace contextRef="#ctx0" brushRef="#br0" timeOffset="14907.8526">15987 7710 667 0,'0'0'153'16,"0"0"-50"-16,0 0-21 16,0 0-2-16,0 0-2 0,0 0-17 15,0 0-19-15,-4-7-16 16,4 7-2-16,0 0 10 15,0 0 5-15,0 0-7 16,0 0-8-16,0 0-5 16,0 0-4-16,0 0-8 15,0 0-6-15,0 0 1 16,0 0-1-16,0 4 7 15,6 4 8-15,3 2-3 16,2 0-1-16,2 2-5 16,-2-2 6-16,1 0-7 15,-1 0-4-15,1-1 4 16,-3 0-4-16,0-1-1 0,-1-1 5 15,-2-1-4 1,-1-2-1-16,-2-3 0 0,-3 2 0 16,2-3-1-16,-2 0 1 15,0 0 9-15,0 0 5 16,0 0-2-16,0 0 0 15,0-4-12-15,0-6-1 16,1-3-6-16,7-1-7 16,3-2-16-16,3-1-16 15,2-1 4-15,1 3-1 16,0 2-1-16,-4 4-14 15,-2 2 5-15,-5 2 7 16,-3 3 9-16,-1 0 16 16,-2 2 12-16,0 0 8 15,-2 0 6-15,-11 0-6 0,-3 6 0 16,-2 2 7-16,-2 2 6 15,-1 0 5-15,2-2-4 16,3 1 8-16,-1-3-5 16,5 0-8-16,3-1 1 15,1-2-9-15,1-2 0 16,4 0-1-16,2 1 0 15,1-2-8-15,0 0-73 16,0 0-104-16,0-2-31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59:30.3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53 1040 747 0,'0'0'281'0,"0"0"-127"16,0 0-57-16,0 0-21 15,0 0-13-15,6-20-2 16,-3 15-28-16,2 3-21 15,-2-1-6-15,2 1-5 16,-2 0 17-16,-2 1 0 16,1 1 6-16,-2 0 15 15,0 0 11-15,0 0-11 16,0 0-8-16,0 0-11 0,0 0 8 15,0 0-12 1,0 0-15-16,0 0-1 0,0 0 0 16,0 0-11-16,0 3-4 15,-2 12 15-15,-5 6 2 16,-2 7 5-16,2 6-6 15,1 4 9-15,1 5 3 16,3 3 2-16,2 2 8 16,0 1-7-16,0-3 2 15,0-3-11-15,0-6 3 16,0-5-8-16,5-6-2 15,-2-8 1-15,3-4 4 16,0-5-5-16,1-5 0 16,4-4 1-16,-1 0 0 0,5 0-1 15,-1-1-58-15,2-13-113 16,-4 2-104-16,-4 0-263 0</inkml:trace>
  <inkml:trace contextRef="#ctx0" brushRef="#br0" timeOffset="361.0206">12982 1319 918 0,'0'0'268'16,"0"0"-112"-16,0 0-54 16,0 0-5-16,0 0-2 15,0 0-32-15,0 0-33 16,97-31-21-16,-70 23-8 15,-3 2-1-15,-1 1-7 16,-4 1-23-16,-6 2-38 16,1-1-59-16,-5 2-125 15,-5-2-137-15</inkml:trace>
  <inkml:trace contextRef="#ctx0" brushRef="#br0" timeOffset="676.0387">13338 1291 1219 0,'0'0'265'16,"0"0"-118"-16,0 0-17 0,0 0-54 16,0 0 13-16,0 0-17 15,0 0-24-15,80-14-36 16,-53 7-5-16,-3 1-7 15,0 1-9-15,-4 2-36 16,-4 1-73-16,-2 1-53 16,-3-1-54-16,-4 2-91 15,-1-1-397-15</inkml:trace>
  <inkml:trace contextRef="#ctx0" brushRef="#br0" timeOffset="880.0503">13442 1451 1215 0,'0'0'272'0,"0"0"-128"16,0 0-45-16,0 0 45 15,0 0-20-15,0 0-66 16,82-23-58-16,-57 13-19 15,8 0-129-15,-6 3-112 16,-5 0-138-16</inkml:trace>
  <inkml:trace contextRef="#ctx0" brushRef="#br0" timeOffset="1211.0693">13873 1194 1007 0,'0'0'317'15,"0"0"-165"-15,0 0-10 16,0 0-29-16,0 0-21 16,0 0-38-16,-73 84-26 15,64-50-18-15,3 1-4 16,6-1-6-16,0-3 0 15,4-7-1-15,12-5-10 16,1-9-1-16,3-5-3 16,1-5 8-16,-1-5 6 15,-3-11 0-15,-2-8 1 16,-6-2-2-16,-5 0-15 0,-4 0-4 15,0 2-28 1,-3 4-42-16,-15 2-38 0,1 6-118 16,0 6-160-16</inkml:trace>
  <inkml:trace contextRef="#ctx0" brushRef="#br0" timeOffset="2096.1199">13631 1665 804 0,'0'0'201'15,"0"0"-94"-15,0 0 68 16,0 0-34-16,0 0-23 16,0 0-2-16,0 0-23 15,-10-10-30-15,10 10-16 0,0 0-7 16,0 0-5-16,0 0-12 15,0 0-15-15,9 0 2 16,6 0 8-16,7 5 13 16,8 8-3-16,7 3-3 15,4 2-4-15,6 2 8 16,0 1-9-16,0 0-1 15,-3-1-9-15,-4 0-9 16,-4-3 0-16,-5-1 1 16,-3-1-2-16,-1-1 2 15,-3-3-1-15,2 1 0 16,-3-3 0-16,0 1-1 15,-2-2 0-15,1-1 1 16,-1-2-1-16,-5-1-1 16,-1-3 0-16,-4-1-12 15,-2 2 12-15,-4-2-8 0,-2 0 9 16,-1 0 0-16,-2 0 1 15,0 0 11-15,0 0-12 16,-2 0-8-16,-8-3-25 16,-3-1-59-16,-2-2-58 15,-8 0-73-15,3 1-85 16,3-1-238-16</inkml:trace>
  <inkml:trace contextRef="#ctx0" brushRef="#br0" timeOffset="2854.1632">14110 1715 884 0,'0'0'283'0,"0"0"-108"15,0 0-2-15,0 0-7 16,0 0-7-16,0 0-42 15,0 0-61-15,-3-5-20 16,3 5-21-16,0 0-6 16,0 0 10-16,6 0 5 0,3 4-1 15,2 7 7-15,1 1-14 16,2 3-3-16,3 4-1 15,2-1-2-15,1 1-10 16,-2-1 1-16,-1-2 0 16,0 0 0-16,-1-2-1 15,-4-1 1-15,0-2 0 16,-3-2-1-16,-3-1-1 15,0-1 1-15,-1 0 0 16,-1-1-1-16,-1-2 0 16,-2-1 0-16,1-2 0 15,-2 0 1-15,0-1 0 16,0 2 0-16,0-2 1 0,0 0 0 15,0 0 0 1,-3 2 1-16,-7 2-1 0,-1 3-1 16,-1 0 0-1,-3 5 0-15,2-1 0 0,0 3 1 16,0 1-1-16,3-1 0 15,4-5 0-15,2-2 0 16,2-4 0-16,2-2 0 16,-1-1 0-16,-1 0 5 15,-1 0 9-15,-3-8-14 16,-2-4-19-16,-2-6-6 15,1 1 13-15,2 2 11 16,0 2 0-16,2 2 1 16,4 1 0-16,-1 2 0 0,2 3-2 15,0 0 0-15,0 2-4 16,3-2 0-16,7 2 5 15,-1 2-5-15,0-1-59 16,1 2-84-16,-3 0-103 16,-4 0-120-16,-2 0-910 0</inkml:trace>
  <inkml:trace contextRef="#ctx0" brushRef="#br0" timeOffset="23999.3727">13533 3893 709 0,'0'0'131'16,"0"0"-82"-16,0 0 3 15,0 0-13-15,0 0-1 16,0 0-2-16,-13-14-7 16,13 11 5-16,0 0 0 15,-2 0 16-15,2 0-9 16,-3 0 92-16,1 1-56 15,-2-1-13-15,1 1-19 16,-3 2-19-16,0-1-15 0,2 1 2 16,1 0-2-16,0 0 17 15,1 0-6-15,1 0-3 16,1 0-3-16,-3 0-9 15,1 0-6-15,-4 1 0 16,2 11 0-16,-2 3 8 16,1 2 5-16,-1 5 5 15,2 1 6-15,0 3 7 16,-1 0-10-16,2 0 0 15,-1 2-3-15,0-2 0 16,1 2 5-16,-1 0-4 16,2-4-5-16,1 0-5 15,1-3-4-15,0-1 3 0,0-3-9 16,0-1 2-1,0-4 4-15,3 0-6 0,3-4 1 16,0-3-1-16,2-2 0 16,2 0 0-16,2-3 0 15,0 0-34-15,3 0-45 16,1-1-68-16,-3-6-86 15,-3-3-162-15</inkml:trace>
  <inkml:trace contextRef="#ctx0" brushRef="#br0" timeOffset="24284.389">13248 4207 905 0,'0'0'181'0,"0"0"-48"16,0 0 1-16,0 0-42 15,0 0 4-15,0 0-7 16,0 0-41-16,73-66-22 15,-52 59-18-15,0-3-8 16,-2 4 0-16,-2 4-6 16,-1-2-51-16,2 1-96 15,-3 0-138-15,-3 0-292 0</inkml:trace>
  <inkml:trace contextRef="#ctx0" brushRef="#br0" timeOffset="24530.403">13582 4126 1060 0,'0'0'256'16,"0"0"-97"-16,0 0-3 15,0 0-38-15,0 0-49 16,0 0-24-16,0 0-29 16,87-41-16-16,-61 30-26 0,0 1-82 15,1 1-43-15,-8 2-85 16,-5 4-78-16</inkml:trace>
  <inkml:trace contextRef="#ctx0" brushRef="#br0" timeOffset="24742.4152">13694 4220 1053 0,'0'0'372'0,"0"0"-160"15,0 0-15-15,0 0-87 0,0 0 10 16,0 0-58-1,0 0-41-15,79-35-21 16,-50 24-78-16,-1 1-105 0,5-2-99 16,-6 1-113-16,-7 1-606 15</inkml:trace>
  <inkml:trace contextRef="#ctx0" brushRef="#br0" timeOffset="25004.4302">14022 4020 506 0,'0'0'582'0,"0"0"-423"15,0 0-4-15,0 0-56 16,0 0-16-16,0 0-50 16,-52 79-17-16,52-61-16 0,0-1 0 15,11-5-2-15,2-2-14 16,3-6-3-16,1-4-4 15,-2 0 22-15,-2-7 0 16,-3-8 0-16,-2 0 1 16,-5-3-10-16,-3 0-25 15,0 3-36-15,0 0-63 16,-6 3-82-16,-2 4-760 0</inkml:trace>
  <inkml:trace contextRef="#ctx0" brushRef="#br0" timeOffset="39284.2469">15395 6003 316 0,'0'0'905'15,"0"0"-766"-15,0 0-71 0,0 0 6 16,0 0 16-1,0 0-11-15,-32 5-24 0,32-5-34 16,0 0-20-16,0 0 6 16,0 0 0-16,0 0-1 15,0 0 7-15,0 0 3 16,0 0 33-16,0 0 2 15,0 0-3-15,0 0-2 16,0 0-15-16,0 0-11 16,0 0-9-16,0 0-10 15,0 0 0-15,0 0-1 16,0 0-2-16,4-4 1 15,8-7-6-15,4-4 7 16,6-3 0-16,5-3-6 16,9-6 6-16,3-3 0 0,6-3-9 15,7-7-2-15,6-4 11 16,17-14-9-16,17-11-9 15,18-15 8-15,5-2 9 16,-9 5 0-16,-21 17-5 16,-24 17 5-16,-11 8-7 15,-3 2-1-15,10-8-2 16,7-5 5-16,8-6 6 15,-5 2 0-15,-7 6 0 16,-5 6-1-16,-9 4-11 16,-7 5-26-16,-8 4-12 15,-4 3-14-15,-9 2 23 16,-2 3 19-16,-3 3 3 15,-5 1 12-15,-2 4-2 16,0 2 9-16,-1 2 6 0,-1 3-6 16,1 1 10-16,0 2 2 15,-2 0-3-15,1 2 4 16,-4 1-7-16,0 0 1 15,0 0 2-15,0 0 10 16,0 0 0-16,0 0-5 16,0 0-5-16,0 0 0 15,1 0-8-15,-1-1 5 16,0 1-5-16,0 0-1 15,0 0-1-15,0 0-56 16,-9 0-104-16,-6 1-194 16,0 3-308-16</inkml:trace>
  <inkml:trace contextRef="#ctx0" brushRef="#br0" timeOffset="39815.2773">16721 4655 446 0,'0'0'398'0,"0"0"-184"0,0 0-92 16,0 0 12-16,0 0-3 15,0 0-38-15,0 0-23 16,-3 0-27-16,18-7-6 15,5-3-14-15,2 1-11 16,1-3-12-16,2 1 2 16,3 1-1-16,2-2-1 15,3 2-1-15,3-1 0 16,2-2 0-16,1 0 1 15,-2 4-8-15,-4-1 7 16,-6 5 0-16,-8 3-20 16,-8 2-4-16,-5 0 8 15,-5 13 8-15,-1 8 9 0,0 7 21 16,-6 6 7-1,-4 2 4-15,-3 3 4 0,1-3 10 16,1-2 5-16,1-5-9 16,2-5-8-16,2-8-9 15,3-3-25-15,2-7 0 16,1-3-1-16,0-3-40 15,0-11-105-15,0-7-110 16,4-4-387-16</inkml:trace>
  <inkml:trace contextRef="#ctx0" brushRef="#br0" timeOffset="40282.304">17415 4167 317 0,'0'0'638'0,"0"0"-475"15,0 0-44-15,0 0-12 0,0 0-11 16,0 0-4-1,0 0-23-15,0-11-29 0,0 13-17 16,0 11 34-16,0 7 38 16,0 5-13-16,0 5-9 15,0 3 6-15,0 1-11 16,0 2-5-16,0-1-7 15,0-1-13-15,3-3-6 16,3-6-13-16,3-2-8 16,0-7-6-16,4-6-9 15,-1-6-1-15,4-4-7 16,-2 0-31-16,2-10-46 15,2-14-86-15,-3 1-143 16,-6 1-234-16</inkml:trace>
  <inkml:trace contextRef="#ctx0" brushRef="#br0" timeOffset="40519.3176">17305 4369 499 0,'0'0'925'16,"0"0"-770"-16,0 0-53 16,0 0-10-16,0 0-7 15,0 0-9-15,0 0-42 16,71-28-34-16,-47 21-27 15,12-4-112-15,-5 4-103 16,-4 0-152-16</inkml:trace>
  <inkml:trace contextRef="#ctx0" brushRef="#br0" timeOffset="41437.3701">17933 4336 993 0,'0'0'343'16,"0"0"-180"-16,0 0 5 0,0 0-22 16,0 0-4-16,0 0-66 15,0 0-40-15,1 16 11 16,9 0 12-16,1 5-14 15,-2 2-21-15,0-1-6 16,-2-4-12-16,-2-3-6 16,-2-2 0-16,-2-3-34 15,-1-4-51-15,0-2-53 16,0-4-83-16,-9 0-65 15,0-3-277-15</inkml:trace>
  <inkml:trace contextRef="#ctx0" brushRef="#br0" timeOffset="41648.3821">17822 4117 1275 0,'0'0'235'0,"0"0"-123"15,0 0 17-15,0 0-67 16,0 0-62-16,0 0-48 16,0 0-96-16,-7-26-105 15,7 26-58-15,0 8-405 0</inkml:trace>
  <inkml:trace contextRef="#ctx0" brushRef="#br0" timeOffset="42084.4071">18088 4306 1073 0,'0'0'312'15,"0"0"-213"-15,0 0-22 16,0 0-11-16,0 0-2 16,0 0-23-16,76 74-25 15,-64-63-6-15,0-3-9 16,-5-2-1-16,-4-3-1 15,-1-2 1-15,-1-1 0 16,-1 0 12-16,0 0-1 0,0-4-11 16,0-9-13-16,0-5 3 15,0-1-21-15,0-2-1 16,3 3 12-16,2 4 7 15,-1 4 13-15,-1 6 5 16,4 4 20-16,0 0 16 16,0 5 25-16,5 10 11 15,0 2-3-15,2 0-24 16,-1 1-17-16,-1-1-33 15,-1 0-6-15,2 1-99 16,-3-3-131-16,-1-8-244 0</inkml:trace>
  <inkml:trace contextRef="#ctx0" brushRef="#br0" timeOffset="42370.4234">18434 4220 146 0,'0'0'934'0,"0"0"-752"16,0 0-54-16,0 0-25 15,0 0-29-15,0 0-36 16,0 0-22-16,-30 65-9 15,30-36 2-15,0 0-8 16,0-3 5-16,8-4-6 0,4-6 0 16,2-6-22-16,3-8-42 15,2-2-70-15,6-8-72 16,-3-9-37-16,-3 0-387 0</inkml:trace>
  <inkml:trace contextRef="#ctx0" brushRef="#br0" timeOffset="42939.456">18583 4229 485 0,'0'0'353'0,"0"0"-35"16,0 0-139-16,0 0-53 16,0 0-9-16,0 0-11 15,0 0-43-15,20 45-17 0,-13-27-25 16,-1 2-13-1,0-1-7-15,-3-1-1 0,0-4 0 16,-3-4 0-16,1-3-6 16,-1-5-9-16,0-2-7 15,0 0-13-15,0-2 5 16,0-10-17-16,0-3 28 15,0-2 10-15,0-1 9 16,0 2 0-16,0-1 1 16,0 5 15-16,0 5 9 15,0 1 12-15,0 5 3 16,0 1-15-16,0 0 0 15,3 1 8-15,5 7 13 16,5 3-16-16,2-2-22 16,1 1-7-16,3 0-1 0,-2-5-19 15,0 1 6-15,-2-4-49 16,-5-2-60-16,-2 0 33 15,-1 0 26-15,-2-7 14 16,-2-4 14-16,0-1 0 16,-2-4 13-16,-1 1 12 15,0-1 10-15,0 4 11 16,0 2 17-16,0 4 31 15,0 3 5-15,-1 3-8 16,-5 3-20-16,-2 15-5 16,-2 4 31-16,4 4-5 15,3 3-27-15,3-3-20 0,0-2-10 16,3-4-50-1,11-6-84-15,12-13-48 0,-2-1-121 16,-2 0-260-16</inkml:trace>
  <inkml:trace contextRef="#ctx0" brushRef="#br0" timeOffset="43340.4789">18952 4203 644 0,'0'0'553'0,"0"0"-359"15,0 0-63-15,0 0-9 16,0 0-15-16,0 0-45 15,0 0-37-15,-66 43-19 16,60-25-6-16,3-1-2 16,2 0-7-16,1-3 9 0,0 0-1 15,0-1 1-15,4-3-1 16,5-3-8-16,3-2-16 15,-2-3-13-15,1-2-10 16,-1 0-12-16,-2-2 1 16,-2-6 5-16,-2-3 29 15,-2 1 19-15,-1-1 6 16,-1-1 18-16,0 1 17 15,0 1 17-15,0 2-1 16,0 1-1-16,0 3 15 16,0 3 0-16,0 1-21 15,-1 0-29-15,-2 9-15 16,-2 3-8-16,2 2-36 15,2 1-65-15,1-5-62 16,1-7-115-16,10-3-100 0,4 0-405 16</inkml:trace>
  <inkml:trace contextRef="#ctx0" brushRef="#br0" timeOffset="43840.5075">19065 4178 217 0,'0'0'1017'0,"0"0"-822"15,0 0-17-15,0 0-40 16,0 0-37-16,0 0-50 15,0 0-51-15,-9-7-11 16,18 7 4-16,3 2-2 16,4 2-6-16,4 0 2 0,-1 2 13 15,4 0-9-15,-1 4 2 16,-2 1-28-1,-6 2 18-15,-5 3-13 0,-6 1 6 16,-3 0 3-16,0 2 13 16,-12-2 8-16,-4 1 0 15,1-6 1-15,0-2 5 16,3-6-6-16,3-4 0 15,6 0 0-15,3-2-17 16,0-8 6-16,4 0 10 16,12-3 0-16,1 2 1 15,3-1 25-15,-2 1-16 16,-3 0-9-16,-2 1-7 15,-4 0 6-15,-1 2-12 16,-3 2 13-16,0 0 0 0,-4 5 15 16,-1-1 21-16,2 2 2 15,-2 0-10-15,1 0-5 16,2 0 1-16,2 3 3 15,0 4-16-15,2 1-11 16,-3 0 0-16,-1 0-30 16,-1 3-48-16,-2-2-54 15,0 1-72-15,0-3-94 16,-2-1-270-16</inkml:trace>
  <inkml:trace contextRef="#ctx0" brushRef="#br0" timeOffset="43992.5162">19246 4037 413 0,'0'0'241'16,"0"0"-241"-16,0 0-61 15,0 0-477-15</inkml:trace>
  <inkml:trace contextRef="#ctx0" brushRef="#br0" timeOffset="44584.5501">19423 4126 578 0,'0'0'809'15,"0"0"-607"-15,0 0 12 16,0 0-57-16,0 0-30 16,15 72-46-16,-7-57-56 0,3 1-22 15,-2-3-3-15,1-5-45 16,-2-4 2-16,0-2-6 15,-1-2 0-15,1-3 9 16,0-11 14-16,0-6-27 16,1-6-7-16,-1-3-19 15,0-1 2-15,-2 3-2 16,-1 4-2-16,0 6 33 15,-2 8 27-15,0 8 8 16,1 1-46-16,-3 5 3 16,-1 12 56-16,2 2 0 15,-1 0 1-15,4 0 0 0,1-3 28 16,4-4 29-1,4-3 3-15,2-7-1 0,2-2-15 16,0 0-25-16,-2-4 8 16,-1-4 11-16,-4-1 15 15,-4 3 7-15,-4 6-20 16,-1 0-6-16,-2 6 6 15,0 15 24-15,1 7 37 16,4 9-52-16,5 4-17 16,2 4-24-16,6 0-8 15,-2 2-1-15,4-4-17 16,-4-2-25-16,-6-8-36 15,-7-5 36-15,-3-4 28 16,-9-4 14-16,-11-4 22 16,-9-4 5-16,-2-2 18 0,-5-3-10 15,0-7-13-15,3 0-17 16,3 0-5-16,10-17-37 15,9-7-61-15,13-18-106 16,16 4-77-16,6 3-257 0</inkml:trace>
  <inkml:trace contextRef="#ctx0" brushRef="#br0" timeOffset="44737.5588">20077 4195 793 0,'0'0'810'0,"0"0"-667"16,0 0 53-16,0 0-70 15,0 0-116-15,0 0-10 16,0 0-199-16,-33 29-337 0</inkml:trace>
  <inkml:trace contextRef="#ctx0" brushRef="#br0" timeOffset="53710.072">13276 6853 561 0,'0'0'348'0,"0"0"-89"16,0 0-113-16,0 0-51 15,0 0-23-15,0 0-15 16,0-2-38-16,0 10 13 15,0 5 7-15,-3 4-1 16,-1 1 25-16,-2 4 23 16,-1 5-10-16,-2 3 12 15,-2 5-12-15,1 5-11 16,1 2-17-16,3 2-15 15,1-2-4-15,5 1-5 16,0-5-9-16,0-4-3 16,6-6-12-16,3-6 0 0,4-5-1 15,-2-4-5-15,0-3 6 16,0-6-40-16,0-4-49 15,2 0-63-15,1-17-125 16,-5-4-232-16,-1-3-325 0</inkml:trace>
  <inkml:trace contextRef="#ctx0" brushRef="#br0" timeOffset="53975.0872">13084 7201 1099 0,'0'0'314'16,"0"0"-146"-16,0 0-10 15,0 0-10-15,0 0-47 16,0 0-45-16,0 0-21 15,61-40-9-15,-34 26-17 16,0-2-9-16,-3 3-28 16,0 2-94-16,1-3-100 15,-4 6-75-15,-8 0-223 0</inkml:trace>
  <inkml:trace contextRef="#ctx0" brushRef="#br0" timeOffset="54214.1009">13457 7101 1272 0,'0'0'401'0,"0"0"-238"15,0 0-57-15,0 0-30 16,0 0-15-16,0 0-55 16,0 0-6-16,79-24-158 15,-50 15-118-15,-7 2-105 16,-6 4-256-16</inkml:trace>
  <inkml:trace contextRef="#ctx0" brushRef="#br0" timeOffset="54427.113">13502 7272 1177 0,'0'0'347'0,"0"0"-167"16,0 0-51-16,0 0-19 15,0 0-15-15,0 0-47 16,0 0-48-16,58-16-7 15,-34 6-91-15,-1 2-97 16,1-1-47-16,0-2-102 16,-4 1-202-16,-4 1-9 0</inkml:trace>
  <inkml:trace contextRef="#ctx0" brushRef="#br0" timeOffset="54685.1278">13816 7090 614 0,'0'0'540'0,"0"0"-327"15,0 0-91-15,0 0-16 16,0 0 24-16,0 0-21 15,-27 99-57-15,27-66-33 16,0-3-15-16,10-4-4 16,6-6-31-16,3-7-20 15,1-8-10-15,-2-5 2 16,-2 0 26-16,-5-12 32 15,-3-7 1-15,-6-3 9 16,-2-2 0-16,0 0 4 16,-9 1-13-16,-5 5-1 0,-3 1-57 15,-10 6-100-15,6 4-206 16,2 2-250-16</inkml:trace>
  <inkml:trace contextRef="#ctx0" brushRef="#br0" timeOffset="55498.1743">13967 6740 618 0,'0'0'602'0,"0"0"-450"15,0 0 23-15,0 0 1 16,0 0-27-16,0 0-48 16,0 0-57-16,-10-19-33 15,20 25 4-15,5 7 23 16,4 7 1-16,4 6-10 15,2 2 8-15,1 1 3 16,0 0-25-16,1-2-5 16,-3-4-4-16,-4-4-5 15,-3-4-1-15,-6-6 0 0,-4-3-23 16,-2-4-44-16,-2 0-52 15,-3-2-89-15,0-2-69 16,-9-4-371-16</inkml:trace>
  <inkml:trace contextRef="#ctx0" brushRef="#br0" timeOffset="55986.2022">14200 6791 150 0,'0'0'1039'0,"0"0"-799"15,0 0-52-15,0 0-17 16,0 0-29-16,0 0-39 16,0 0-78-16,-2-3-14 15,13 15-8-15,4 3 10 16,3 8-12-16,3 2 11 15,1 2-10-15,2 1 0 16,-5-1 0-16,2-4-1 16,-6-1 11-16,0-3-12 15,-8-4-15-15,-1-6 8 0,-4-2-2 16,-2-2-16-16,0 1 25 15,0 0 0-15,-15 1 8 16,-6 1 9-16,-6 1-8 16,-4-1 0-16,-3 0-9 15,1 1 6-15,3 1-2 16,6 0 2-16,6-2-6 15,6 1 0-15,8-3 0 16,4-2-23-16,10-4-108 16,8 0-141-16,4-9-256 0</inkml:trace>
  <inkml:trace contextRef="#ctx0" brushRef="#br0" timeOffset="57314.2782">13779 4405 51 0,'0'0'1174'15,"0"0"-932"-15,0 0-45 16,0 0-18-16,0 0-56 15,0 0-56-15,0 0-39 16,49-11 0-16,-4 4-9 16,7-1-13-16,4 0-6 15,0 3 0-15,-2 2-15 16,-6-1-6-16,-4 2-20 15,-8 0-7-15,-9 0 1 16,-7 1 11-16,-7 1 12 16,-7-2 21-16,-6 2 3 15,0 0 18-15,0 0-17 0,-2 0 27 16,-8 0-27-1,1 0-1-15,0 0-11 0,0 0-49 16,2 0-68-16,-2 0-51 16,3 0-145-16,0 0-437 15</inkml:trace>
  <inkml:trace contextRef="#ctx0" brushRef="#br0" timeOffset="57772.3044">14149 4285 702 0,'0'0'547'0,"0"0"-402"15,0 0-36 1,0 0-11-16,0 0-68 0,0 0-12 15,0 0-18-15,76-29-10 16,-46 25-33-16,1 2 2 16,-1 2 26-16,-3 0 7 15,-4 4 2-15,-4 8 0 16,-7-1 4-16,-5 3-11 15,-7 3 2-15,0 1 11 16,-4 5 11-16,-13 2 11 16,-2 0 4-16,-1 3-4 15,0-6-1-15,5-4 0 16,1-4 1-16,5-5-7 15,5-6-6-15,2-3 2 16,2 0-11-16,0-7-3 0,0-11-42 16,0-1 19-16,0-3 6 15,3 0-2-15,2 2 11 16,-1 3 11-16,-1 6 1 15,-3 4 6-15,0 5-2 16,0 2-5-16,0 0-82 16,-6 1-216-16</inkml:trace>
  <inkml:trace contextRef="#ctx0" brushRef="#br0" timeOffset="104368.9696">21642 3123 542 0,'0'0'259'0,"0"0"-166"16,0 0-41-16,0 0 42 15,0 0-22-15,0 0-8 16,-8 0-9-16,7 0-6 15,1 0-17-15,-2 0-2 16,2 0-2-16,0 0-3 16,-1 0 5-16,1 0-5 15,-2 0 2-15,-1 0-9 16,0 0-17-16,-1 0 12 15,-2 0-12-15,1 0 18 0,0 0 4 16,0 0-7 0,2 0-4-16,1 0 14 0,2 0-20 15,0 0 12-15,0 0-17 16,0 0-1-16,0 0 8 15,0 0-6-15,0 0-4 16,0 0-2-16,0 0 4 16,5 0-1-16,4 0 1 15,3 0-1-15,3 0 1 16,6 0 0-16,5 0 1 15,9-3-1-15,4-4 2 16,7-3-1-16,2 0-1 16,5 0 1-16,4 1 1 0,0 1-2 15,2-1 0 1,1 2-7-16,0 2 4 0,-1-2 3 15,0 0-1-15,0-1 0 16,1-2-9-16,-2 1 1 16,2-2 9-16,0 1 6 15,-2 1-6-15,-2 1 0 16,-1 1 0-16,1-1 0 15,-1 3-1-15,0 0 1 16,2-1 0-16,-4 2 3 16,1-1-3-16,-2 1 0 15,-1 0 0-15,-3-4-3 16,0 2 2-16,-3-3-14 15,-4 1 15-15,-7 1 0 0,-7 0-5 16,-10 3 4-16,-8 1 1 16,-5 1 0-16,-4 2 10 15,0 0 14-15,0 0 3 16,-7 0-10-16,-2 0-17 15,-2 0-7-15,0 0 0 16,3 0-24-16,0 3-39 16,-3 0-82-16,0 1-105 15,1-3-130-15</inkml:trace>
  <inkml:trace contextRef="#ctx0" brushRef="#br0" timeOffset="104766.9923">23235 2742 894 0,'0'0'207'0,"0"0"-103"15,0 0-1-15,0 0-5 16,0 0-28-16,0 0-37 16,0 0-20-16,26-3 2 15,3 3 1-15,9 0-7 16,8 3-9-16,4 1 1 15,3-1-1-15,0-1 1 16,1 1-1-16,-4 0-10 0,-6 0-10 16,-5 0-4-1,-8 1 4-15,-8 0 7 0,-11 0 0 16,-11 3-3-16,-1 2 0 15,-12 3 16-15,-16 5 30 16,-8 5-20-16,-10 0-10 16,-5 3-2-16,-36 10-62 15,13-9-156-15,4-3-149 0</inkml:trace>
  <inkml:trace contextRef="#ctx0" brushRef="#br0" timeOffset="105468.0324">21856 3120 814 0,'0'0'158'0,"0"0"-66"15,0 0 5-15,0 0-14 16,0 0-12-16,0 0-33 16,0 0-7-16,-102-11-13 15,64 22-12-15,-4 2 17 16,-4 4 6-16,4 1 32 15,7-2-15-15,5-4-16 0,9-3 0 16,9-2-20-16,6-3-10 16,3-1 0-16,3-2-7 15,0-1 1-15,10 1-5 16,7-1 11-16,4 0-1 15,3 0-7-15,-3 0-17 16,1-2 3-16,-3-3 2 16,-7 1-11-16,-3 1 17 15,-3 1 14-15,-6 0 0 16,0 0 24-16,-3 1-10 15,-10 0-4-15,1 0 2 16,-3 1-12-16,3 0-1 16,3 0-19-16,3 8-50 15,5 2-104-15,1-3-85 0</inkml:trace>
  <inkml:trace contextRef="#ctx0" brushRef="#br0" timeOffset="116520.6646">17051 16342 622 0,'0'0'658'16,"0"0"-514"-16,0 0-105 15,0 0-12-15,0 0-6 16,0 0 25-16,81-35 1 15,-31 29-24-15,11-1-21 16,7-3-1-16,2 0-1 16,1-3-5-16,-5 1-12 15,-8-1-14-15,-12 2-1 16,-11 1-4-16,-14 4-2 15,-17 4 25-15,-4 2-4 16,-22 0 17-16,-19 10 0 0,-21 9 2 16,-25 9 8-16,-17 8 6 15,5-4-3-15,20-5 2 16,24-7-7-16,19-8 1 15,0-1 4-15,4-1 15 16,3 0-5-16,13-7 2 16,13-3 5-16,3 0-19 15,10 0-1-15,17-6-10 16,6-5 0-16,9 2-10 15,1-2-30-15,5 3-22 16,10 1-34-16,-12 1-145 16,-9 2-331-16</inkml:trace>
  <inkml:trace contextRef="#ctx0" brushRef="#br0" timeOffset="120581.8969">24409 16487 510 0,'0'0'21'15,"0"0"139"-15,0 0-113 16,117-17-45-16,-68 6-2 16,3-3-1-16,-1-2 0 15,-2 4 1-15,-10-1 0 16,-11 6-1-16,-13 3 1 15,-15 4 5-15,-6 0-3 16,-22 1 57-16,-12 11 12 16,-5 6 20-16,-4-1-12 0,-2 1-15 15,8-3 31 1,5-3-12-16,8-3-47 0,13-3 5 15,11-5-17-15,6-1 5 16,7 0-29-16,21 0-13 16,12-9-4-16,10-4-45 15,6-1-17-15,6-1 16 16,0-2 26-16,-1 5 14 15,-5-4 2-15,-10 5 2 16,-10 2 17-16,-15 3 1 16,-17 3-1-16,-4 3 2 15,-18 0 20-15,-16 11 45 16,-11 5 15-16,-4 4-34 0,-3 1-4 15,1 0-30 1,6 0-12-16,11-3-50 0,13-3-118 16,15-10-24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2:05:45.608"/>
    </inkml:context>
    <inkml:brush xml:id="br0">
      <inkml:brushProperty name="width" value="0.05292" units="cm"/>
      <inkml:brushProperty name="height" value="0.05292" units="cm"/>
      <inkml:brushProperty name="color" value="#8FAADC"/>
    </inkml:brush>
  </inkml:definitions>
  <inkml:trace contextRef="#ctx0" brushRef="#br0">8187 14608 146 0,'0'0'199'16,"0"0"-130"-16,0 0 145 15,0 0-126-15,0 0-61 16,0 0-19-16,0 0-8 15,0 0 0-15,0 0-26 16,0 0-50-16,0 0-55 16,2 0 89-16,-1 0 11 0</inkml:trace>
  <inkml:trace contextRef="#ctx0" brushRef="#br0" timeOffset="1935.1107">8123 14612 317 0,'0'0'189'0,"0"0"72"15,0 0-142-15,0 0-69 16,0 0-6-16,0 0 2 0,0 0 6 15,11 0 9-15,-8 0-15 16,0 0 6-16,-2 0 13 16,1 0-2-16,-2 0-2 15,0 0-8-15,0 0-9 16,0 0-2-16,0 0-4 15,0 0-6-15,0 0-15 16,0 0-2-16,0 0-2 16,0 0 9-16,0-1-2 15,1 1-4-15,5 0-4 16,-2-2-2-16,4 2 11 15,1-3-14-15,3 1-5 16,1-4-1-16,5-1 1 16,5-2-2-16,5-1 1 0,9-4-1 15,8-1 0-15,10-5 0 16,20-7 0-16,26-8 7 15,24-10 14-15,11-5 4 16,0-2 2-16,-3-1 20 16,-12-1-9-16,4-1-10 15,0 0 5-15,-1 4 7 16,-5 6 10-16,-3 4-10 15,-3 6-27-15,-3 1-13 16,-5 2 0-16,-4 6 0 16,-4 2-1-16,-7 1 2 15,-4 2-1-15,-15 0 10 16,-13 4-9-16,-12 0 0 0,-4 0-1 15,5-1 1 1,4-5 2-16,6 1-3 0,-7 0-6 16,-5 5 6-16,-8 3 0 15,-7 6 1-15,-7 1-1 16,-7 3 1-16,-4 1 1 15,-3 1-1-15,-3 1 0 16,0-1 0-16,0-3-1 16,3 1 2-16,6-3-2 15,5-2-1-15,5 2-5 16,4-3 6-16,3 3 0 15,1 1 6-15,-2 1-6 16,0 0-6-16,-2 2 6 16,-4-3 0-16,-1 2 5 15,-5-2-5-15,-4 0-7 0,0 1-1 16,-5 0 7-16,1-2 0 15,2 2 1-15,2-3-12 16,1 1 12-16,4-1 7 16,4-2-7-16,1 1 0 15,3-3-1-15,1 2-1 16,-1-2-9-16,-1 3 11 15,-3-1-7-15,0 1 7 16,-3 2 0-16,-3-1 6 16,-1 3-6-16,0-1 0 15,-2 1-5-15,-2 2 4 16,4-2 1-16,-2-2-1 0,6-1 2 15,-1 1-7 1,1-2 14-16,-1 3-16 0,-1 1 7 16,-4 0-6-16,1 3 7 15,-1-3 11-15,2 1-11 16,-2-1 0-16,1 0-1 15,-2-3 1-15,0 1 1 16,-2 2 0-16,0-1 7 16,-1 2-8-16,-4-1 0 15,-1 2-1-15,-1 2 0 16,-2 1 1-16,-3 0 0 15,0 0-1-15,0 0 1 16,0 0-1-16,0 0 1 16,0 0 11-16,0 0-10 15,0 0 11-15,0 0-6 0,0 0-6 16,0 0 2-16,0 0-2 15,0 0 1-15,0 0 0 16,0 0-1-16,0 0 0 16,0 0 2-16,0 0-1 15,0 0 7-15,0 0-8 16,0 0 0-16,0 0-34 15,0 0-78-15,-6-1-135 16,-8-1-272-16,-4-1-637 0</inkml:trace>
  <inkml:trace contextRef="#ctx0" brushRef="#br0" timeOffset="9669.553">8618 13116 202 0,'0'0'328'15,"0"0"-116"-15,0 0-143 0,0 0-30 16,0 0 16-16,0 0 33 16,0 0-34-16,0 0-27 15,0 0-20-15,0 0 21 16,0 0 11-16,0 0 0 15,0 0 32-15,0 0-7 16,0-1-15-16,0-2-3 16,0 1-1-16,-1 1-4 15,1 0-13-15,0-1 2 16,0 2-4-16,0 0 1 15,0 0-20-15,0 0 3 16,0 0 6-16,0 0-14 0,0 0 11 16,0 0-6-16,0 0 1 15,0 0 3-15,0-1-9 16,0 1 23-16,0 0-12 15,0 0 7-15,0 0-7 16,0 0-7-16,0 0-6 16,0 0-1-16,0 0-12 15,0 0-3-15,1 0 16 16,5 1 5-16,2 5 3 15,1 0-8-15,0 1 0 16,-2 1-1-16,2 0-11 16,3 2 12-16,0 1-8 15,6 1-8-15,2 1 15 0,5 1 1 16,5 0-15-1,3 1 14-15,1 0-17 0,3 0-5 16,-1 0-2-16,0 1 19 16,1 0 5-16,2 0-8 15,1 0 9-15,-1-1 0 16,0 1-1-16,-2-1 1 15,-4 1-7-15,-2 1-8 16,-2 0 14-16,-4 0-9 16,0-1 10-16,-1 0-6 15,0 0 6-15,-2-2 1 16,5 1 8-16,3 1-5 15,3 0-4-15,1 2 0 16,3 0 0-16,1 3 4 16,-3-1-4-16,0 0 0 0,-2 1 2 15,-4 0-1-15,0-1-1 16,-2 1 0-16,-2-1 2 15,3-1-2-15,0-1 0 16,0-1 1-16,3-2 1 16,3 1 4-16,-1-1 3 15,0 2-9-15,-2-1 18 16,0-1-12-16,-1 1-4 15,0-1 8-15,-2 0-9 16,2 2-1-16,-1 1 1 16,5-1 0-16,0 2 1 15,-1 0-2-15,-2-1 6 16,-2-1-5-16,-3 0 0 15,0-3 1-15,0 1 4 16,-1-1-5-16,0-1 0 0,2 2-1 16,1-1 0-16,2-1 0 15,3 1 0-15,0 1 0 16,1 0 0-16,0 1-1 15,-2-1 1-15,-2 1 0 16,-2-1 0-16,-3 2 2 16,2 1 11-16,-1-1-12 15,1 1 16-15,1 2-9 16,0-3-8-16,0 2 0 15,1-3 1-15,-4-2-1 16,0-1 1-16,0 0 7 16,1 1-8-16,0-1 0 0,2 2 16 15,2-3-16-15,0 2 0 16,-1-1 18-16,1 1-17 15,-3-3 14-15,-2-2-5 16,-2 1-10-16,-4-3 0 16,-2-2 0-16,-2 1-1 15,-3-1 1-15,-1-3 8 16,0 2-8-16,-3-1 0 16,0 0 0-16,-2-1 0 15,-1 0-2-15,1 1 2 16,0-1-1-16,1 1 0 15,1-1-5-15,-1 1 0 16,-1-2 6-16,3 1-10 16,-3-1-3-16,1 0 12 15,0 0-8-15,-1-1-6 0,-1 0 9 16,-2 2 6-16,-1-2-1 15,-2 0 0-15,0 0-6 16,0 0 1-16,0 0 6 16,0 0 5-16,0 0 1 15,0 0-4-15,-2 0-1 16,-1 0 0-16,-1 0-1 15,3 0 0-15,-1 0 1 16,1 0-1-16,-1 0 9 16,-1 0-8-16,2 0 12 15,-1 0 0-15,0 0 2 16,-1 0-2-16,2 0-11 15,1 0 9-15,0 0 2 0,0 0-2 16,0 0-5 0,0 0-6-16,0 0 2 0,0 0 0 15,0 0-1-15,0 0 1 16,-2 0 4-16,2 0-5 15,0 0 15-15,0 0-8 16,0 0 6-16,0 0-1 16,0 0-1-16,0 0 1 15,0 0-11-15,0 0 12 16,0 0-6-16,0 0-8 15,0 0 0-15,0 0 0 16,0 0 0-16,0 0 0 16,0 0-6-16,0 0-22 15,-1 0-33-15,-11 0-80 0,3-2-167 16,-3 0-588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8:02:01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58 4534 532 0,'0'0'118'16,"0"0"-76"-1,0 0-4-15,0 0 8 0,0 0-20 16,0 0-19-16,-3 0 0 16,3 0-6-16,0 0 24 15,0 0 1-15,0 0-10 16,0 0-8-16,0 0-6 15,0 0 11-15,0 0-13 16,0 0 0-16,0 0-6 16,0 0 6-16,0 1-14 15,0 0-43-15,-1 0-35 0</inkml:trace>
  <inkml:trace contextRef="#ctx0" brushRef="#br0" timeOffset="1863.1066">13367 4573 702 0,'0'0'162'15,"0"0"-99"-15,0 0 2 16,0 0 35-16,0 0-13 16,0 0-19-16,0 0-23 15,-6 0-18-15,6 0 1 16,0 0 7-16,0 0-8 15,0 0-2-15,0 0-6 16,0 0-9-16,0 0 1 16,0 0-9-16,0 0 5 15,0 0 6-15,0 0-11 16,0 0-1-16,0 0-1 15,0 0 1-15,0 0 0 0,6 0 0 16,2 0 8-16,2 0-8 16,-1 0 0-16,2 0-1 15,-1 0 5-15,0 1-5 16,0-1 0-16,1 0 0 15,-2 0 0-15,2 0 0 16,2 0 2-16,2 0-2 16,3 0 0-16,0 0 0 15,4 0 1-15,1 0-1 16,0 0 1-16,0 0 3 15,1 0-4-15,0 0 0 16,-1 0 0-16,-1 0-1 0,0 0 1 16,2 0 0-16,-3 0 0 15,3 0 0-15,-2 0 0 16,-1 0 0-16,-2 0 0 15,-1 0 0-15,0 0 2 16,0 0-2-16,0 0 0 16,0 0 0-16,1-1 0 15,1-2 3-15,0 2-3 16,1-2-5-16,3 0 5 15,-3 2 0-15,4-2 0 16,1 1 1-16,-1 0-1 16,2-1 0-16,-3 0 0 15,1-1 0-15,1 0 7 16,-3 0-4-16,1 2-6 15,0-1 3-15,2 1-1 0,-1-1 0 16,0 1 1-16,2 0-1 16,1-2 1-16,2 2 1 15,3-1-1-15,0 0 0 16,0 0-5-16,-1 1 5 15,0-1 0-15,-2 2 1 16,-5 1-1-16,2 0 0 16,-3 0 0-16,4 0 0 15,4 0 0-15,2-2 1 16,4-1-1-16,1-1 0 15,3-1 0-15,1 1 0 16,-2 1 0-16,-2 2 0 16,-2 0 0-16,0-1 0 0,-3 2 0 15,1-1 0 1,-1 1 0-16,2-2 1 0,1 2 4 15,3-1-5-15,-1 1-1 16,0-2 1-16,0 2 6 16,-1 0-5-16,-2 0-1 15,-3-1 1-15,-3 1-1 16,-2 0 0-16,-2 0-1 15,-2 0 1-15,0 0 0 16,-2 0 1-16,2 0-2 16,-5 0 1-16,2 0-8 15,-2 0 7-15,-2 0 0 16,-4 0 0-16,-4 0 0 15,-1 0-1-15,-2 0 2 16,-2 0 1-16,0 0-1 0,-1 0 1 16,0 0-1-16,-1 0 0 15,0 0 0-15,1 0 0 16,0-2 0-16,1 2 0 15,1 0 1-15,3-1 6 16,-2 0-6-16,3-1 8 16,-1 1-9-16,2-2 1 15,-4 2-1-15,-1-2 1 16,-2 2 0-16,-2 1 2 15,-1 0-3-15,0 0 1 16,0 0-1-16,0 0-17 16,-10 0-44-16,-5 0-170 0,1 0-127 15</inkml:trace>
  <inkml:trace contextRef="#ctx0" brushRef="#br0" timeOffset="2298.1315">15860 4350 689 0,'0'0'211'0,"0"0"-125"16,0 0-42-16,0 0-15 0,0 0 24 16,0 0 1-16,0 0-1 15,29-2-25-15,-7 2 2 16,4 0-20-16,6 0 2 15,2 0-11-15,2 0 0 16,2 0 0-16,-5 0 9 16,-5 0-10-16,-7 1-7 15,-9 2-6-15,-8 2 6 16,-4 2 7-16,0 2 8 15,-1 2 28-15,-14 3 11 16,-5 2-1-16,-3-1-15 16,0 3-17-16,-1-5 8 15,3 0-16-15,2 0-6 16,3-5 0-16,1 1-25 15,-2-5-78-15,3-3-106 0,0-1-169 0</inkml:trace>
  <inkml:trace contextRef="#ctx0" brushRef="#br0" timeOffset="3104.1776">14088 4498 831 0,'0'0'164'16,"0"0"-63"-16,0 0-22 15,0 0 20-15,0 0-15 16,0 0-38-16,0 0-34 15,-40-14-12-15,14 24 1 16,-3 6 0-16,-6 2 12 16,-2 2-6-16,-1 2 21 0,1 0-14 15,3-3 7 1,7 0-4-16,6-4-4 0,7-4 0 15,6-1-4-15,6-1-9 16,2-4 1-16,0 1-1 16,15 0 8-16,3-3-7 15,6-2 8-15,0-1-9 16,1 0 0-16,-2 0-7 15,-1-6-2-15,-4-2-3 16,-5 2 12-16,-5 2-1 16,-1 1 1-16,-5 0 1 15,-2 1 15-15,0 1 12 16,0 0-15-16,0-1-13 15,0 2 0-15,-4 0-26 16,0 0-53-16,3 0-95 0,1 0-69 16,0 2-147-16</inkml:trace>
  <inkml:trace contextRef="#ctx0" brushRef="#br0" timeOffset="13744.7862">4117 5918 215 0,'0'0'139'0,"0"0"-98"15,0 0 6-15,0 0 45 16,0 0-39-16,0 0-25 16,0-7-8-16,0 1-14 15,-1 1 1-15,1-1-7 16,-2 2 1-16,-2-1-1 15,3 2-49-15,-3 2-30 16,1 1 66-16,2 0-160 0</inkml:trace>
  <inkml:trace contextRef="#ctx0" brushRef="#br0" timeOffset="16288.9317">4969 4404 421 0,'0'0'159'0,"0"0"-112"15,0 0-32-15,0 0-8 16,0 0-7-16,0 0 0 16,0 0-11-16,0 10-38 15,0-6 7-15,0 6 18 16,0-2-5-16,0 1-30 0</inkml:trace>
  <inkml:trace contextRef="#ctx0" brushRef="#br0" timeOffset="17978.0283">7579 5868 671 0,'0'0'163'0,"0"0"-94"15,0 0 0-15,0 0 9 16,0 0-59-16,0 0 130 16,0 0-15-16,-13 3-50 15,12-3-6-15,-1 0 14 0,1 0 5 16,-2 0-31-16,3 0-18 15,-1 0 2-15,1 0-15 16,-2 0-1-16,2 0 6 16,-1 0-10-16,1 0-11 15,0 0 6-15,0 0-7 16,0 0-12-16,0 0-4 15,0 0-4-15,0 0 2 16,0 0-1-16,8 0 1 16,6 0 1-16,5 0 1 15,4 0-2-15,5 0 7 16,1-1-6-16,4-3 0 15,2-1-1-15,4-2-19 0,0 0 11 16,0-1-18 0,1 0 13-16,-4-1 3 0,-4 2-2 15,-3 0 0-15,-3 1 2 16,-4 3 3-16,-3 1-2 15,-4-1-6-15,-2 1 14 16,-2 1-5-16,-4 1 5 16,0-2 1-16,-3 2-7 15,-3 0 7-15,1 0 0 16,-2 0-1-16,0 0 0 15,0 0 0-15,0 0-15 16,0 0-11-16,0 0-34 16,-20 0-63-16,4 0-141 15,-4 0-218-15</inkml:trace>
  <inkml:trace contextRef="#ctx0" brushRef="#br0" timeOffset="18662.0674">7670 5743 517 0,'0'0'531'0,"0"0"-407"16,0 0-74-16,0 0 35 15,0 0 25-15,0 0-18 16,0 0-40-16,0 0-23 15,-6 0 2-15,-9 4-12 16,-3 8-12-16,-8 0-4 16,-3 3-2-16,0 3 12 15,-1-1 5-15,4-2-8 16,4 1 1-16,5-5 5 0,6-2 8 15,4-3-18-15,6-3-6 16,1 1-1-16,0 1-8 16,4 0 9-16,9 2 0 15,2 2-1-15,2 0 0 16,-2 0-15-16,1 1 15 15,-4 1 0-15,0-1-6 16,-5-2-1-16,-1 0 1 16,-1-3 7-16,-4 0 0 15,2-3 0-15,0-2-5 16,0 0 5-16,0 0 0 15,2 0-1-15,-1-5 1 16,1-7 0-16,-1-2 0 16,-1-1 0-16,0 1 1 15,-3 0-1-15,0 0 2 0,0 4-2 16,0 1 8-16,0 5-8 15,0 1-2-15,0 3-67 16,0 0-117-16,0 0-144 0</inkml:trace>
  <inkml:trace contextRef="#ctx0" brushRef="#br0" timeOffset="32462.8568">1660 6318 487 0,'0'0'316'0,"0"0"-216"16,0 0-48-16,0 0 41 15,0 0-7-15,0-2-35 16,0 2-18-16,2 0-18 15,-2 0-1-15,0 0-1 16,1-1 6-16,-1 1 14 0,0 0 8 16,0 0 40-16,0 0-14 15,0 0-25-15,0 0-4 16,0 0 0-16,0 0-18 15,0 0 1-15,0 0-13 16,0 0-7-16,0 0 12 16,0 0-13-16,0 0 2 15,0 0-1-15,0 0 7 16,0 0 6-16,0 0-6 15,0 0 0-15,0 0-3 16,0 0-4-16,0 0 0 16,0 0 0-16,0 0-1 15,0 0-11-15,0 3 10 0,0 12 1 16,0 5 1-1,3 6 5-15,2 5-4 0,3 3-1 16,0 3 8-16,1-3-8 16,0 0-1-16,0-2 7 15,-3-4 9-15,-2-2-10 16,-1-4-5-16,0-5 0 15,-3-3 2-15,2-7-2 16,-2-2 0-16,0 1-1 16,0-5 2-16,0-1 4 15,0 0-6-15,0 0 0 16,0 0 0-16,1 0-21 15,-1 0-49-15,0 0-55 16,0-1-135-16,-3-5-406 0</inkml:trace>
  <inkml:trace contextRef="#ctx0" brushRef="#br0" timeOffset="33393.91">1602 6632 801 0,'0'0'231'16,"0"0"-154"-16,0 0-9 15,0 0 32-15,0 0 10 16,0 0-38-16,0 0-34 16,0-9-20-16,0 8 3 15,0 1 10-15,0 0 11 16,0 0 3-16,0 0-14 15,0 0 11-15,0 0-10 16,0 0-14-16,0 0-6 16,0 0-11-16,0 0-1 0,0 0-1 15,0 3 1-15,0 3 1 16,1 2 0-16,7 2 16 15,1 2 1-15,1 1-1 16,-1 1-10-16,1-2-7 16,1 3 2-16,-2-2 5 15,3 1-5-15,-3-2 9 16,0 0-11-16,0-1 2 15,-2 0 4-15,-1-3-6 16,-1-1 0-16,-4-3-1 16,1-1 1-16,-2-3 6 15,1 1 5-15,-1-1 1 16,0 0 4-16,0 0 0 15,0 0 8-15,0 0 4 16,0 0 0-16,0 0-17 0,0-1-11 16,0-5 0-16,0-1-1 15,0 0-13-15,0-3-3 16,2-2 3-16,5 0-15 15,3-2 3-15,3 0-10 16,0 0-13-16,0 0-1 16,0 4-3-16,0 1 5 15,-4 2 15-15,1 0 8 16,-3 1 12-16,0 4 4 15,-4-1 8-15,-3 3 0 16,0 0 1-16,0 0 18 16,-2 0 6-16,-12 0-12 15,-5 0-5-15,-3 4-7 0,-3 2 0 16,2-2 5-1,2 0 4-15,4-1 10 0,3 0-5 16,5-2-3-16,4-1-10 16,3 0 0-16,2 0-1 15,0 0-7-15,0 0-27 16,2 0-5-16,7-3 7 15,5-7-32-15,-1 2-141 16,-4 0-86-16</inkml:trace>
  <inkml:trace contextRef="#ctx0" brushRef="#br0" timeOffset="55411.1693">6777 6344 383 0,'0'0'42'16,"0"0"-6"-16,0 0 52 16,0 0 63-16,0 0-54 15,0 0-38-15,0 6-15 16,0-6 11-16,0 0-5 15,0 0-4-15,0 0-14 16,0 0 7-16,0 0 5 16,0 0 1-16,0 0-1 15,0 0-2-15,0 0-5 16,0 0 2-16,0 0-1 15,0 0-8-15,0 0 1 0,0 0-8 16,0 0 6-16,0 0 4 16,0 0 4-16,0 0-7 15,0 0-9-15,0 0-10 16,0 0-1-16,0 0-8 15,0 0-1-15,0 0-1 16,0 0 0-16,0 4 0 16,0 0-10-16,0 1 10 15,3 0 1-15,-1-1-1 16,1 2 1-16,0-1-1 15,3 0 0-15,0-1 0 16,0 0 1-16,0 0-1 16,1 0 0-16,2 1 1 15,0-2-1-15,-1 1 0 0,2-2 0 16,-3 0 0-16,1 1 0 15,0 0-1-15,0-2 1 16,1 2-1-16,0-1-1 16,3-1 1-16,-3 0-14 15,2-1 8-15,0 2 6 16,0-2-7-16,1 0 6 15,0 0 1-15,0 0-8 16,-2 0 9-16,4 0-6 16,-2 0 5-16,1 0 0 15,0 0 1-15,2-2 0 16,2 0-1-16,1-1 1 15,0 0 0-15,2 0-1 0,3 0 1 16,2 1 0 0,4-1 1-16,6 0-1 0,1-2 0 15,1 1 7-15,1 1-7 16,-2 0-8-16,1 1 8 15,-1 0 0-15,1 0 1 16,0-1 0-16,5 0-1 16,-2-1 1-16,1-2 0 15,2 1-1-15,-3-1 0 16,0 0 4-16,-1 1-4 15,0 0 0-15,-3 0-1 16,-2 0 8-16,2 0-7 16,-2 0 0-16,1 1 0 15,-1 1 0-15,1 0 0 0,0 1 0 16,1 1-1-1,3-3 0-15,4 2 1 0,2-1 0 16,2-3 0-16,1 2 1 16,1 0-1-16,-2 0 1 15,-6 1-1-15,-3 2-1 16,-6 1-2-16,0 0 2 15,-4 0 0-15,2 0 1 16,-2 0 1-16,2 0 0 16,0 0 2-16,1 0-3 15,-1 0-6-15,1 0 6 16,-2 0 0-16,-4 0 0 15,1 4 0-15,-3-1 0 0,1-1 1 16,-3 1-1 0,3 0 1-16,-2-2 2 0,1 1-2 15,-5-1-1-15,0 0-1 16,-6 1-1-16,-1 1-4 15,-3-1 6-15,-2 2-1 16,0-2-5-16,0 2 5 16,0 1 0-16,0 0-1 15,0 2 1-15,0 1 0 16,0 0 1-16,3 2-1 15,0 1 0-15,0 0 1 16,2 2-1-16,0 1 1 16,1 0 1-16,0 0-1 15,0 1 0-15,-3-3-1 16,1 1 1-16,-2-2 1 15,-2-1-1-15,-2-1 0 16,-1-2 1-16,0-3 0 0,-2 0-1 16,1 1 2-16,-1-1 5 15,1 0 9-15,-1 0-9 16,1-1-5-16,-1 1 9 15,1-1-9-15,-1 1-1 16,1-1 0-16,-1 0-1 16,1-1 9-16,-2-2-9 15,2 0-1-15,-2 0-13 16,0 0-92-16,0 0-176 0</inkml:trace>
  <inkml:trace contextRef="#ctx0" brushRef="#br0" timeOffset="56128.2104">9215 6416 464 0,'0'0'267'0,"0"0"-98"16,0 0-82-16,0 0 10 0,0 0 27 16,0 0 12-16,0 0-40 15,0 0-42-15,0 0 1 16,0 0-13-16,0 0 5 15,0 0 5-15,0 0-25 16,0 0 0-16,0 0 7 16,0 0-12-16,2 6-12 15,11 2 21-15,1 3-1 16,5 5-3-16,-1 2-11 15,3 2-1-15,0-2-4 16,-3 1-10-16,-1-4 5 16,-1-2-5-16,-5-3 8 15,-3-5-9-15,-4-1 1 0,-2-2 0 16,-1 0 7-1,-1-2-7-15,0 0 6 0,0 0 6 16,0 0-4-16,2 0 4 16,-2 0-11-16,0 0 8 15,1-4-9-15,1-3 1 16,1-2-2-16,1-1-8 15,1 0-11-15,1-1-11 16,0 1-1-16,1 1 2 16,2 2 3-16,-2-1 1 15,0 2 0-15,-3 2 9 16,1 2 4-16,-5 1 6 15,0 1 5-15,0 0 1 16,0 0 15-16,-8 0 0 16,-7 0 3-16,-6 6-17 0,-1-1-1 15,-1 1-5 1,2 0-70-16,5-3-79 0,7-2-109 15,3-1-80-15</inkml:trace>
  <inkml:trace contextRef="#ctx0" brushRef="#br0" timeOffset="79118.5253">12556 7116 494 0,'0'0'126'16,"0"0"-116"-16,0 0-9 16,0 0 101-16,0 0-7 15,-33-4-28-15,27 2-2 16,3 1-10-16,0-1 4 15,0-1-7-15,-1 2-1 16,0 0 11-16,0 0-1 0,-2-1-13 16,-1 2-2-1,1-2-4-15,0 1 0 0,0 1-13 16,1 0 2-16,1 0-22 15,1 0 5-15,1-1 11 16,1 1-6-16,1 0-18 16,0 0 16-16,0 0 5 15,0 0-15-15,0 0 2 16,0-2-2-16,10 1-7 15,10-3 0-15,10-1 0 16,7-3 1-16,7 1-1 16,1-1-9-16,0-1-1 15,-5 2-10-15,-1-1 4 16,-6 2-5-16,-5 1 14 15,-4 1 0-15,-8 1-4 0,-5 2 10 16,-5 1 1-16,-4 0-2 16,-1 0 2-16,-1 0 2 15,0-2 3-15,0 2-5 16,0 0-16-16,0-1-60 15,-12 1-95-15,0 0-40 16,2 0-64-16</inkml:trace>
  <inkml:trace contextRef="#ctx0" brushRef="#br0" timeOffset="79802.5645">12635 6957 618 0,'0'0'186'16,"0"0"-69"-16,0 0-25 15,0 0-2-15,0 0-6 16,0 0-2-16,0 0-32 15,-23-5-27-15,7 5-23 0,-3 4 2 16,-5 5 4-16,-5 3 11 16,-2 0-5-16,0 1 12 15,2 0-5-15,4-1-1 16,4-1-2-16,8-2-2 15,1-2-12-15,6-1 7 16,4-1-9-16,2-2-1 16,0 0 0-16,0 0 0 15,5-2 0-15,4 2 0 16,0-2 1-16,0 4 0 15,0 0-1-15,2 5 1 16,2 3 2-16,-2 2-2 16,1 2 0-16,-1 2 1 15,-1-1-1-15,-1-4 1 16,-3-1-1-16,0-5 0 0,-3-2 10 15,1-3-10-15,-2-2-2 16,-2-1 2-16,1 0 8 16,-1-8 31-16,2-9-22 15,-2-5-9-15,1-3-8 16,1 0 0-16,-1 2-1 15,-1 3 1-15,0 5 0 16,0 5-1-16,0 2 1 16,0 3-1-16,0 4 1 15,0 1-28-15,4 0-53 16,-1 6-77-16,1 4-43 15,-1-1-311-15</inkml:trace>
  <inkml:trace contextRef="#ctx0" brushRef="#br0" timeOffset="79983.5748">12692 7078 1141 0,'0'0'166'16,"0"0"-99"-16,0 0-57 15,0 0-10-15,0 0-33 16,0 0-144-16,0 0-166 0</inkml:trace>
  <inkml:trace contextRef="#ctx0" brushRef="#br0" timeOffset="88502.062">8278 8671 333 0,'0'0'91'16,"0"0"61"-16,0 0-50 15,0 0-48-15,0 0-36 16,0 0-16-16,-30-4-2 16,41 13-36-16,2 0-125 0</inkml:trace>
  <inkml:trace contextRef="#ctx0" brushRef="#br0" timeOffset="90760.1912">8108 8606 360 0,'0'0'85'16,"0"0"-58"-16,0 0 134 0,0 0-60 15,0 0-32 1,0 0 13-16,0 0 3 0,-22-6-17 16,19 5-10-16,2-1 22 15,1 1-21-15,0 0-4 16,0 1-24-16,0 0-17 15,0 0-12-15,0 0-2 16,10-2 1-16,3 2 7 16,5-1-7-16,3-1 7 15,5 1-7-15,0-1 0 16,3 0 0-16,0-1-1 15,3 0 0-15,-2 1-1 16,1 0-10-16,-3-1 9 16,2 2 2-16,-3 1 1 15,-3 0-1-15,-2 0-7 16,2 0 7-16,-2 0 2 15,2 0-2-15,0 0 0 0,2 0 2 16,-1 0-2-16,0 0 1 16,0 0-1-16,-2 0 0 15,-1 0 0-15,1 0 1 16,-1 0-1-16,-2 0 0 15,0 0 1-15,-1 0-1 16,-3 0 0-16,-6 0-1 16,0 0 1-16,-5 0-1 15,0 0 1-15,-1 0 0 16,2 0 2-16,6 0-2 15,0 0 14-15,4 0-13 16,2 0 8-16,3 0-9 16,1 0 0-16,3 0-2 0,0 0 1 15,0 0 1 1,-1 0 0-16,-3 0 0 0,0 0 0 15,-3 0 0-15,-2 0 0 16,2 0 1-16,-1 0-1 16,0 0 0-16,2 0 0 15,0 0-1-15,0 0 1 16,-1 0 1-16,3 0 2 15,1 0-2-15,-1 0-1 16,0 0 0-16,1 0 1 16,0 0-1-16,-2 0 0 15,1 0 0-15,1 0 0 16,-2-1 0-16,1-4 0 15,1 1 0-15,-2 0-1 0,-1 1 1 16,-4 2 0-16,1-1 0 16,-1-1 0-16,1 2-1 15,0-2 0-15,3 1 1 16,-1-2-2-16,1 2 2 15,2 0-1-15,1-1 0 16,2 2 1-16,3-2 0 16,2 2 0-16,-1-4 0 15,-3 3-1-15,-1 0 0 16,-4-1-9-16,-6 3-15 15,-3 0 10-15,-1 0 14 16,-4 0-8-16,2 0 9 16,-4 0 0-16,2 0 0 0,1 0-1 15,-1-1 1 1,2-1 0-16,3-1 0 0,2 2 0 15,-1-2-1-15,-1 2-13 16,2-1-12-16,-3 2 7 16,0 0-3-16,-1 0 12 15,-2 0 1-15,-1 0 8 16,-3 0 1-16,1 0-1 15,-3 0 1-15,1 0 0 16,-1 0 0-16,1 0 8 16,-1 0-8-16,1 0-2 15,-2 0 2-15,0 0 10 16,0 0-9-16,0 0 22 15,0 0-11-15,0 0 1 16,0 0-13-16,-6 0-3 0,-6 0-54 16,-2 0-215-16</inkml:trace>
  <inkml:trace contextRef="#ctx0" brushRef="#br0" timeOffset="112594.44">7623 7654 33 0,'0'0'322'0,"0"0"-205"16,0 0 46-16,0 0-33 16,0 8-72-16,0-8-24 15,0 0 5-15,0 0-10 16,0 0-7-16,0 0 2 15,2 0-3-15,2 0-1 16,2 0 15-16,5 0-11 16,5 2-8-16,2-1-9 15,8 2-7-15,2 0 1 16,3-2-1-16,2 1 1 15,1-1-1-15,2-1-1 16,4 0 0-16,1 0 1 0,8 0-12 16,15 0 12-1,24 0 10-15,23-10-8 0,8-6 3 16,-6-4-5-16,-25 4-1 15,-31 3-9-15,-12 3 2 16,-10 3 7-16,1 1-27 16,-4 3-11-16,-4-2-31 15,-12 5-43-15,-11 0 54 16,-5 0 59-16,0 0 47 15,-6 0 3-15,-4 5-18 16,-1-3 9-16,2 1-15 16,0 0-16-16,3 0-10 15,-1-2 0-15,1 4-55 16,1-3-89-16</inkml:trace>
  <inkml:trace contextRef="#ctx0" brushRef="#br0" timeOffset="112933.4594">8728 7515 453 0,'0'0'239'0,"0"0"-128"16,0 0-85-16,0 0-18 0,0 0 2 16,0 0 1-1,0 0 8-15,88-2-6 16,-54 2-11-16,3 0-1 0,2 0-1 15,-3 0-1-15,-4 1-6 16,-6 2 6-16,-8 0 0 16,-6 2-6-16,-9 2 7 15,-3 0 5-15,0 3 37 16,-17 0-6-16,-21 8-36 15,2-2-4-15,-3-3-130 0</inkml:trace>
  <inkml:trace contextRef="#ctx0" brushRef="#br0" timeOffset="113420.4873">7808 7645 484 0,'0'0'244'16,"0"0"-56"-16,0 0-141 15,0 0-19-15,0 0-15 16,0 0 3-16,0 0 5 15,-65 40-5-15,47-24-3 16,2-3 3-16,6 0-7 16,6-5-9-16,4-1 0 15,0-2-1-15,1-4 1 16,12-1 6-16,1 0 1 15,1 0-7-15,0 0 0 16,-4-4-11-16,-4 2-38 0,-5 0-79 16</inkml:trace>
  <inkml:trace contextRef="#ctx0" brushRef="#br0" timeOffset="143964.2343">12212 11279 224 0,'0'0'535'0,"0"0"-333"16,0 0-77-16,0 0-4 16,-46-7 24-16,39 3-26 15,-1 1-27-15,1-2-9 16,1 3-21-16,0-1-6 0,1 0-8 15,4 1 2 1,-1 1-5-16,2 1-17 0,0-1-19 16,2-1-9-16,13-2-8 15,9-5 8-15,10-1-7 16,5-2-20-16,7-2-17 15,-1-2-1-15,1 2-9 16,-4 0 10-16,-3 2 3 16,-4-1 0-16,-6 3 1 15,-7 3 11-15,-4 1 10 16,-7 2-2-16,-7 2-11 15,-4 2-8-15,0 0-23 16,-12 0-57-16,-7 8-75 16,-1-1-133-16</inkml:trace>
  <inkml:trace contextRef="#ctx0" brushRef="#br0" timeOffset="144483.264">12215 11181 485 0,'0'0'223'15,"0"0"-67"-15,0 0-94 16,0 0-10-16,0 0 13 15,-83 30 3-15,65-22-16 16,3 3-12-16,0 1-15 16,5 1-15-16,2-2 3 15,4 1 6-15,1-1-13 16,3-2 1-16,0 2-7 15,0-5-2-15,4-2-4 16,7-1-17-16,1-1 4 16,3-2 6-16,0 0-11 15,1 0 2-15,-2-2-3 0,-4-2 15 16,-3 1-1-16,-2 2 10 15,-4-1 1-15,-1 1 9 16,0 1 28-16,0 0-13 16,-3 0 6-16,-3 0-18 15,2 0-10-15,-1 0-2 16,1 1-28-16,3 5-93 15,-1-3-502-15</inkml:trace>
  <inkml:trace contextRef="#ctx0" brushRef="#br0" timeOffset="155204.8772">12894 13071 622 0,'0'0'343'0,"0"0"-223"15,0 0-55-15,0 0-12 0,0 0 17 16,0 0-28 0,6-27-29-16,0 23-12 0,-1-1-1 15,-1 4 1-15,-2 0-1 16,1 1 1-16,-3 0-1 15,0 0 1-15,0 0 16 16,0 0 9-16,0 0-8 16,0 0-4-16,-9 6 1 15,-2 6-5-15,-5 5-10 16,-1 3 1-16,0 2-1 15,0 1-15-15,-1-2-28 16,5-3-38-16,-6 5-47 16,5-6-27-16,1-4-135 0</inkml:trace>
  <inkml:trace contextRef="#ctx0" brushRef="#br0" timeOffset="155436.8905">12733 13214 446 0,'0'0'663'0,"0"0"-506"15,0 0-82-15,0 0-17 16,0 0 1-16,0 0-18 16,0 0-25-16,-12 18-7 15,8-7-9-15,1 0 1 16,1-1-1-16,2-1 0 15,0-2 0-15,0-3-12 0,0-1-7 16,2 0-42 0,4-2-105-16,-3-1-73 0</inkml:trace>
  <inkml:trace contextRef="#ctx0" brushRef="#br0" timeOffset="165641.4742">10172 13294 411 0,'0'0'500'0,"0"0"-412"16,0 0-40-16,0 0-15 15,0 0-3-15,0 0 28 16,0-20 7-16,0 20-21 15,0 0-30-15,0 0-12 16,0 0 8-16,0 0-2 16,-2 3 4-16,-7 13 10 15,-3 5-6-15,-4 11 16 16,-3 12 14-16,-10 22 6 0,-10 30 5 15,-7 32-9 1,-2 4-10-16,9-25-18 0,14-32-12 16,13-39-1-16,5-10-7 15,-1 1 1-15,4-2 16 16,-2-1-9-16,4-8-7 15,1-5-1-15,1-5 0 16,0-3 1-16,0-3-1 16,0 0-10-16,0 0-6 15,0 0-20-15,0 0-11 16,0 0-11-16,0 0-10 16,-2 0-13-16,1 0-38 15,-2 0-30-15,0-5-48 0</inkml:trace>
  <inkml:trace contextRef="#ctx0" brushRef="#br0" timeOffset="166191.5056">9509 13730 449 0,'0'0'87'16,"0"0"-64"-16,0 0 196 15,0 0-102-15,0 0-42 16,0 0-8-16,0 0-8 15,-1 0 5-15,10 0-25 16,10 0-3-16,7 0 38 16,14 0-4-16,8 7-4 15,10 7-15-15,7 6-7 16,7-1-24-16,1 4-20 15,-3-2 0-15,-6 0-14 0,-7 0 1 16,-9-2-2-16,-13 0 3 16,-6-6 2-16,-9 0 9 15,-7-5-1-15,-4-2 1 16,-3-3 1-16,-2-3 0 15,-3 0 0-15,-1 0 1 16,2 0 0-16,-1 0-1 16,2-6-3-16,-3-2-40 15,0 1-99-15,0 1-117 0</inkml:trace>
  <inkml:trace contextRef="#ctx0" brushRef="#br0" timeOffset="166386.5168">10478 13789 658 0,'0'0'655'15,"0"0"-655"-15,0 0-78 16,0 0-272-16</inkml:trace>
  <inkml:trace contextRef="#ctx0" brushRef="#br0" timeOffset="171130.7881">6486 14523 906 0,'0'0'147'0,"0"0"-118"16,0 0-17-16,0 0-5 15,0 0 5-15,0 0-11 0,50-41-1 16,-40 35 0-16,-2 2 1 15,-4 1-1-15,-4 3 0 16,0 0 2-16,0 0 46 16,-11 7 17-16,-8 7-21 15,-6 5-1-15,0-1 11 16,2 2-3-16,1-3-15 15,6-2-27-15,6-5-8 16,4-4-1-16,6-3-13 16,0-3-3-16,3 0-15 15,11-6 12-15,4-7-36 16,2 0-56-16,0-3-7 15,-4 2-101-15,-7 4-95 0</inkml:trace>
  <inkml:trace contextRef="#ctx0" brushRef="#br0" timeOffset="183154.4758">19441 14344 398 0,'0'0'14'0,"0"0"243"16,0 0-131-16,0 0-80 0,0 0-36 16,0 0 6-1,0 0 10-15,0 0 3 0,0 0-10 16,0 0-9-16,0 0 7 15,0 0-1-15,0 0 11 16,0 0 21-16,0-2-3 16,0 2-2-16,0 0 5 15,0 0 7-15,0 0-7 16,0-1-2-16,0 1-14 15,0 0-6-15,0 0-10 16,0 0 5-16,0 0-11 16,5 0-5-16,3 0-4 15,7 0 16-15,8 0 6 16,7 0-9-16,8 0-6 15,10-1 2-15,5-2-5 0,5-2-5 16,1-3-1-16,3-3 0 16,-4-4-18-16,-5 0-2 15,-6-2 0-15,-9-1 10 16,-8 6-7-16,-9 1 2 15,-6 4 15-15,-6 3 1 16,-3 1 0-16,-4 3 0 16,-2 0 0-16,0 0 1 15,0 0-1-15,0 0 0 16,0 0-39-16,-2 0-96 15,-10 0-54-15,-1 0-96 16,2 0-50-16</inkml:trace>
  <inkml:trace contextRef="#ctx0" brushRef="#br0" timeOffset="183461.4934">20018 14145 893 0,'0'0'159'15,"0"0"-108"-15,0 0-50 16,0 0 14-16,0 0 1 16,0 0 1-16,0 0-15 15,81-26 8-15,-58 23-10 16,0 3 0-16,-2 0-1 15,-4 0-14-15,-3 0 15 0,-5 10 0 16,-5 1 6-16,-4 4 17 16,0 1 25-16,-10-1-3 15,-7 2-23-15,-5 1-22 16,-1 2-73-16,-22 3-60 15,6-5-111-15,2-3-311 0</inkml:trace>
  <inkml:trace contextRef="#ctx0" brushRef="#br0" timeOffset="184091.5294">19495 14280 401 0,'0'0'523'0,"0"0"-455"16,0 0-52-16,0 0 4 16,0 0 25-16,0 0 15 15,0 0-26-15,-85 38-10 16,74-28-11-16,4 0-13 15,0 0 1-15,4-1 5 16,3-1-6-16,0-2-9 16,0 0 8-16,4 0 0 15,8 0-14-15,1-4 4 16,4 3 1-16,-1-4 10 0,2 2 0 15,0-3 0-15,-3 0-6 16,-3 0-5-16,-4 0 4 16,-4 0 1-16,-3 0 5 15,-1 0 1-15,0 0 0 16,0 1-39-16,-8 1-61 15,-5 2-69-15,4-1-95 16,0-2 157-16</inkml:trace>
  <inkml:trace contextRef="#ctx0" brushRef="#br0" timeOffset="185323.5999">19505 14553 188 0,'0'0'75'0,"0"0"-54"16,0 0-21-16,0 0-6 15,0 0 6-15,0 0 1 16,0 0 6-16,0-1 0 15,0 1-4-15,0 0-2 0,2 0 0 16,-1 0 0-16,2 0 22 16,-3 0 26-16,1 1-23 15,1 3-14-15,-1-2-11 16,-1 3 6-16,2-3 2 15,-2 3-8-15,2-3 78 16,-2 3 2-16,0-1-49 16,0 0-9-16,0 1-9 15,0-1 8-15,0-1 2 16,1 0-12-16,1 1-1 15,-1-1-5-15,1 0-5 16,-1-2 6-16,1 2-6 16,-1 0 6-16,1-2-6 15,-1 0 1-15,-1 0-2 16,2 1 1-16,-1 0 0 0,2-2-1 15,-1 1-7 1,2 0 7-16,-1-1-13 0,-2 2 2 16,2 0 3-16,0-1-12 15,-1 0 1-15,-1 2 9 16,1-2-17-16,-2 1-16 15,1-1 14-15,-1 0 16 16,0 1 12-16,0-2 0 16,0 1 0-16,0-1 0 15,0 0 0-15,0 0 0 16,0 0-6-16,0 0-32 15,0 0 19-15,0 0 14 16,0 0 5-16,0 0 1 16,0 0 1-16,0 0 12 15,0 0-7-15,0 0-6 0,0 0 1 16,0 0 1-16,0 0-1 15,0 0-1-15,0 0-4 16,0 0-12-16,0 0 6 16,-1-1 3-16,-1-2 6 15,1-1 0-15,-2 0 1 16,3-3-2-16,-2 1-7 15,2 0 8-15</inkml:trace>
  <inkml:trace contextRef="#ctx0" brushRef="#br0" timeOffset="192975.0375">24796 14315 415 0,'0'0'649'16,"0"0"-562"-16,0 0-59 15,0 0-8-15,0 0 42 16,0 0 1-16,-18-5-45 15,22 9-17-15,10 9 18 16,6 2-7-16,4 2-11 16,3 0 18-16,2 0-4 0,2-2-5 15,0-3 1-15,2-4-11 16,6-3-2-16,1-5 0 15,4 0 1-15,2-15-25 16,-1-3-2-16,-1-1-2 16,-3-3-19-16,-6 3-14 15,-6 1 0-15,-9 4-5 16,-7 3-22-16,-13 1-37 15,0 3-195-15,-9 3-175 0</inkml:trace>
  <inkml:trace contextRef="#ctx0" brushRef="#br0" timeOffset="193246.0531">25279 14225 230 0,'0'0'777'15,"0"0"-620"-15,0 0-157 16,0 0-33-16,0 0-10 16,0 0 37-16,0 0 6 15,39-7 0-15,-23 5-57 16,-1 2-15-16,-2 0-7 15,-4 0 41-15,-4 0 8 16,-5 0-1-16,0 8 16 16,-21 4 13-16,-4-3-53 15,-2 1-112-15</inkml:trace>
  <inkml:trace contextRef="#ctx0" brushRef="#br0" timeOffset="193596.0731">24951 14291 347 0,'0'0'280'0,"0"0"-114"15,0 0-106-15,0 0-3 16,0 0 6-16,-103 92-8 0,77-67-10 16,1 1 4-16,6-3-26 15,1-4-8-15,7-3-6 16,4-5-9-16,4-5 0 15,3-3 0-15,0-2-7 16,3-1-19-16,9 0-41 16,1 0-28-16,5-1-64 15,-3-6-102-15,-3-1-32 0</inkml:trace>
  <inkml:trace contextRef="#ctx0" brushRef="#br0" timeOffset="216806.4006">12132 16340 68 0,'0'0'297'0,"0"0"35"16,0 0-172-16,0 0-102 0,-18 0-6 15,15 0 13-15,2 0 23 16,-1 0-5-16,2 0-8 15,0-3-17-15,0 3-20 16,0-1-6-16,0 1-5 16,0-2-8-16,0 2-19 15,0-1 0-15,12 0 0 16,3-2 1-16,7-1-1 15,5-2 0-15,1 2-9 16,0-2-11-16,0 2 7 16,-4 0-4-16,-4 3 4 15,-3-1-8-15,-5 2 10 16,-5 0 3-16,-4 0-2 0,-3 0-1 15,0 0 11 1,0 0 10-16,-3 0-2 0,-10 0-6 16,-4 0-2-16,-2 6 2 15,0-1 11-15,-2 1-12 16,0 1 5-16,3-2-5 15,0 1-1-15,6-2 0 16,3-1 8-16,3 0-8 16,3 0-1-16,3-2-6 15,0-1 6-15,0 2-14 16,2-1 8-16,10 1-3 15,1-2-9-15,2 0-13 16,-1 0-4-16,-1 0 13 16,-1 0-5-16,-2-2 15 0,-4 1 0 15,0-1-24-15,-3 2-33 16,-3 0-41-16,0 0-39 15,-3 0-455-15</inkml:trace>
  <inkml:trace contextRef="#ctx0" brushRef="#br0" timeOffset="222501.7264">7817 17763 413 0,'0'0'550'16,"0"0"-463"-16,0 0-10 15,0 0 15-15,0 0 2 16,0 0 8-16,-25 11-34 16,23-9-39-16,2-1-4 15,0-1-8-15,0 0 7 16,0 0 0-16,0 0-9 15,0 2-14-15,0-1 7 16,0 2 8-16,2-2-1 0,1 2-14 16,2-2 4-1,-1 1-2-15,3-1 3 0,1 0-6 16,-1 0 0-16,2-1 0 15,3 0 6-15,-1 0-6 16,-1 2-1-16,3 0 0 16,0-1-12-16,1 0-6 15,1 3 17-15,2-2-7 16,-2 1-14-16,2-2 9 15,2-1-7-15,1 0-9 16,4 0-12-16,1 0 4 16,1-4 6-16,-1-2 6 15,2 2 11-15,-2 0-8 16,-1 3 1-16,-3-1-2 0,-4 2-7 15,-1 0 1 1,-6 0 7-16,1 0-17 0,-1 0 10 16,-1 0 5-16,0 0 23 15,4 0 0-15,1 0-15 16,4 0 17-16,0 0-1 15,1 0 1-15,2 0 0 16,0-1-1-16,0 0-19 16,0-1-12-16,-3-1 3 15,3 2-4-15,-3-2 2 16,-1 0 10-16,3-1 6 15,-4 3 14-15,1-2 1 16,-2 0 0-16,-1 1-1 0,3 1-5 16,4 0 6-1,2-2 7-15,2-2-1 0,3 1-6 16,0 0 0-16,-1 1-1 15,-2 1 1-15,-4 1-9 16,-4 1-2-16,-3 0-2 16,-3 0-19-16,-5 0-10 15,-1 0 29-15,-2 0 12 16,1 0 1-16,-3 0 1 15,-1 0 16-15,2 0 1 16,-2 0 19-16,0 0-14 16,0 0-10-16,0 0-11 15,1 0-2-15,-1-1 1 16,0 0-1-16,0-1-26 15,0-1-29-15,0 3-133 0</inkml:trace>
  <inkml:trace contextRef="#ctx0" brushRef="#br0" timeOffset="224502.8408">8050 17620 643 0,'0'0'132'0,"0"0"-77"15,0 0-11-15,0 0 28 16,0 0 3-16,0 0-8 0,0 0-15 15,0 0-12 1,0 0-2-16,0 2 5 0,-3-1-1 16,0 1 2-16,-3 3-9 15,0 1-14-15,-4 1 0 16,-1 3-1-16,-2 0-4 15,-7 4 1-15,0 0-11 16,-1 3-4-16,-3-1 11 16,-2 1 7-16,3 0 15 15,1-1-15-15,0 0-4 16,3-3 5-16,2-3-7 15,3 0 11-15,2-3 1 16,4-2-8-16,1-2-8 0,4-1-9 16,1-2 0-1,1 2-1-15,1-2 1 0,0 0-1 16,0 0-1-16,0 0-7 15,0 0 0-15,0 0 7 16,0 0-8-16,0 0 3 16,0 0 6-16,0 0 7 15,0 0 6-15,0 1-1 16,0-1-6-16,0 0 0 15,0 0 1-15,0 0-6 16,0 0-1-16,0 0-1 16,0 0 1-16,0 2 7 15,1 1 6-15,4 1-7 16,0 0 3-16,2 1-8 0,-3 1 0 15,2 0 7-15,0 0-8 16,1 1 7-16,1-2-5 16,-1 2-1-16,4 1 5 15,-1 1 2-15,2 0-2 16,3 2-5-16,-1 0 0 15,-1 1 5-15,3-1-6 16,-2-3 0-16,-1 0-1 16,-1-2-10-16,-2-3 4 15,-3 0-15-15,-3-2 5 16,-1-1 9-16,-1 0 7 15,-2 2 0-15,1-2 0 16,-1 0 1-16,0 0 0 0,0 0 1 16,0 0-1-1,0 0 0-15,0 0-1 0,2 0 0 16,-2 0 1-16,1 0 0 15,1 0 1-15,-1-7 0 16,2-5 0-16,0 0-1 16,-2-3-7-16,-1-3-9 15,0 0 7-15,0-2-10 16,0 1-14-16,0 0 12 15,0 1 0-15,0 2-3 16,0 3 2-16,0 3 11 16,0 0 3-16,-1 5 7 15,-2 1 1-15,2 1-2 16,1 2 2-16,-2 0 0 15,2-1-6-15,0 2 6 0,0 0 0 16,0 0 0-16,0 0-7 16,-1 0 6-16,1 0-1 15,0 0 1-15,-2 0-11 16,2 0 3-16,-1 0 9 15,-1 0 1-15,1 0 0 16,-1 0 9-16,-1 4-9 16,-1 5 0-16,-3 2 0 15,-1 3 8-15,0 0-8 16,-1 0-1-16,2-2 1 15,-2-1-1-15,1-4 7 16,2-1-7-16,0-2 0 16,1-2 0-16,2-2 1 15,1 0-1-15,2 0-19 16,0-9-23-16,0-2 8 0,0-4 4 15,0 1 2-15,3 0-11 16,3 3 16-16,-3 3 15 16,0 0 8-16,-3 5 1 15,0 2 0-15,0 1 18 16,0 0-7-16,0 0 5 15,0 2 2-15,-3 8-3 16,-3 2 3-16,3 1-3 16,-1 1 4-16,1 0-13 15,1 0 2-15,-1-1-8 16,2-2 5-16,1-4-6 15,0-3-1-15,0-4-12 0,0 0 4 16,0 0 9 0,0 0-1-16,0 0-1 0,1-7-7 15,2 0 1-15,0-1-10 16,0 1-11-16,0 1 12 15,-1 3 11-15,-2 2 4 16,0 0 2-16,0 1 3 16,0 0-3-16,0 0 0 15,0 0 6-15,0 0 0 16,0 0 5-16,0 0-2 15,0 0 0-15,0 0-3 16,1 0-6-16,2 1-7 16,-2-1-13-16,2 0-41 15,0 0-122-15,-1 0-107 0</inkml:trace>
  <inkml:trace contextRef="#ctx0" brushRef="#br0" timeOffset="225183.8798">7947 17756 340 0,'0'0'101'16,"0"0"-75"-16,0 0-17 16,0 0-8-16,0 0 34 15,0 0 17-15,0 0 23 16,0-7-13-16,0 7-17 0,2 0-18 15,-2-2-11 1,1 2-15-16,1-3 8 0,-1 2-9 16,2-2 0-16,-1 1-2 15,-2 1-3-15,1 1 5 16,-1-1 1-16,0-2 15 15,3 0 3-15,-2-1-10 16,2-2-1-16,-1 2-2 16,1 0 3-16,-2 1-9 15,1 2 13-15,-2 1-1 16,0 0 8-16,0 0 3 15,0 0 7-15,0 0 14 16,0 0-2-16,0 5 5 16,0-1-13-16,0 2-10 15,0 0-11-15,0 0-5 0,0-1-6 16,0 1-1-16,0-1-1 15,0 0-7-15,0-2-34 16,0-1-37-16,0-2-55 16,0 2-454-16</inkml:trace>
  <inkml:trace contextRef="#ctx0" brushRef="#br0" timeOffset="226587.9601">8082 17673 80 0,'0'0'258'16,"0"0"-159"-16,0 0-24 16,0 0 13-16,0 0-5 15,0 0-29-15,0 0-6 16,0 0-5-16,0 0-5 15,0 0 8-15,0 0-7 16,0 0-11-16,0 0-7 16,0 0 0-16,0 0 5 15,0 0 11-15,0 0 1 16,0 0-22-16,0 0-6 15,0 1-9-15,-2 8 0 16,-1 1 0-16,2 3 8 0,-3 1-3 16,3 2-5-16,-1 1 0 15,1 0 0-15,-1 0 2 16,1-1-3-16,1 0 1 15,-2-2 0-15,1 1-1 16,1-3 2-16,0-2-1 16,0-1 0-16,0-2 0 15,0-2 0-15,0-1-1 16,0-2 0-16,0-1-1 15,0-1 0-15,0 0-9 16,0 0 1-16,0 0 3 16,0 0 6-16,0 0 10 15,0 0 0-15,-2 0-1 0,-1 0-8 16,0 0 6-1,-2-3-6-15,2-1 13 0,-2 1 1 16,2 1 8-16,0-1 10 16,0 1-1-16,0 1-7 15,1 0-14-15,1-1 1 16,-3 2-3-16,1 0-2 15,1 0-6-15,-1 0-1 16,2 0 0-16,1 0 0 16,-2 0-2-16,2 0 1 15,-1 0 1-15,1 0-1 16,0 0 1-16,-2 0 0 15,2 0 0-15,0 0 1 16,-1 0-1-16,1 0 0 16,0 0 0-16,0 0 0 0,0 0 0 15,0 0 0-15,0 0 0 16,0 2 1-16,0-2-1 15,0 0 0-15,-2 0 0 16,2 0 6-16,0 0-5 16,0 0-1-16,0 0 1 15,0 0-1-15,0 0 1 16,0 0 0-16,0 0-1 15,0 0 0-15,0 0 1 16,0 0-1-16,0 0 2 16,-1 0 0-16,-1 1 7 15,1 0-8-15,-1-1 6 0,2 0-7 16,0 0-15-1,0 0-6-15,0 0-30 0,0 0-46 16,0 0-12-16,5-5-35 16,-1-1-271-16</inkml:trace>
  <inkml:trace contextRef="#ctx0" brushRef="#br0" timeOffset="250000.2992">10588 17510 365 0,'0'0'170'16,"0"0"63"-16,0 0-125 16,0 0-52-16,0 0 9 15,0 0-10-15,0 0-20 0,0 0-10 16,0 0-8-16,0 0 8 15,0 0-1-15,0 0 5 16,0 0 12-16,0 0-4 16,0 0 1-16,0 0 0 15,0 0-11-15,0 0 1 16,0 0-5-16,0 0 2 15,0 0-8-15,-6-1-16 16,-1-2 0-16,-1 0 0 16,0 0-1-16,-1 2 1 15,-1 1-1-15,1 0-7 16,-1 0 7-16,-2 0 0 15,1 3 6-15,1 4-6 16,-2 1 1-16,1 2-1 16,1 1 0-16,1 4 0 0,0-1 0 15,2 0 1-15,-1 1 0 16,5 1 6-16,2-3-7 15,1 3-2-15,0-2 2 16,0 1 0-16,1-1-1 16,6 0 1-16,-2-1 0 15,0-4 1-15,-1 1-1 16,1-3 1-16,-2-3 0 15,0 1 0-15,0-4 9 16,1-1-9-16,-1 0 5 16,0 0-5-16,0 0 0 15,-2 0 0-15,2 0 1 16,-1 0-2-16,-2 0 6 0,0 0-6 15,0 0 0 1,0 0 1-16,0 0-1 0,0 0 1 16,0 0-1-16,0 0-5 15,0 0-31-15,3 0-67 16,0-4-108-16,-1-6-129 15,1 1-230-15</inkml:trace>
  <inkml:trace contextRef="#ctx0" brushRef="#br0" timeOffset="252301.4308">10704 17465 324 0,'0'0'60'16,"0"0"-34"-16,0 0 18 16,0 0 74-16,0 0-47 15,0 0-32-15,0 0-5 0,0-3 5 16,0 2-11-16,0 1 5 15,0-2 10-15,0 2 11 16,0 0 1-16,0-1-8 16,0 1-2-16,0 0-2 15,0 0-2-15,0 0 1 16,0 0 1-16,0 0-2 15,0 0-2-15,0 0-6 16,0 0-17-16,0 0 2 16,0 0-17-16,0 0 7 15,0 5 1-15,0 7 27 16,0 5-14-16,2 4-3 15,1 3 7-15,-2 4 3 16,1 0-1-16,-1 1-6 16,1-3-2-16,1-1-18 0,0-5 5 15,-2-1-1-15,2-5-6 16,-1-4 1-16,-1-3-1 15,1-1 0-15,-2-4 2 16,0 1-2-16,1-3 7 16,-1 0-1-16,0 0 3 15,0 0 4-15,0 0-3 16,0 0-10-16,0-4-22 15,0-3-30-15,0-1-44 16,0-4-120-16,0-3-45 16,0 2-268-16,0 1 356 0</inkml:trace>
  <inkml:trace contextRef="#ctx0" brushRef="#br0" timeOffset="252847.4621">10845 17502 235 0,'0'0'638'16,"0"0"-545"-16,0 0-73 15,0 0-20-15,0 0 29 16,0 0-11-16,0 0 6 15,0-3 20-15,0 6 5 16,0 4 30-16,0 1 5 16,-5 2-27-16,-3 3-14 0,-2 0 2 15,0 1-4-15,-1-2-13 16,1 0-12-16,2-2 10 15,1-2-20-15,2-2 8 16,1-2 2-16,0-1-3 16,2-2-5-16,1 1 0 15,-1 0-7-15,1 1 1 16,-2-2-1-16,1 3 0 15,1-2 9-15,-1-1-1 16,0 1 0-16,2-1 0 16,0 1-9-16,0 2 2 15,0 2 18-15,7 1 2 16,2 0-10-16,2 2-12 0,1-1 12 15,3-1-6 1,-1 0-6-16,2-1 8 0,-4-1-8 16,0-1 0-16,-3 0-1 15,-3-1 1-15,-2 0 2 16,-2-3-1-16,-2 0-1 15,0 0-19-15,0 0-34 16,0 0-57-16,-2 0-107 16,-10 0-285-16,-2-1 190 0</inkml:trace>
  <inkml:trace contextRef="#ctx0" brushRef="#br0" timeOffset="253259.4856">10522 17943 310 0,'0'0'697'0,"0"0"-550"15,0 0-93-15,0 0 53 16,0 0 18-16,0 0-34 16,0 0-47-16,-28 8-43 15,40-8 15-15,4 0 10 16,4 0 5-16,4-5-9 0,2 0-3 15,6-2 14-15,-1-1-1 16,0 1-18-16,-2 2-13 16,-4 0 9-16,-4 1-10 15,-5 2 0-15,-2-2 0 16,-2 0-1-16,-5 1 1 15,-1-1-10-15,-1 1-2 16,-2-2-14-16,-3 1-18 16,0 0-46-16,0 1-83 15,-8 3-101-15,-5 0-123 16,-4 1 160-16</inkml:trace>
  <inkml:trace contextRef="#ctx0" brushRef="#br0" timeOffset="253809.5171">10721 17946 97 0,'0'0'1023'16,"0"0"-866"-16,0 0-123 15,0 0-3-15,0 0 53 16,0 0-8-16,0 0-37 16,33 77-10-16,-24-46 6 15,-1 2 16-15,1 3 6 16,-3-3-19-16,0-2-18 15,-2-2 28-15,0-7 5 0,-3-5-9 16,1-4-21-16,-1-5-14 16,-1-3-7-16,2-4-1 15,-2-1 0-15,1 0-1 16,-1 0 0-16,2 0-17 15,1-6-3-15,0-6-1 16,1-4-1-16,3-1 3 16,-1-1-17-16,2 0-2 15,1-1 1-15,1 5-1 16,-2 1 9-16,1 4 12 15,-2 3 11-15,4 3 4 16,-4 3 1-16,4 0 1 0,-1 0 28 16,-1 6 11-1,0 6 9-15,1 2 0 0,-2 3-1 16,-2 0-1-16,-2 1-23 15,-1-3 1-15,0-3-14 16,-1-1-10-16,-2-5-17 16,1-3-70-16,-1-3-65 15,0 0-47-15,0-7-143 16,0-7-345-16</inkml:trace>
  <inkml:trace contextRef="#ctx0" brushRef="#br0" timeOffset="254110.5343">11030 17770 636 0,'0'0'807'16,"0"0"-641"-16,0 0-138 15,0 0 1-15,0 0 9 16,0 0-16-16,0 0-5 15,46-9-9-15,-27 2-8 16,0-1-9-16,-2-1-29 16,-2 4-89-16,-6-1-99 15,-5 2-113-15,-2 2-324 0</inkml:trace>
  <inkml:trace contextRef="#ctx0" brushRef="#br0" timeOffset="254328.5468">11068 17941 1008 0,'0'0'623'16,"0"0"-548"-16,0 0-43 15,0 0 33-15,0 0 6 16,0 0-52-16,0 0-19 15,78-42-95-15,-56 30-86 16,1-1-74-16,-4 5-110 0,-4 1-167 16</inkml:trace>
  <inkml:trace contextRef="#ctx0" brushRef="#br0" timeOffset="254995.5849">11465 17651 823 0,'0'0'386'16,"0"0"-260"-16,0 0-80 15,0 0 24-15,0 0-6 16,0 0-31-16,0 0-18 0,-46 9-14 15,31 5 17-15,1 4 8 16,0 5-3-16,0 0 5 16,5 0-8-16,0 0-5 15,6-6-11-15,3-3-4 16,0-3-9-16,0-8-7 15,9-3-7-15,3 0-9 16,3-1 9-16,1-12-2 16,0-3 2-16,-2 0 1 15,-3-1 6-15,-1 0 8 16,-2 0 8-16,-4 2 11 15,-1 2 8-15,0-1 6 16,0 2-3-16,-1 4 7 0,-1-1-2 16,1 6-3-1,-1-1 5-15,2 1-6 0,-2 3-2 16,2 0 6-16,2 0 10 15,-1 0-1-15,3 7-2 16,0 11 17-16,2 5-8 16,-2 10-9-16,-1 5-9 15,0 7 8-15,0 5-7 16,-3 0-6-16,0 1-3 15,0-3 5-15,-1-4-7 16,1-6 0-16,-2-5-3 16,1-9 10-16,1-8-7 15,-3-8-2-15,3-3-6 16,-2-5-7-16,2 0 2 15,3-2 12-15,-2-10 0 0,2-3-14 16,2-4-2-16,0-1-18 16,2 0-22-16,-3 2-42 15,2 1-37-15,0 1-60 16,-1 1-97-16,-4 2-259 15,-2 6-16-15</inkml:trace>
  <inkml:trace contextRef="#ctx0" brushRef="#br0" timeOffset="257285.7159">12347 17712 1490 0,'0'0'326'0,"0"0"-228"16,0 0-51-16,0 0 72 16,0 0-25-16,0 0-82 15,0 0-12-15,-11-6-34 16,11 6-19-16,0 0-7 15,0 0-50-15,0 0-73 16,0 0-37-16,-1 0-142 16,-6 0-564-16</inkml:trace>
  <inkml:trace contextRef="#ctx0" brushRef="#br0" timeOffset="257503.7284">12422 17998 1081 0,'0'0'765'16,"0"0"-644"-16,0 0-86 16,0 0 43-16,0 0 4 15,0 0-82-15,0 0-10 16,-6 0-90-16,6 3-95 15,0 0-54-15,0 1-104 16,3-4-443-16</inkml:trace>
  <inkml:trace contextRef="#ctx0" brushRef="#br0" timeOffset="258321.7752">13015 17549 375 0,'0'0'751'0,"0"0"-605"15,0 0-71-15,0 0-31 16,0 0 5-16,-91-5-11 15,76 19-2-15,2 0-22 16,3 5-13-16,2 2 4 16,4 2 4-16,2 0-8 15,2-4 7-15,0-4-8 16,3-3 0-16,6-5-7 15,3-7-22-15,-2 0 3 16,5-6 0-16,-3-9-5 16,0-5-6-16,0-2-4 15,-3-1-3-15,-1 3 21 16,-2 0 16-16,-2 4 7 15,-4 2 0-15,0 6 17 0,0 1 17 16,0 4 14-16,0 3 5 16,0 0-6-16,0 0-21 15,0 4-10-15,3 9 6 16,4 2-6-16,1 7 8 15,4 4 1-15,-2 7 10 16,2 8 12-16,0 5-9 16,-1 8 7-16,-2 4-19 15,-5 1-10-15,0-1 9 16,-4-4-12-16,0-7-2 15,0-4 19-15,0-8 11 0,-5-4-14 16,0-5-7-16,2-6 5 16,0-5-11-16,2-4 1 15,-1-4-6-15,2-4-8 16,0-2 2-16,0-1 7 15,0 0-4-15,0 0 6 16,0 0 0-16,0 0-11 16,0 0 7-16,0-4-1 15,2-6 0-15,7-5-1 16,4-5-6-16,-1-4 0 15,3-4-12-15,-2-1-23 16,-1-1-14-16,1 0-51 16,-3 3-93-16,-4-5-53 15,-3 7-125-15,-1 5-212 0</inkml:trace>
  <inkml:trace contextRef="#ctx0" brushRef="#br0" timeOffset="258758.8002">13330 17558 889 0,'0'0'508'0,"0"0"-399"16,0 0 9-16,0 0 67 15,0 0-22-15,0 0-65 16,0 0-45-16,-6 0-37 15,10 0-15-15,9 0 7 16,4-5 4-16,7-1-12 16,0-3 6-16,2 2-6 15,-3-1-4-15,-3 1-48 16,-7 1-55-16,-2 2-45 15,-4 1-68-15,-7 3-107 0,0 0-316 16,-3 0 432-16</inkml:trace>
  <inkml:trace contextRef="#ctx0" brushRef="#br0" timeOffset="258982.813">13373 17747 434 0,'0'0'1186'16,"0"0"-1025"-16,0 0-119 15,0 0 124-15,0 0 0 16,0 0-76-16,84-18-53 0,-60 11-21 16,-2 1-16-1,-1 2-10-15,-3 1-58 0,-2 3-94 16,-1-1-84-1,2-3-64-15,-3-1-303 0,-3-1-141 0</inkml:trace>
  <inkml:trace contextRef="#ctx0" brushRef="#br0" timeOffset="259246.8281">13800 17327 1126 0,'0'0'736'0,"0"0"-642"16,0 0-29-16,0 0 106 15,0 0-73-15,28 106-64 16,-11-69-33-16,-1 2-1 15,-1-6-56-15,-1-1-60 16,-7-7-84-16,-4 1-107 16,-3-6-364-16,0-4-159 0</inkml:trace>
  <inkml:trace contextRef="#ctx0" brushRef="#br0" timeOffset="264170.1097">14606 17527 1091 0,'0'0'268'0,"0"0"-180"15,0 0-24-15,0 0 69 0,0 0-4 16,0 0-69-16,0 0-45 15,-25 0-13-15,25 0 4 16,0 0 2-16,5 0 17 16,4 3 13-16,3 2-15 15,3-2-1-15,3 0-10 16,6-3-12-16,1 0 2 15,0 0-2-15,2-6-13 16,-4-4-24-16,-1 5-14 16,-4 0-18-16,-6 2-13 15,-3 1-19-15,-2 2-25 16,-2 0-86-16,-5 0-51 15,0 0-227-15,0 2 349 0</inkml:trace>
  <inkml:trace contextRef="#ctx0" brushRef="#br0" timeOffset="264420.124">14744 17667 1207 0,'0'0'295'15,"0"0"-207"-15,0 0-34 16,0 0 31-16,0 0-28 16,0 0-18-16,0 0-25 15,68 3-14-15,-45-3-2 16,-1 0-30-16,0 0-74 0,-3 0-50 15,-1 0-82 1,-3-7-99-16,-6-1-282 0</inkml:trace>
  <inkml:trace contextRef="#ctx0" brushRef="#br0" timeOffset="264907.1518">14713 17462 198 0,'0'0'943'15,"0"0"-794"-15,0 0-65 0,0 0 45 16,0 0 3-16,0 0-22 15,0 0-34-15,-45-25-35 16,45 25-25-16,0 0-7 16,0 0-1-16,0 0-6 15,2 0 2-15,10 0 8 16,6 3 19-16,7 5-9 15,8-1-16-15,6 3 0 16,7-2-6-16,6 2-8 16,0-1-35-16,2-1-23 15,-3-2-20-15,-8-2 4 16,-6-2-8-16,-10-2 17 0,-6 1 3 15,-12 1 28 1,-4 2 31-16,-5 2 11 0,0 7 26 16,-6 4 23-16,-8 5 2 15,-5 3 10-15,-4 0-8 16,2 1-29-16,1-3-15 15,-1-6-9-15,7-2-14 16,4-6-44-16,2-6-58 16,7-3-134-16,1 0-389 0</inkml:trace>
  <inkml:trace contextRef="#ctx0" brushRef="#br0" timeOffset="266221.227">15740 17255 82 0,'0'0'1067'0,"0"0"-888"15,0 0-67-15,0 0-4 16,0 0-5-16,0 0-26 0,0 0-36 15,-16-6-32 1,16 9-2-16,0 12 8 0,0 8 42 16,0 7-12-16,3 5 5 15,2 3 1-15,0 0-17 16,2 0-3-16,3-5-20 15,-1-5-9-15,0-5 5 16,1-9-7-16,0-6-9 16,-3-4-10-16,-1-4-14 15,0 0 6-15,1-9 12 16,-4-7-8-16,2-5-9 15,-3-3-2-15,-1-3-4 16,1-2-12-16,-1-1 3 16,1 1 8-16,-2 2 1 15,1 3 26-15,-1 1 12 0,0 4 0 16,0 3 6-16,0 1-5 15,0 3 0-15,0 3 13 16,0 1-13-16,0 4 10 16,0 2 14-16,0 2-12 15,2 0 6-15,-1 0 5 16,4 14-4-16,0 7 71 15,3 6-44-15,1 6-9 16,0 3-6-16,3 4 10 16,-2-1-5-16,2 2-18 15,-1-2-13-15,-4-2-6 16,1-4-24-16,0-8-54 0,-2-7-52 15,2-8-78 1,3-10-97-16,0 0-223 0,-2-10-85 0</inkml:trace>
  <inkml:trace contextRef="#ctx0" brushRef="#br0" timeOffset="266537.2451">16180 17383 436 0,'0'0'901'16,"0"0"-748"-16,0 0-67 15,0 0 69-15,0 0-6 0,0 0-66 16,-14 85-24-16,14-50 1 15,0 2-1-15,0 2-3 16,6-2-10-16,3-3-18 16,3-4-9-16,-1-5-11 15,-1-7-8-15,-1-4-14 16,-2-7-41-16,1-4-62 15,-2-3-40-15,1 0-58 16,-1-12-90-16,-1-3-276 16,-1 4 181-16</inkml:trace>
  <inkml:trace contextRef="#ctx0" brushRef="#br0" timeOffset="266785.2593">16113 17638 995 0,'0'0'586'0,"0"0"-476"16,0 0 26-16,0 0 16 15,0 0-82-15,0 0-61 16,0 0 12-16,19 0-21 15,1 0-12-15,2-3-30 16,2-7-78-16,-1 1-76 16,9-11-111-16,-10 3-340 15,-2 2-88-15</inkml:trace>
  <inkml:trace contextRef="#ctx0" brushRef="#br0" timeOffset="267888.3223">16469 17456 544 0,'0'0'816'0,"0"0"-569"16,0 0-149-16,0 0 52 15,0 0 6-15,0 0-82 16,0 0-56-16,6 0-8 16,13 0 4-16,4-2-12 15,2-4 7-15,-1 0-8 0,1 1-1 16,-3 1 6-16,-3 0-6 15,-3-1-13-15,-4 3-39 16,-6-3-50-16,-1 2-50 16,-4 1-63-16,-1-1-104 15,-4 2-248-15,-5-1 350 0</inkml:trace>
  <inkml:trace contextRef="#ctx0" brushRef="#br0" timeOffset="268151.3374">16544 17342 1023 0,'0'0'323'0,"0"0"-220"0,0 0 0 15,0 0 51-15,0 0-15 16,0 0-10-16,0 0-52 15,27 66-22-15,-17-37-1 16,-1 2-8-16,0 0-24 16,-2-1-14-16,1-5-8 15,-1-4-40-15,1-8-70 16,1-2-98-16,2-11-100 15,-1 0-233-15,-3-8-292 0</inkml:trace>
  <inkml:trace contextRef="#ctx0" brushRef="#br0" timeOffset="268540.3596">16996 17296 205 0,'0'0'702'15,"0"0"-509"-15,0 0-102 16,0 0 12-16,0 0 5 16,0 0-15-16,0 0-17 0,-8-27 20 15,0 27-13-15,-3 3 0 16,-3 11 10-16,0 5-16 15,0 6 10-15,2 3-2 16,5 1-20-16,4 1-23 16,3-4-14-16,0-3-21 15,6-4-7-15,8-6-7 16,3-6-66-16,14-7-76 15,-2 0-123-15,-4-7-280 0</inkml:trace>
  <inkml:trace contextRef="#ctx0" brushRef="#br0" timeOffset="270244.4571">17370 17192 150 0,'0'0'726'0,"0"0"-530"16,0 0-115 0,0 0-1-16,0 0 2 0,0 0-35 15,0 0-33-15,0-9-5 16,0 6 1-16,2 2 9 15,-1-3 19-15,-1 3 13 16,2 0-5-16,-2 0 8 16,0-1-12-16,0-1-10 15,0 2-3-15,0 1 8 16,0 0 10-16,0 0-9 15,0 0-11-15,0 3 4 16,0 13-15-16,0 8 40 16,1 10 20-16,5 4-25 15,3 5-24-15,2-4-1 16,2-5-15-16,3-7-11 0,2-8-2 15,-4-6 1 1,-1-7-21-16,1-5-9 0,-5-1 0 16,1-5-8-16,-1-11-2 15,-3-6-5-15,0-5-11 16,-3-3-3-16,2-3-7 15,-1-3-10-15,-1 1-9 16,0 4 19-16,0 4 48 16,-3 9 19-16,0 7 26 15,0 6 47-15,0 5 7 16,0 2-7-16,0 15 6 15,3 6 38-15,1 9-52 16,2 1-17-16,3 4-4 16,0-1-34-16,0-4-10 15,0-3-87-15,1-6-93 0,1-5-111 16,-5-8-245-16,3-6-200 0</inkml:trace>
  <inkml:trace contextRef="#ctx0" brushRef="#br0" timeOffset="270482.4707">17910 17327 134 0,'0'0'1190'0,"0"0"-927"16,0 0-171-16,0 0-18 15,-57 102 24-15,43-69-50 16,0 3-36-16,1-3-12 16,2 1-37-16,4-3-52 0,-1-4-33 15,3-6-46-15,0-7-112 16,1-8-71-16,2-6-44 0</inkml:trace>
  <inkml:trace contextRef="#ctx0" brushRef="#br0" timeOffset="270674.4817">17769 17476 426 0,'0'0'1024'16,"0"0"-838"-16,0 0-43 15,0 0 21-15,26 79-31 0,-7-55-75 16,3-1-58-16,2-2-52 15,-1-4-91-15,0-3-85 16,2-5-68-16,-4-7-289 16,-7-2 71-16</inkml:trace>
  <inkml:trace contextRef="#ctx0" brushRef="#br0" timeOffset="270936.4967">18118 17288 614 0,'0'0'1162'0,"0"0"-971"16,0 0-130-16,0 0 32 15,0 0-9-15,0 0-65 16,0 0-19-16,105-18-80 16,-79 9-66-16,-5 0-81 15,3-1-78-15,-8 3-213 16,-5 1-20-16</inkml:trace>
  <inkml:trace contextRef="#ctx0" brushRef="#br0" timeOffset="271139.5083">18197 17483 709 0,'0'0'976'16,"0"0"-851"-16,0 0-24 15,0 0 37-15,0 0-37 16,79-5-75-16,-54-10-26 15,4 0-121-15,-3 0-117 16,7-2-83-16,-6 3-269 16,-5 5 14-16</inkml:trace>
  <inkml:trace contextRef="#ctx0" brushRef="#br0" timeOffset="271506.5293">18775 17133 393 0,'0'0'1306'0,"0"0"-1177"16,0 0-106-16,-83 109 60 15,62-61 39-15,8-1-57 16,7-2-65-16,6-8-5 16,7-9-64-16,14-10-11 15,5-11-58-15,5-7-5 16,0-7-22-16,1-17 30 0,-4-7 24 15,-4-3 33 1,-5-4 78-16,-8 1 31 0,-8-1 126 16,-3 2-71-16,-3 0-21 15,-14 3-23-15,-4 7-42 16,-4 12-32-16,-17 14-103 15,6 10-202-15,1 11-238 0</inkml:trace>
  <inkml:trace contextRef="#ctx0" brushRef="#br0" timeOffset="271994.5572">17373 18331 851 0,'0'0'626'15,"0"0"-469"-15,0 0-75 16,0 0 4-16,120 3 18 15,-22-4-28-15,38-11-15 16,13-4-15-16,-3-1-32 16,-19 3-14-16,-39-1 0 15,-22 4-10-15,-22 0-47 16,-12 0-9-16,-3-2-22 15,-3 0-106-15,-7 1-56 16,-17 4-29-16,-2 5-209 0,-5 2 129 16</inkml:trace>
  <inkml:trace contextRef="#ctx0" brushRef="#br0" timeOffset="276073.7905">19784 16770 1835 0,'0'0'296'0,"0"0"-219"16,0 0-1-16,0 0 75 16,0 0-9-16,0 0-70 15,-12-2-51-15,12 2-14 16,0-1-5-16,0 1 10 15,0 0-1-15,0-2-5 0,0 2-6 16,0-3 0 0,0 2-69-16,-7-4-133 0,1 1-153 15,-1 1-265-15</inkml:trace>
  <inkml:trace contextRef="#ctx0" brushRef="#br0" timeOffset="276305.8038">19877 17205 846 0,'0'0'924'16,"0"0"-768"-16,0 0-87 0,-14 100 14 15,-5-62 13-15,-2 4-88 16,-3 0-8-16,0 0-123 16,-6 6-134-16,7-11-122 15,5-9-512-15</inkml:trace>
  <inkml:trace contextRef="#ctx0" brushRef="#br0" timeOffset="282305.1469">20854 16322 598 0,'0'0'335'16,"0"0"-121"-16,0 0-114 16,0 0 19-16,0 0-11 15,0 0-13-15,0 0 2 16,27-16-10-16,-23 14-11 15,1-2-16-15,-2 1 1 16,-3 1 2-16,1 1 3 16,-1 0-16-16,0 1-16 15,0-2-2-15,0-1-7 16,-4 1-25-16,-5-3-6 15,-3 3 5-15,-3 0-7 0,0 0 8 16,-3 2 0 0,-1 0-11-16,1 4 10 0,-1 7-7 15,-3 6-1-15,2 5 9 16,0 6 0-16,4 2 3 15,3 1-3-15,5-3-2 16,3-4 2-16,5-4 0 16,0-8-14-16,2-2 0 15,9-5-3-15,2-5-25 16,0 0 11-16,3-3 0 15,0-11-7-15,0-3 3 16,-3 0-2-16,-2-1 23 16,-1-1-2-16,-2 4 15 15,-4 1 0-15,-1 2-8 16,-1 1 9-16,1 3 0 0,1-2-1 15,1 1-5-15,1-1-1 16,0 2 6-16,0 1 1 16,1 2 0-16,-4 3-1 15,0-1 1-15,-2 3 0 16,1-2 0-16,-2 2 11 15,0 0 0-15,0 0 8 16,0 0-6-16,0 0-1 16,0 4-12-16,0 9 7 15,0 7 27-15,0 5-12 16,0 8-5-16,0 4 11 15,0 4-6-15,0 4-3 16,0 3-10-16,0 0 10 16,0 0-9-16,-2-1-10 15,-2-6 0-15,-3-2 5 0,1-3 5 16,0-5 0-16,0-5 8 15,-1-4-6-15,2-6 4 16,2-5-4-16,1-3-3 16,1-2-8-16,1-4 5 15,0-1-5-15,0-1 1 16,0 0 8-16,0 0-1 15,0 0 1-15,0-3 0 16,8-8-4-16,3-3-4 16,3-2-2-16,2-2 1 15,2 0-1-15,0-2 0 16,1 2-6-16,-1-1-15 0,-2 2-11 15,-2 3-29-15,-6 4-40 16,-1 3-44-16,-7 3-42 16,0 1-69-16,0 2-226 0</inkml:trace>
  <inkml:trace contextRef="#ctx0" brushRef="#br0" timeOffset="283152.1954">21382 16184 307 0,'0'0'303'16,"0"0"-45"-16,0 0-148 15,0 0-43-15,0 0-8 0,0 0 9 16,0 0-9 0,19-27 17-16,-17 25-23 0,-2 2-2 15,0 0-2 1,0 0 2-16,0 0-10 0,0 0 4 15,0 0 3-15,-2 2 0 16,-5 11-4-16,-6 1 6 16,-1 8-15-16,-4 3 0 15,0 4-4-15,-3-1-5 16,2 2 3-16,1-2-1 15,0-2 7-15,2-4 0 16,1-4-4-16,1-1 10 16,1-5-13-16,4-2-16 15,2-5 9-15,3-2 2 0,1-1-1 16,3-1 1-16,0-1-3 15,0 0-5-15,0 0 0 16,0 0-2-16,0 0-5 16,0 0-8-16,0 0-1 15,0 0-1-15,7 0-8 16,3 1 10-16,2 2 6 15,3 0-5-15,3 1-1 16,-2 2 0-16,2-2 0 16,-1 1 1-16,-1 0 0 15,-1-1-1-15,0-1 1 16,-5-1-1-16,1 1 1 15,-3-1 0-15,-1-1-1 0,-4 1 1 16,-2-2 0 0,-1 0 0-16,0 1 0 0,0-1 8 15,0 0-8-15,0 0 1 16,0 0-2-16,0 0-6 15,0 0-56-15,0 1-83 16,0 1-79-16,-3-1-83 16,-1-1-218-16</inkml:trace>
  <inkml:trace contextRef="#ctx0" brushRef="#br0" timeOffset="283573.2195">21588 16136 937 0,'0'0'348'16,"0"0"-208"-16,0 0-42 15,0 0-16-15,0 0-9 16,0 0-5-16,0 0-39 16,12-2-23-16,-5 15 63 15,-1 7 29-15,0 7-1 16,-1 5-25-16,1 5 0 15,-2 1-17-15,2 1-2 16,-1-2-13-16,-1-5-9 16,1-3 2-16,-4-5-14 15,1-7-9-15,-1-6 2 0,-1-3 3 16,0-5-6-16,2-2 1 15,-2-1 1-15,0 0-10 16,0 0 15-16,0 0-16 16,0 0-3-16,0 0-66 15,0-1-88-15,0-3-135 16,-5 0-237-16</inkml:trace>
  <inkml:trace contextRef="#ctx0" brushRef="#br0" timeOffset="287905.4673">5123 18794 1054 0,'0'0'326'0,"0"0"-195"15,0 0-54-15,0 0 12 16,0 0-2-16,0 0-60 0,0 0-27 15,22 0-1 1,4-4 0-16,5 0 1 0,3-1-1 16,4 1-16-16,-2-1-11 15,-5-1-16-15,-7 1-29 16,-8 3-10-16,-7 1-5 15,-9 1 37-15,0 0 22 16,-8 1 29-16,-15 7 13 16,-7 3-7-16,-6 2 24 15,-2 0 22-15,0-1-12 16,4-2-3-16,4-2 1 15,10-2 10-15,5-4 0 16,8 1-21-16,7-3-27 16,0 0 0-16,4 0-35 15,16 0 34-15,5 0-1 0,6-4-40 16,2-4-29-16,1-1-8 15,-2-1 8-15,-5 2 0 16,-8 2-36-16,-7 0-15 16,-9 6 50-16,-3 0 72 15,-3 0 23-15,-16 0 20 16,-5 0-9-16,-3 4 22 15,1 4 12-15,1-1 3 16,3 1-10-16,4-1 1 16,6 0-12-16,5-1-30 15,5-3-20-15,2 0-11 16,0-3-40-16,6 0 23 15,8 0-1-15,5 0-20 16,5-9-32-16,-5-1-63 16,-2-1-55-16</inkml:trace>
  <inkml:trace contextRef="#ctx0" brushRef="#br0" timeOffset="295578.9062">23126 16134 796 0,'0'0'635'0,"0"0"-451"16,0 0-103-16,0 0 7 15,0 0 21-15,0 0 6 16,0 0-41-16,0 0-35 15,0 0-38-15,0 0 11 16,0 0-6-16,0 0-5 16,0 0 1-16,0 0 8 15,0-1-10-15,0 1-6 0,-6 0-45 16,-6 0-116-16,-4 0-118 15,0 0-103-15,2 0-621 0</inkml:trace>
  <inkml:trace contextRef="#ctx0" brushRef="#br0" timeOffset="296833.9779">22531 16257 456 0,'0'0'561'0,"0"0"-402"16,0 0-64-16,0 0 8 16,0 0-3-16,0 0-1 15,0 0-11-15,-46-7-23 16,46 6-21-16,0 1-12 15,0 0-7-15,0 0-5 16,0 0-20-16,0 0-7 16,7 0-12-16,9 0 19 15,8 0 5-15,6 0-4 16,4 0 0-16,4 0-1 0,1-2-11 15,-2 2-19-15,-2 0-17 16,-3 0-7-16,-6 0-6 16,-6 0 12-16,-3-1 12 15,-7-1-1-15,-4-1 1 16,-4 2-3-16,-2-2-48 15,0 3-93-15,-11 0-45 16,-2 0-583-16</inkml:trace>
  <inkml:trace contextRef="#ctx0" brushRef="#br0" timeOffset="297149.996">22589 16342 664 0,'0'0'316'0,"0"0"-187"16,0 0-32-16,0 0 17 15,0 0-9-15,0 0-27 16,0 0-51-16,-19 0-27 15,23 0-13-15,7 0 13 16,3-2 0-16,3 2 0 16,5 0 0-16,4 0 0 15,2 0 12-15,3 0-12 16,1-3-35-16,0 3-21 15,0-3-36-15,1-1-50 0,-7 0-28 16,-9 0-79-16</inkml:trace>
  <inkml:trace contextRef="#ctx0" brushRef="#br0" timeOffset="297644.0243">22686 16141 423 0,'0'0'496'16,"0"0"-391"-16,0 0-18 0,0 0 16 15,0 0 6-15,0 0-17 16,0 0-38-16,-30-26-28 16,30 24-24-16,6 2-2 15,9 0 1-15,7 0 6 16,8 0 2-16,9 7-2 15,7 2-7-15,2-1 12 16,6 0-12-16,-2-1-20 16,-4 1-27-16,-4-1-28 15,-6 3-1-15,-10 1 2 16,-7-1 6-16,-9 1 37 15,-9 0 22-15,-3 0 9 0,0 2 45 16,-14 0 25 0,-5 3 8-16,-5 1-13 0,-1 2-23 15,-1 1 2-15,1 1-18 16,3-2-14-16,7-2-5 15,3-4 0-15,4-3-7 16,7-2-16-16,1-1-13 16,0-3-35-16,11-3-56 15,0-1-102-15</inkml:trace>
  <inkml:trace contextRef="#ctx0" brushRef="#br0" timeOffset="299492.13">23927 15791 811 0,'0'0'263'16,"0"0"-143"-16,0 0-23 15,0 0-23-15,0 0 16 16,0 0-19-16,0 0-21 15,-4-29-21-15,4 29-10 16,-2 0 0-16,2 0 7 16,0 0-3-16,0 0-5 15,0 0 2-15,-1 0-11 16,1 0-9-16,-2 10 1 0,1 9 22 15,1 8 35-15,0 9-4 16,0 3-29-16,0 4 5 16,1-3-11-16,8 0-8 15,2-6-10-15,2-6-1 16,-2-7 0-16,1-7-5 15,-2-4-11-15,-4-6-5 16,-1-1-5-16,-1-3-2 16,-1 0 13-16,0-4 15 15,3-11-7-15,0-8-12 16,0-4-26-16,1-5-24 15,-1-2-12-15,2-2 9 16,-2 3 24-16,-2 1 11 16,-1 7 16-16,2 4 21 15,-4 4 7-15,2 6 5 0,0 4 11 16,-2 4-1-16,-1 3-4 15,2 0-18-15,-1 0 0 16,2 4 0-16,2 12 34 16,0 5 17-16,1 5-20 15,0 4-2-15,-1 2-13 16,0 1-16-16,-1 0 0 15,-2-4-57-15,2 1-59 16,1-8-105-16,-2-7-114 0</inkml:trace>
  <inkml:trace contextRef="#ctx0" brushRef="#br0" timeOffset="299755.145">24315 15954 727 0,'0'0'394'15,"0"0"-255"-15,0 0-95 16,0 0 24-16,0 0 35 16,0 0-46-16,-12 76 4 15,11-47-12-15,1 1 5 16,0-1-3-16,0-6-7 15,4-2-19-15,7-3-19 16,-1-4-5-16,2-4-1 16,1-5-43-16,4-5-90 15,-2 0-69-15,-6-2-111 0</inkml:trace>
  <inkml:trace contextRef="#ctx0" brushRef="#br0" timeOffset="299934.1553">24288 16131 469 0,'0'0'893'16,"0"0"-761"-16,0 0-116 15,0 0 0-15,0 0-16 16,94-25-55-16,-59 10-180 15,-6 0-420-15</inkml:trace>
  <inkml:trace contextRef="#ctx0" brushRef="#br0" timeOffset="300138.1669">24585 15923 613 0,'0'0'739'15,"0"0"-633"-15,0 0-80 16,0 0-3-16,0 0-23 16,103-26-13-16,-70 13-122 15,-6 4-159-15</inkml:trace>
  <inkml:trace contextRef="#ctx0" brushRef="#br0" timeOffset="300370.1802">24709 15833 454 0,'0'0'766'15,"0"0"-541"-15,0 0-150 16,0 0 40-16,0 0-27 15,12 71-41-15,0-44-37 16,1 1-10-16,-2 1-89 16,1 2-88-16,-3-7-90 0,-3-9-47 0</inkml:trace>
  <inkml:trace contextRef="#ctx0" brushRef="#br0" timeOffset="300641.1957">25121 15663 643 0,'0'0'691'0,"0"0"-553"0,0 0-19 15,-72 78 37 1,59-42-35-16,5 3-36 0,7 0-45 16,1-4-33-16,4-3-7 15,14-5-13-15,6-8-74 16,17-11-85-16,-4-6-93 15,-3-2-288-15</inkml:trace>
  <inkml:trace contextRef="#ctx0" brushRef="#br0" timeOffset="301459.2425">25440 15687 599 0,'0'0'550'0,"0"0"-337"0,0 0-113 16,0 0 2-16,0 0-28 15,0 0-35-15,0 0 15 16,-6 49 25-16,6-16-50 16,0 3-8-16,5 3 7 15,1-3-1-15,1-3-6 16,3-5-20-16,-2-7 5 15,1-4-6-15,0-7-24 16,-2-6-30-16,-1-4-4 16,2 0-5-16,1-11 10 15,-2-9-28-15,1-6 12 16,-2-6-16-16,-2 0-1 15,2-2 6-15,-5 0 18 16,2 5 37-16,-1 5 25 16,-2 7 34-16,1 7 53 0,-1 5 13 15,2 5-22-15,-1 0-31 16,4 12 6-16,0 8 32 15,2 5-50-15,3 3-35 16,-1 2-26-16,5 15-62 16,-7-10-85-16,-2-8-164 0</inkml:trace>
  <inkml:trace contextRef="#ctx0" brushRef="#br0" timeOffset="302209.2854">25906 15850 335 0,'0'0'579'15,"0"0"-379"-15,0 0-83 16,0 0 10-16,0 0-22 15,0 0-27-15,0 0-24 16,-5 4-28-16,-5 15 41 16,-5 5-20-16,3 3-21 15,-1 1-11-15,1-1-9 0,1-1-6 16,1-4-39-16,-5 1-97 15,1-8-76-15,4-4-164 0</inkml:trace>
  <inkml:trace contextRef="#ctx0" brushRef="#br0" timeOffset="302419.2974">25770 15937 641 0,'0'0'551'0,"0"0"-374"15,0 0-41-15,0 0 55 16,0 0-51-16,0 0-47 16,81 78-60-16,-62-59-33 0,0-1-44 15,2 2-112-15,-5-8-109 16,-5-5-300-16</inkml:trace>
  <inkml:trace contextRef="#ctx0" brushRef="#br0" timeOffset="302954.328">26258 15786 337 0,'0'0'1123'15,"0"0"-925"-15,0 0-98 16,0 0 0-16,0 0-27 15,0 0-20-15,0 0-29 16,83-24-24-16,-59 18-53 16,-3 1-70-16,-9 5-84 15,-6 0-104-15,-6 0-284 0</inkml:trace>
  <inkml:trace contextRef="#ctx0" brushRef="#br0" timeOffset="303147.339">26280 15944 611 0,'0'0'812'16,"0"0"-588"-16,0 0-88 15,0 0 60-15,82-25-76 16,-60 17-65-16,0 1-55 15,-2 3-103-15,-3 1-164 16,-10 2-268-16</inkml:trace>
  <inkml:trace contextRef="#ctx0" brushRef="#br0" timeOffset="306985.5586">27044 15543 388 0,'0'0'491'0,"0"0"-309"15,0 0-46-15,0 0 16 16,0 0-14-16,0 0-16 15,0 0-14-15,-6-24-25 16,4 21-7-16,1 2-1 0,-1-2-12 16,1 0-3-16,1 1 3 15,-2-1-14-15,2 0 0 16,-1 2-11-16,-1 1-4 15,2 0-1-15,0 0-14 16,0 0-3-16,0 0-7 16,0 0-8-16,0 0-1 15,0 1-8-15,-1 11 8 16,-2 8 4-16,2 6 27 15,-1 4-10-15,2 6-9 16,0-1-2-16,0 2 1 16,0 0-10-16,0 1 6 15,2-5 2-15,3-1-7 16,0-4-1-16,-1-6-1 0,1-2 1 15,-2-3-1-15,0-3 0 16,0-2 0-16,-1-3 0 16,-2 0 1-16,0-5 0 15,0 0 5-15,0-1 2 16,0 0 6-16,0-2-5 15,0 0-2-15,0 1 2 16,0-2-8-16,0 2 1 16,1-2-2-16,2 1 0 15,-2-1 0-15,-1 0 0 16,0 0-1-16,2 0-35 15,-2 0-40-15,0 0-38 0,3-1-85 16,-2-8-119-16,2-3-307 16</inkml:trace>
  <inkml:trace contextRef="#ctx0" brushRef="#br0" timeOffset="307743.6019">27453 15544 354 0,'0'0'340'16,"0"0"-107"-16,0 0-118 15,0 0-3-15,0 0 9 16,0 0-15-16,0 0-10 16,0-22-15-16,0 22 8 15,0 0 6-15,0 0 1 16,0 0-12-16,0 0-23 15,0 0-4-15,0 0-26 16,0 0-7-16,0 0-10 16,0 5-5-16,2 10 44 15,3 4 2-15,-2 8-18 16,0 4 7-16,2 5-8 15,-2 0-13-15,0 2 1 0,1 1-13 16,2-3-3-16,-3-3 18 16,0-3 0-16,0-6-6 15,-2-2 0-15,1-5-3 16,0-4-1-16,-1-5-8 15,-1-3 2-15,0-3-1 16,2-1-8-16,-2-1 13 16,0 0-5-16,0 0-2 15,0 0-7-15,0 0-27 16,0 0-59-16,1-3-88 15,1-6-147-15,-2-2-427 0</inkml:trace>
  <inkml:trace contextRef="#ctx0" brushRef="#br0" timeOffset="314193.9709">28014 15594 472 0,'0'0'643'0,"0"0"-451"16,0 0-74-16,0 0 25 16,0 0 16-16,0 0-33 15,0-33-21-15,0 31-43 16,0-1-15-16,0 1-6 0,0-2-15 15,0 1 16-15,0 2 2 16,0 1-3-16,0 0-7 16,0 0-23-16,0 0-10 15,-2 8-1-15,1 11 0 16,-2 8 6-16,3 4-5 15,0 1 0-15,0-1 0 16,0-1 6-16,4-6-7 16,2-6 0-16,-1-5-9 15,-1-5 3-15,-1-2-10 16,0-5-14-16,-1-1 8 15,1 0 3-15,1-4 3 16,2-9 2-16,0-7-11 16,3-3-7-16,1-6-36 15,-2-1-6-15,1 0-7 0,-3 3 12 16,-1 6 37-16,-1 4 19 15,-1 7 13-15,-3 6 6 16,1 4 3-16,-1 0-3 16,0 8-6-16,2 12 82 15,1 4-8-15,-2 3-33 16,2 3-5-16,2-4-4 15,-1 1-15-15,1-4-1 16,0-5-15-16,0-3-1 16,-2-4-13-16,0-2-85 15,0-5-85-15,0-1-73 16,0-3-233-16</inkml:trace>
  <inkml:trace contextRef="#ctx0" brushRef="#br0" timeOffset="314441.9851">28384 15734 651 0,'0'0'699'16,"0"0"-568"-16,0 0-32 15,0 0 30-15,0 0-44 16,0 0-34-16,-46 86-30 16,43-62-21-16,1-1-8 15,2-4-43-15,-1-1-72 0,-4-3-54 16,0-7-126-16,-2-5-230 15</inkml:trace>
  <inkml:trace contextRef="#ctx0" brushRef="#br0" timeOffset="314664.9978">28305 15790 977 0,'0'0'490'15,"0"0"-425"-15,0 0 69 16,0 0 9-16,0 0-42 15,0 0-22-15,0 0-38 0,50 85-29 16,-39-71-12 0,-2 1-17-16,0-5-65 0,-5-1-70 15,1-2-42-15,-1-3-57 16,1-2-157-16</inkml:trace>
  <inkml:trace contextRef="#ctx0" brushRef="#br0" timeOffset="314937.0134">28654 15722 616 0,'0'0'621'0,"0"0"-425"0,0 0-135 15,0 0 16-15,0 0-1 16,0 0-21-16,0 0 0 16,-21 43-49-16,12-21 6 15,3 4-12-15,0-1 0 16,2-1-28-16,0-2-45 15,0-5-33-15,-5-4-74 16,3-4-134-16,0-6-760 0</inkml:trace>
  <inkml:trace contextRef="#ctx0" brushRef="#br0" timeOffset="315127.0242">28555 15801 461 0,'0'0'879'0,"0"0"-712"16,0 0-49-16,0 0 60 15,0 0-45-15,0 0-60 16,29 78-41-16,-15-58-32 16,2-3-57-16,-3-4-146 15,-6-5-115-15,-2-6-448 0</inkml:trace>
  <inkml:trace contextRef="#ctx0" brushRef="#br0" timeOffset="318007.189">26679 15681 317 0,'0'0'94'15,"0"0"166"-15,0 0-64 16,0 0-72-16,0 0-7 16,0 0-5-16,0 0-27 15,4 0-20-15,-2 0-4 16,-2 0 0-16,0-1 0 0,0 1 9 15,0 0 3-15,0 0-12 16,0 0-2-16,0 0-15 16,0 0-8-16,0 0-8 15,0 0-10-15,0 0 4 16,0 0 3-16,0 0-2 15,0 0 9-15,0 0-5 16,0 0-8-16,0 0-5 16,0 3-14-16,0 9 0 15,0 9 47-15,-2 5-19 16,1 2-12-16,1 3 5 15,0-2-12-15,0-3 9 0,0-1-17 16,0-2 18 0,0-5-18-16,0-4 5 0,0-3 3 15,0-3 1-15,0-4-8 16,0-1 17-16,0 0 0 15,0-3 5-15,0 0-2 16,0 2-2-16,0-2-4 16,0 0-7-16,0 0-3 15,0 0 0-15,0 0-6 16,1 0 1-16,-1 0-1 15,0 0 0-15,2 0-16 16,-2 0-30-16,0 0-34 16,2 0-71-16,-2-12-102 15,0 4-253-15,0-2-562 0</inkml:trace>
  <inkml:trace contextRef="#ctx0" brushRef="#br0" timeOffset="318946.2427">26622 15897 290 0,'0'0'98'16,"0"0"55"-16,0 0 23 15,0 0-79-15,0 0-25 0,0 0-4 16,0 0-9 0,7 0 2-16,-7 0-3 0,0 0 4 15,0 0 19-15,0 0-5 16,0-1-4-16,0-1 2 15,0 2 6-15,0-1-3 16,0 1-1-16,0 0-7 16,0-2-3-16,0 2-3 15,0 0-11-15,0-1-10 16,0 1-8-16,0 0-9 15,0 0-8-15,0 0 6 16,0 0-1-16,0-1-22 16,0 1-1-16,3 0-15 15,5-2-15-15,2 1 25 0,5-2-2 16,-1 0-9-16,0 2-10 15,-3-1 9-15,-5 1 3 16,-1 0 2-16,-1 1 12 16,-4 0 1-16,1-2 1 15,1 2-1-15,2-3 0 16,2 1 1-16,2-3-1 15,5 1-5-15,1-1-8 16,2 1-12-16,0-2 0 16,1 0-4-16,-5 2-19 15,-3 0 14-15,-4 2 19 16,-2 2 2-16,-3 0 12 15,0 0 1-15,0 0 1 0,0 0 27 16,0 0 7 0,0 0 3-16,0 0-13 0,0 0-9 15,0 0 5-15,0 0 2 16,0 0-4-16,0 0-11 15,0 0-8-15,0 0 0 16,0 0-7-16,0 0-11 16,0 0-20-16,0 0-47 15,-7 0-96-15,1 0-200 0</inkml:trace>
  <inkml:trace contextRef="#ctx0" brushRef="#br0" timeOffset="339899.4411">20970 17462 209 0,'0'0'264'16,"0"0"-196"-16,0 0 136 15,0 0-64-15,0 0-45 16,0 0-11-16,6-8-6 15,-3 5 23-15,0 0-9 16,0-2-5-16,1 4-6 16,-2 0-8-16,-2 1-5 0,0 0 8 15,0 0-15-15,0 0-4 16,0 0-4-16,0 0-9 15,0 0-21-15,-7 0-11 16,-4 0-11-16,-2 0-1 16,-7 0-6-16,0 8 4 15,-2 4-5-15,0 3 7 16,-2 5-1-16,1 4-1 15,3 1 2-15,2 2-1 16,5-1 0-16,4-4 1 16,6-4-1-16,3-2-7 15,0-3 2-15,13-4-4 16,2-2-7-16,3-3-5 0,-3-3-6 15,1-1-3 1,-2 0 5-16,-2 0-1 0,-3-7 10 16,-3-1 2-16,-2-1 9 15,-1-1 4-15,0-3 2 16,1 1-8-16,0-4 7 15,0 2-9-15,1 2-20 16,-1-1 11-16,1 3 5 16,1 1 4-16,-2 2 4 15,0 3 6-15,-2 0 0 16,-1 2 2-16,-1 1-1 15,2 1 9-15,-2 0 18 16,0 0 4-16,0 0 1 16,0 0-9-16,0 0-4 15,0 0-11-15,0 0-9 0,0 0 1 16,0 0-1-16,0 0 1 15,0 0-1-15,1 0 0 16,4 5 0-16,3 11 45 16,0 5 0-16,0 9-2 15,1 5-13-15,2 9-15 16,-1 4 3-16,-1 6 2 15,-2 1-7-15,0 1-6 16,-4-5-6-16,-1-8 1 16,-2-6-2-16,0-10 9 15,0-7 4-15,0-6 4 16,0-6-2-16,0-1 0 15,0-5-8-15,0-2-6 16,0 1 0-16,0-1 0 16,0 0 0-16,0 0-1 0,0 0 0 15,0 2 1-15,0-2-1 16,0 0 1-16,0 0-1 15,0 0 0-15,0 0 0 16,0 0 0-16,0 0 0 16,0 0-6-16,0-3-3 15,4-8 2-15,6-7 6 16,3-2-1-16,-1 0-7 15,0-1 0-15,3 1-2 16,-3 1 5-16,2 3-6 16,2 0 3-16,-2 2-9 15,0 1 1-15,-3 3 10 0,-1 2 1 16,-4 3 6-16,-2 3-1 15,-2 2 0-15,-2 0 1 16,0 0-1-16,0 0-41 16,0 0-86-16,0 0-79 15,0 0-105-15,1 0-175 0</inkml:trace>
  <inkml:trace contextRef="#ctx0" brushRef="#br0" timeOffset="340746.4896">21310 17328 403 0,'0'0'502'0,"0"0"-304"16,0 0-77-16,0 0 15 0,0 0-27 15,0 0 1 1,0 0-4-16,-9-1-12 0,9 1-25 16,0 0-9-16,0 0-2 15,-1 0-6-15,1 0-9 16,0 0 1-16,0 0-2 15,0 0-5-15,0 0-9 16,0 0-5-16,0 0-8 16,0 0-8-16,0 0 1 15,0 0-8-15,0 0 1 16,0 0 5-16,0 3-5 15,6 8 0-15,6 3 8 16,4 3 4-16,2 1-12 16,3 1 0-16,1-1-1 0,0-2 0 15,1 2 0-15,-2-4 1 16,0-3-2-16,-6-1-4 15,-4-4-8-15,-3-2 7 16,-3-1-3-16,-2-2 9 16,-3-1 0-16,1 2 0 15,-1-2 0-15,0 0 1 16,0 0 0-16,0 1-1 15,0 1-4-15,-1 2 3 16,-7 2 0-16,-3 6 0 16,-3 2 0-16,-1 3 0 15,2 2 0-15,-4 2 1 16,2 0 0-16,1 3-1 0,0-1 0 15,2-1 1 1,0-4 0-16,5-5 1 0,4-5-1 16,0-4 1-16,3-4 0 15,0 0 0-15,0 0 10 16,0 0-10-16,0 0-1 15,0 0-7-15,0 0-13 16,1-6-14-16,4-3-73 16,8-9-114-16,0 2-88 15,0 1-262-15</inkml:trace>
  <inkml:trace contextRef="#ctx0" brushRef="#br0" timeOffset="341218.5166">21870 17258 436 0,'0'0'244'0,"0"0"-6"16,0 0-92-16,0 0 3 15,0 0-13-15,0 0-1 16,0 0-24-16,0-3-34 16,0 3-20-16,0 0-24 0,0 0-9 15,0 10-11-15,5 8 48 16,-1 9 26-16,3 8-17 15,-1 6-9-15,2 4 7 16,-1 2-16-16,0-1-5 16,-2-3 0-16,0-5-23 15,-4-6 6-15,2-6-4 16,-1-6 1-16,-2-6-5 15,0-6-14-15,1-5-7 16,-1-3-1-16,0 0-7 16,0 0-57-16,0-13-75 15,2-2-139-15,-2-4-242 0</inkml:trace>
  <inkml:trace contextRef="#ctx0" brushRef="#br0" timeOffset="342180.5716">22767 17333 378 0,'0'0'137'0,"0"0"64"16,0 0-107-16,0 0-22 16,0 0 19-16,0 0 17 15,0 0 15-15,-55 7-5 16,52-6-10-16,0-1 0 15,0 0-11-15,1 0-3 16,0 0-10-16,2 0-18 16,0 0-19-16,0 0-20 15,0 0-13-15,0 0-8 16,0 0 1-16,13 0-6 0,7 0 0 15,6 0 13 1,3 0-7-16,6 0-6 0,-1 0-1 16,2 0 0-16,-3 0-1 15,-3 0-12-15,-3-1-18 16,-7-4-2-16,-5 0 14 15,-3 2 8-15,-6 0 11 16,-4 2 1-16,-2-2 5 16,0 3-6-16,0 0-26 15,-3 0-51-15,-6 0-62 16,-8 4-76-16,4 5-97 15,-2 0-237-15</inkml:trace>
  <inkml:trace contextRef="#ctx0" brushRef="#br0" timeOffset="342579.5944">22771 17503 373 0,'0'0'318'15,"0"0"-106"-15,0 0-131 16,0 0 0-16,0 0 4 16,0 0 8-16,0 0-12 15,-18 0-13-15,18 0 0 16,0 0-4-16,0 0-11 15,0 0 5-15,0 0-9 0,0 0-12 16,9 0-20-16,7 0 2 16,7 0 8-16,5 0-7 15,8-3-14-15,3-2-3 16,0 0-3-16,-2-3 0 15,-3 2-20-15,-7 2-27 16,-8 0-20-16,-6 1-3 16,-7 3 2-16,-6-2 21 15,0 2 23-15,-2 0 0 16,-10 0-64-16,-10 0-57 15,5 0-40-15,-1 0-98 0</inkml:trace>
  <inkml:trace contextRef="#ctx0" brushRef="#br0" timeOffset="343148.627">22808 17160 386 0,'0'0'619'15,"0"0"-450"-15,0 0-74 16,0 0 0-16,0 0 2 15,0 0-38-15,0 0-12 0,-7-8-24 16,7 8-23-16,9 0 10 16,1 0 25-16,5 0 12 15,5 4-7-15,3 2-18 16,3 2 2-16,0 1-11 15,4 2-13-15,-1 1 2 16,5 3-2-16,0-4 0 16,2 2-12-16,-1-3-10 15,-1-2-13-15,-3 2 12 16,-4-2-15-16,-5 1 13 15,-5 1 15-15,-7 2-12 16,-4-2 22-16,-4 2 0 16,-2 1 12-16,0 2 7 15,-8 0-1-15,-6 4 6 16,-3 2-8-16,-5 3-7 0,-2 1 6 15,-1 1-2-15,3-2 4 16,0-5 11-16,4-2 3 16,6-6 4-16,3-3 15 15,4-5-6-15,2-1-24 16,3-2-20-16,0 0 0 15,0 0-34-15,1 0-34 16,15-14-52-16,-1-3-81 16,0 0-204-16</inkml:trace>
  <inkml:trace contextRef="#ctx0" brushRef="#br0" timeOffset="344539.7066">24120 17073 367 0,'0'0'362'16,"0"0"-121"-16,0 0-134 15,0 0 4-15,0 0-18 16,0 0-10-16,0 0-27 0,1-31-15 16,2 26-8-1,-1 3-1-15,-2-1 2 16,1 1 8-16,-1 1 0 0,0 1 14 15,0 0 3-15,0 0-13 16,0 0-14-16,0 0-18 16,0 0-5-16,5 6-9 15,-1 9 24-15,1 9 14 16,1 4 7-16,1 6-21 15,2 3 7-15,-2-1-13 16,3 0-6-16,-1-5-5 16,1-3-6-16,-1-4 0 15,-2-5 0-15,-1-5 5 16,0-5-6-16,-3-5 0 15,-1-1-1-15,-2-3-8 0,1 0 0 16,-1 0 6 0,2-1 2-16,1-13 0 0,1-6-5 15,2-7-12-15,1-5-28 16,2-3-30-16,1-2-24 15,-3 1 4-15,2 4 36 16,-2 6 11-16,-2 2 30 16,-2 8 18-16,-2 3-7 15,1 5 8-15,-1 2 7 16,-1 2 8-16,2 4 4 15,-2 0-10-15,0 0-2 16,1 0-7-16,2 0 6 16,2 10 25-16,1 7 37 15,1 3-15-15,1 9 2 16,2 1-5-16,-1 4-9 0,0-1 3 15,-3 0-10-15,3 0-11 16,-5-1 0-16,-2-4-11 16,-1-1-10-16,-1-5 1 15,0-4-3-15,0-6-28 16,0-5-51-16,0-4-66 15,5-3-52-15,2-5-89 16,2-8-115-16</inkml:trace>
  <inkml:trace contextRef="#ctx0" brushRef="#br0" timeOffset="344853.7245">24606 17217 834 0,'0'0'353'0,"0"0"-237"16,0 0-52-16,0 0-14 16,0 0 7-16,0 0-5 15,0 0 9-15,-7 81 21 16,7-52 16-16,0-2 22 15,0 1-16-15,0-2-31 16,3-4-25-16,1-3-12 16,2-2-17-16,2-4-12 15,-1-4-7-15,-1-4-14 16,3-3-26-16,0-2-31 15,1 0-76-15,5-19-64 0,-1 1-81 16,-5 0-209-16</inkml:trace>
  <inkml:trace contextRef="#ctx0" brushRef="#br0" timeOffset="345050.7358">24603 17370 605 0,'0'0'619'0,"0"0"-336"16,0 0-155-16,0 0 8 15,0 0-37-15,0 0-43 16,0 0-43-16,15 0-13 0,6-3-28 16,3-3-66-1,12-12-72-15,-7 5-110 0,-2-2-253 0</inkml:trace>
  <inkml:trace contextRef="#ctx0" brushRef="#br0" timeOffset="345372.7542">24945 17181 333 0,'0'0'859'0,"0"0"-646"15,0 0-62-15,0 0-4 16,0 0-17-16,0 0-49 15,0 0-52-15,18 0-5 16,-3 0-23-16,2 0-1 16,2-2-1-16,0-4-61 15,-4 2-61-15,0 0-69 16,-6 1-123-16,-5 1-70 0</inkml:trace>
  <inkml:trace contextRef="#ctx0" brushRef="#br0" timeOffset="345605.7675">25020 17052 537 0,'0'0'541'15,"0"0"-301"-15,0 0-128 16,0 0 70-16,0 0-15 15,-5 88-47-15,5-55-11 16,10-1-48-16,-2 0-39 16,1-4-22-16,-2-3-6 15,1-5-68-15,1-3-101 16,-3-7-106-16,0-6-343 0</inkml:trace>
  <inkml:trace contextRef="#ctx0" brushRef="#br0" timeOffset="346204.8018">25636 16988 570 0,'0'0'313'16,"0"0"-64"-16,0 0-122 15,0 0 33-15,-80 42-19 16,66-20-10-16,2 6-25 16,4 1-15-16,5 3-26 15,3-1-1-15,0-2-4 16,5-2-22-16,8-4-20 15,5-7-15-15,0-3-3 16,3-6-25-16,0-6-46 16,4-1-104-16,-5-12-122 15,-3-2-294-15</inkml:trace>
  <inkml:trace contextRef="#ctx0" brushRef="#br0" timeOffset="346723.8315">25818 16938 424 0,'0'0'748'16,"0"0"-580"-16,0 0-111 15,0 0 25-15,0 0 0 16,0 0-36-16,0 0-1 0,0 39 22 16,1-11-2-1,1 7-8-15,3 2 1 0,1-1-5 16,2 0-27-16,3-5-20 15,0-6-6-15,1-6 0 16,0-5-20-16,-3-5-14 16,-3-5-19-16,-1-4-26 15,-1 0 21-15,1-8 11 16,2-8-1-16,-3-6 10 15,1-4-5-15,1-7 3 16,0-1-19-16,1-3-17 16,-2 2-18-16,1 1 6 15,-3 5 62-15,-2 6 26 16,-1 6 20-16,0 7 52 15,0 6 30-15,0 4 7 0,0 0-25 16,0 0-33-16,0 14 9 16,0 7 48-16,0 5-40 15,0 5-5-15,3 3-26 16,2 1-37-16,4-2-12 15,1 6-106-15,1-9-79 16,-1-8-174-16</inkml:trace>
  <inkml:trace contextRef="#ctx0" brushRef="#br0" timeOffset="347009.8478">26300 17036 1205 0,'0'0'366'0,"0"0"-277"15,0 0-15-15,-63 89 14 16,45-55-25-16,3 1-30 15,2 0-21-15,4-2-11 16,3-5-1-16,1-5-20 16,4-6-41-16,-1-6-31 15,2-5-55-15,0-6-26 16,0-2-92-16,0-8-114 0</inkml:trace>
  <inkml:trace contextRef="#ctx0" brushRef="#br0" timeOffset="347181.8577">26180 17149 618 0,'0'0'591'15,"0"0"-378"-15,0 0-11 16,0 0-13-16,0 0-45 16,18 94-64-16,-4-71-36 15,2-3-44-15,2-2-11 16,6-5-114-16,15-5-93 15,-5-5-96-15,-1-3-356 0</inkml:trace>
  <inkml:trace contextRef="#ctx0" brushRef="#br0" timeOffset="347752.8903">26611 16990 421 0,'0'0'527'0,"0"0"-252"15,0 0-126-15,0 0 27 16,0 0 8-16,0 0-9 15,0 0-30-15,-39-2-29 16,38 2-9-16,1 0-23 16,0 0-4-16,0 0-20 15,0 0-13-15,0 0-13 16,3 0-17-16,8 0-5 15,3 0-1-15,3 0-3 0,2 0-7 16,-1 0-1 0,2-2-13-16,-3-1-14 0,-3-2-13 15,-3 1-3-15,-3 0-3 16,-3 1-3-16,-4-1-15 15,-1-1-41-15,0 1-41 16,0 4-74-16,0 0-98 16,-3 0-292-16</inkml:trace>
  <inkml:trace contextRef="#ctx0" brushRef="#br0" timeOffset="347993.9041">26589 17151 1247 0,'0'0'516'0,"0"0"-415"16,0 0 68-16,0 0 8 16,0 0-48-16,0 0-39 15,0 0-45-15,25 11-20 16,-10-8-16-16,-3-1-9 15,0 0-13-15,1-1-45 16,0-1-38-16,6 0-88 16,-4-7-163-16,0-4-313 0</inkml:trace>
  <inkml:trace contextRef="#ctx0" brushRef="#br0" timeOffset="349494.99">27151 17017 525 0,'0'0'681'15,"0"0"-494"-15,0 0-1 16,0 0 28-16,0 0-19 16,0 0-38-16,0 0-32 15,-38-5-33-15,38 5-18 16,0-1-22-16,7-1-30 15,8-1-20-15,9 1 10 16,4-4 3-16,5-1-15 16,0 0 1-16,0 0-1 15,-3-2-13-15,-5 2-23 16,-7 2-4-16,-5 0-9 15,-7 4 30-15,-4-1 8 0,-2 2 11 16,0 0 1 0,-11 0 13-16,-7 0-14 0,-7 3-6 15,-3 6 6-15,-2-1 0 16,3 2 0-16,0-1 2 15,3-1 0-15,5-1-2 16,4 0 10-16,5-3-8 16,5-2 6-16,2 0-6 15,3-1-1-15,0-1 0 16,0 0 7-16,0 0 1 15,0 0-9-15,2 0 0 16,8 0-15-16,5 0 14 16,6 0-5-16,1-5 4 15,5-2-11-15,1 0-1 0,-1 1-9 16,-5-1-19-16,-5 1-14 15,-5 3-15-15,-6 0 25 16,-5 3 32-16,-1 0 14 16,0 0 15-16,-9 0 0 15,-8 0-14-15,-4 0 0 16,-2 3-1-16,-2 4 2 15,0 0-1-15,-1 1 7 16,7-1 8-16,2 0 8 16,8-2 7-16,3-3-12 15,5 0-6-15,1-2 6 16,0 1-7-16,1-1 2 15,11 0-14-15,8 0 16 0,1 0-7 16,4-4-9 0,2-6-12-16,1 0-59 0,10-8-122 15,-7 3-193-15,-6 0-530 0</inkml:trace>
  <inkml:trace contextRef="#ctx0" brushRef="#br0" timeOffset="350365.0397">27860 16669 373 0,'0'0'493'0,"0"0"-253"16,0 0-98-16,0 0 6 16,0 0-13-16,0 0-31 15,0 0-12-15,-6-8-10 16,6 8-25-16,0 0 18 15,0 1-16-15,0 17-29 16,4 12 48-16,4 11 53 16,3 10-61-16,3 7-13 15,3-1-17-15,2-4-7 16,-1-4-8-16,0-5-7 15,-6-9-9-15,0-7-7 16,-6-6 4-16,-3-8-4 16,-2-7 4-16,1-3 4 15,-2-3 16-15,0-1 14 0,0 1 9 16,0-1-13-16,0 0-7 15,0 0-15-15,0 0-14 16,0 0 0-16,0 0-22 16,1 0-43-16,1 0-58 15,3-3-46-15,9-18-82 16,-2-1-153-16,1-1-285 0</inkml:trace>
  <inkml:trace contextRef="#ctx0" brushRef="#br0" timeOffset="350823.0659">28282 16662 611 0,'0'0'533'16,"0"0"-271"-16,0 0-143 16,0 0 62-16,0 0 12 15,0 0-56-15,0 0-50 0,0 1-49 16,4 16-17-16,3 12 78 15,0 6-9-15,2 7-15 16,3 5 8-16,-1 1 2 16,-1-3-20-16,3-4-10 15,-4-4-22-15,-1-6-14 16,-2-4-4-16,0-5 0 15,-3-5-6-15,-2-3-3 16,-1-6-6-16,2-3-6 16,-2-4-46-16,1-1-98 15,5-4-102-15,0-10-137 16,-1-4-460-16</inkml:trace>
  <inkml:trace contextRef="#ctx0" brushRef="#br0" timeOffset="351911.1282">28722 16583 529 0,'0'0'296'0,"0"0"75"16,0 0-206-16,0 0 8 15,0 0 8-15,0 0-22 16,0 0-52-16,0 5-50 16,0 17-7-16,0 9 66 15,0 8-33-15,5 8-24 16,4 1 0-16,3-1-13 15,3-4-22-15,-2-3-16 16,4-8-7-16,-4-5-1 16,-1-8-9-16,-2-8-9 15,-2-7-12-15,1-4 1 0,-2 0 12 16,2-15 4-16,0-8-9 15,1-6-12-15,0-3-5 16,-4-3-8-16,2-4-15 16,-2 4 0-16,-1-3-6 15,-1 8 14-15,1 1 24 16,-2 9 18-16,0 6 11 15,0 6 1-15,0 4 7 16,-2 4 23-16,1 0 14 16,1 8-1-16,3 12 69 15,-2 7-20-15,4 9-9 16,0 4-20-16,0 1-14 15,0-2-16-15,-2-2-20 0,1-5-13 16,-4-3-10 0,-2-7-66-16,-1-5-78 0,5-8-85 15,-1-5-110-15,2-4-254 16</inkml:trace>
  <inkml:trace contextRef="#ctx0" brushRef="#br0" timeOffset="352154.1421">29333 16767 451 0,'0'0'894'0,"0"0"-624"15,0 0-152-15,0 0 68 0,0 0-46 16,0 0-81-16,0 0-46 15,-81 83-8-15,68-58-5 16,1 4-7-16,1-3-30 16,-1-2-52-16,5-3-68 15,-1-2-31-15,4-7-68 16,1-5-116-16</inkml:trace>
  <inkml:trace contextRef="#ctx0" brushRef="#br0" timeOffset="352363.154">29186 16823 649 0,'0'0'643'0,"0"0"-370"16,0 0-144 0,0 0 92-16,0 0-28 0,0 0-57 15,0 0-41-15,23 72-51 16,-5-54-25-16,1 0-19 15,-1-2-36-15,1-2-57 16,-2-2-74-16,7-7-76 16,-7-2-57-16,-1-3-208 0</inkml:trace>
  <inkml:trace contextRef="#ctx0" brushRef="#br0" timeOffset="352619.1687">29627 16710 1211 0,'0'0'279'16,"0"0"-110"-16,0 0 65 16,0 0-66-16,0 0-66 15,0 0-36-15,0 0-27 16,-45 76-27-16,31-49-4 15,4 0-8-15,0 0-1 16,2-3-22-16,2-3-36 16,3-6-52-16,-2-4-54 15,2-3-58-15,0-6-30 16,-2-2-83-16</inkml:trace>
  <inkml:trace contextRef="#ctx0" brushRef="#br0" timeOffset="352801.1791">29476 16776 687 0,'0'0'669'15,"0"0"-496"-15,0 0 31 16,0 0 13-16,0 0-72 16,22 76-66-16,-2-58-37 15,2 2-42-15,-1-5-71 16,4-1-99-16,-7-3-114 15,-5-5-244-15</inkml:trace>
  <inkml:trace contextRef="#ctx0" brushRef="#br0" timeOffset="372493.3054">30214 16469 725 0,'0'0'567'0,"0"0"-456"16,0 0-70-16,0 0 84 15,0 0 47-15,0 0-42 16,2 0-48-16,-1 0-19 16,-1 0 3-16,2 0-4 15,-2 0-15-15,0 0-23 16,0 0-14-16,0 4 0 15,0 4-4-15,0 8 21 16,0 5 30-16,0 5-30 16,0 0-11-16,0 1-7 15,-2-4 2-15,1-2-4 16,-2-6-6-16,1-3 5 15,2-4-6-15,0-4 2 16,0-2-2-16,0-2-3 16,0 0-12-16,0 0 5 0,-1 0-1 15,1 0 4-15,0 0 7 16,-2 0 0-16,1-5-1 15,1-5-14-15,0-5-10 16,0-3-15-16,1-3-15 16,11-2-3-16,5 2-23 15,-2 3-11-15,1 4 28 16,-4 2 37-16,1 5 7 15,-5 3 8-15,-2 4 11 16,-2 0 1-16,0 0 6 16,-4 16 35-16,0 6 28 15,0 5-2-15,0 4-21 16,0 0-5-16,0 0-1 0,0-3-5 15,3-4-16 1,5-4 0-16,3-5-1 0,1-5-10 16,4-4-8-16,3-5-1 15,1-1-9-15,1 0-14 16,-2-1-14-16,-2-7 1 15,-3-3 0-15,-3 0-4 16,-2 0 2-16,-3 0 25 16,1-2-2-16,-2 2 15 15,-2-2 0-15,0 0 0 16,0 2 0-16,-3 1 1 15,0 2 0-15,0 2 1 16,0 1 10-16,0 2-3 16,-5 1 2-16,-4 2 5 15,-3 0 4-15,0 3-4 0,-1 10 8 16,1 4 13-16,0 1-10 15,3 3 1-15,6-1-11 16,3 0-15-16,0-5 4 16,12-2-5-16,6-6-31 15,4-3-58-15,5-4-95 16,17-3-78-16,-8-8-100 15,-5-2-229-15</inkml:trace>
  <inkml:trace contextRef="#ctx0" brushRef="#br0" timeOffset="372891.3282">30820 16617 373 0,'0'0'838'16,"0"0"-647"-16,0 0-111 0,0 0 97 16,0 0 39-16,0 0-78 15,0 0-68-15,-34-13-48 16,17 13-20-16,1 6-1 15,-2 4 0-15,6 1-1 16,0 1 0-16,8-3-1 16,1-2 1-16,3 1-6 15,0-3-4-15,0-1-2 16,0-1-3-16,9 0 5 15,1-2 1-15,1 2 9 16,2 1 0-16,3 1 0 16,1 2-9-16,4 8-13 15,0 4-1-15,-2 1-11 0,-1 6-17 16,-6 3 36-16,-3-2 15 15,-9 3 7-15,0-1 43 16,-3-4-27-16,-15-1 32 16,-1-3-13-16,-4-4-20 15,-1-2-22-15,0-5 0 16,1-4-55-16,-7-6-87 15,9-4-148-15,1-10-335 0</inkml:trace>
  <inkml:trace contextRef="#ctx0" brushRef="#br0" timeOffset="374115.3982">31065 16645 339 0,'0'0'721'15,"0"0"-575"-15,0 0-58 16,0 0 43-16,0 0-15 15,0 0-42-15,-85 14-23 16,79-1-31-16,4 1-4 16,2-1-7-16,0 0-8 0,0-3-1 15,5-2 0-15,5-2-10 16,2-5-15-16,-1-1-10 15,1 0 6-15,-1-3-4 16,-3-7 8-16,-2-2 2 16,-3-3 15-16,-1 3 7 15,-2-1 0-15,0 3 1 16,0 2 6-16,0 3 13 15,0 3 6-15,0 2 11 16,0 0-7-16,0 0-17 16,0 9 8-16,0 5 8 15,6 3-9-15,5 1 3 16,1-3-22-16,1-2-7 0,1-5-34 15,2-2-31 1,-1-6-16-16,0 0-13 0,-1-4-13 16,-4-10-34-16,0-5-17 15,-3-1-28-15,-4-7-28 16,-2 0-40-16,-1-5 261 15,0-2 20-15,-1-4 43 16,-5-3-21-16,1-1-20 16,2 1 63-16,-1 3 49 15,2 5 15-15,2 9 23 16,-1 11 17-16,1 4-25 15,0 6-13-15,0 3-33 16,0 0-35-16,0 0-25 16,0 14 18-16,4 7 8 15,5 6-21-15,0 6-16 16,2 3-12-16,-1 2 0 0,-1 2-23 15,-3-3-2-15,-1-3-10 16,-5-5-12-16,0-2-31 16,0-6-30-16,0-3-43 15,-5-4-58-15,0-4-31 16,-1-5-61-16,0-5-17 15,2 0-45-15,0-2-311 16,1-6 639-16,1-1 88 16,1-2 29-16,1 0 59 15,0-2-107-15,0 2 337 16,0 1-175-16,0 1-101 0,11 2 12 15,3 0-5 1,5-1-35-16,2-1-12 0,3 0-23 16,0 2-36-16,-2 2-14 15,-2 4-2-15,-2 1-14 16,-5 0 5-16,-3 12-6 15,-5 2-1-15,-5 7 1 16,0 2 0-16,0 1-21 16,-10 0-42-16,1-2-54 15,0-5-85-15,2-7-140 16,3-7-737-16</inkml:trace>
  <inkml:trace contextRef="#ctx0" brushRef="#br0" timeOffset="374258.4064">31457 16432 12 0,'0'0'1046'15,"0"0"-848"-15,0 0-132 16,0 0-8-16,0 0-50 16,0 0-8-16,0 0-97 15,15 40-159-15</inkml:trace>
  <inkml:trace contextRef="#ctx0" brushRef="#br0" timeOffset="374986.448">31563 16569 352 0,'0'0'802'16,"0"0"-595"-16,0 0-83 15,0 0 81-15,0 0 26 16,0 0-63-16,0 0-65 15,0 0-36-15,0 1-18 16,0 5-37-16,0 4 11 16,0 2-8-16,0 4 0 15,5 3-9-15,-2-1-6 16,1 1 0-16,1-3-1 0,0-2-13 15,0-4-12 1,-1-4-10-16,-1-3-2 0,0-3 8 16,-1 0-11-16,1-3 8 15,0-11 5-15,0-6-8 16,3-3 30-16,-3-2-5 15,-2-1 4-15,2 1 0 16,-1 4-7-16,-2 3 14 16,1 6 12-16,-1 4 16 15,0 6 23-15,0 2-24 16,0 0-14-16,2 0-11 15,1 0-2-15,1 12 30 16,5 2-13-16,2 1-8 16,2 2-7-16,5-1-1 0,0-4-1 15,6-2-25-15,1-5-17 16,2-5-19-16,0 0-41 15,-2-6 3-15,-2-9 6 16,-6 0 12-16,-4-4 14 16,-5-1 13-16,-8 2 2 15,0 0 19-15,0 6 33 16,-13 5 31-16,-2 7 41 15,-4 0-10-15,-1 12 53 16,4 11-14-16,4 4-31 16,3 2-19-16,6 1-26 15,3 1-25-15,3-3-4 16,24 6-103-16,-3-8-144 0,-1-7-288 15</inkml:trace>
  <inkml:trace contextRef="#ctx0" brushRef="#br0" timeOffset="376097.5116">31141 17177 329 0,'0'0'731'16,"0"0"-558"-16,0 0-83 16,0 0 48-16,0 0 16 15,0 0-18-15,-93-12-62 0,80 28-24 16,0 5 0-16,2 5-8 15,5 0-1-15,4-1-3 16,2-3-26-16,0 0-11 16,8-5-1-16,6-5-9 15,2-3-29-15,1-8-3 16,0-1 4-16,-1-1-14 15,-3-17 4-15,-4-2-1 16,-3-6 1-16,-1-6 5 16,-3-6-15-16,-2-8-11 15,0-3 1-15,0-4-39 16,0 1 19-16,0 5 36 15,0 8 51-15,-3 11 2 16,-1 10 79-16,2 10 19 16,2 6-9-16,0 2-32 0,0 10-16 15,0 12 59-15,0 8 2 16,7 9-23-16,2 2-21 15,0 6-6-15,5-2-26 16,1-1-15-16,1-5-12 16,2-6-1-16,1-6 0 15,0-8-23-15,-3-6-28 16,0-7-29-16,-1-5-48 15,-1-1 4-15,2-3 5 16,-4-8-13-16,-2-3 40 16,-4-1 60-16,-1-1 16 15,-2 2 16-15,-2 3 38 16,1 3 39-16,-2 7 10 0,0 1-7 15,0 0-12 1,0 1-12-16,0 10 27 0,3 3-20 16,0 0-28-16,1-1-16 15,0-1-12-15,3-2-7 16,-3-3-4-16,-1-1-71 15,2-6-74-15,-2 0-96 16,-2 0-244-16</inkml:trace>
  <inkml:trace contextRef="#ctx0" brushRef="#br0" timeOffset="376263.5211">31345 17011 601 0,'0'0'757'0,"0"0"-502"15,0 0-165-15,0 0 106 16,0 0-23-16,0 0-173 15,0 0-15-15,-6-6-183 16,15 6-146-16,0 3-249 0</inkml:trace>
  <inkml:trace contextRef="#ctx0" brushRef="#br0" timeOffset="376599.5403">31615 16958 492 0,'0'0'645'15,"0"0"-343"1,0 0-224-16,0 0 12 0,0 0 28 16,0 0-72-16,0 0-46 15,-77 62-24-15,77-47-34 16,0-3-34-16,3 0 0 15,11-4-9-15,3-1-12 16,1-1 36-16,-1 0 42 16,-1-1 31-16,-3 1 4 15,-1 1 74-15,-4-3 24 16,-5 1 8-16,-3 1 0 15,0 1-13-15,-5 2-2 16,-11 1-40-16,-1 1-39 16,-4 2-12-16,-7 4-85 15,4-5-110-15,8-2-179 0</inkml:trace>
  <inkml:trace contextRef="#ctx0" brushRef="#br0" timeOffset="377157.5722">31805 16987 599 0,'0'0'659'0,"0"0"-557"16,0 0-27-16,0 0 34 15,0 0-67-15,0 0-17 16,0 0-25-16,-40 36-7 15,37-19-3-15,3-1 2 16,0-2 1-16,0 0 7 16,11-3-1-16,3-1 0 0,2 0-13 15,1-2-18-15,-1 0-16 16,-4 1 1-16,-3-4 24 15,-7 2 14-15,-2-1-6 16,0 1 15-16,-12 0 11 16,-4 1 23-16,-3 0-2 15,0 2-12-15,1 0-4 16,0-4-7-16,6-2-9 15,6-2-6-15,4 0 4 16,2-2-15-16,2 0 1 0,10 0 14 16,2-3 2-1,3-1 10-15,1-3 2 0,2 0-12 16,1-2 0-16,-1 2-6 15,-2-4-17-15,-1 2-42 16,-5 0-18-16,-5 2-8 16,-4 1 21-16,-1 3 59 15,-2 1 11-15,0 2 65 16,0 0 32-16,0 0 4 15,0 0-8-15,0 3-3 16,0 2-7-16,2 1-49 16,0 1-34-16,-2 0-4 15,0 4-62-15,0-2-98 16,0-3-209-16</inkml:trace>
  <inkml:trace contextRef="#ctx0" brushRef="#br0" timeOffset="377315.5812">32068 16827 727 0,'0'0'254'15,"0"0"-254"-15,0 0-131 16,0 0-248-16</inkml:trace>
  <inkml:trace contextRef="#ctx0" brushRef="#br0" timeOffset="377665.6012">32118 17015 514 0,'0'0'931'0,"0"0"-767"16,0 0-41-16,0 0 112 15,0 0-26-15,22 93-96 0,-17-63-67 16,-1 2-29-16,-1-1-16 16,-1-1 8-16,-1-2-9 15,-1-2-9-15,0-3-28 16,0-7-23-16,0-3-15 15,-3-5-50-15,-1-8-84 16,1 0-90-16,0 0-243 0</inkml:trace>
  <inkml:trace contextRef="#ctx0" brushRef="#br0" timeOffset="377966.6185">32158 16988 993 0,'0'0'378'16,"0"0"-290"-16,0 0-56 0,0 0 6 16,0 0-29-16,0 0-9 15,82-42-10-15,-69 42-22 16,-3 0-19-16,-6 12 2 15,-4 5 46-15,0 2 3 16,-3 2 38-16,-10 1 23 16,-4 0-7-16,-2-2-12 15,-2-2-3-15,2-2-24 16,1-3-15-16,3-3-31 15,12-10-113-15,3 0-160 16,0 0-345-16</inkml:trace>
  <inkml:trace contextRef="#ctx0" brushRef="#br0" timeOffset="378606.6551">32363 16978 396 0,'0'0'712'0,"0"0"-531"15,0 0-103-15,0 0 18 16,0 0-32-16,0 0-42 16,0 0-11-16,-52 37-10 15,47-25-1-15,5 1-1 16,0-1 0-16,0-2 0 15,0-2-5-15,11-4-12 0,0-3-26 16,1-1-21-16,2 0 4 16,-2-2-15-16,-2-7-42 15,0-1 19-15,-3 2 56 16,-3-1 25-16,-2 2 18 15,-2 0 13-15,0 2 27 16,0 0 14-16,0 3 18 16,0 0 44-16,0 2-30 15,0 0-46-15,0 6-2 16,3 6 14-16,3 4-25 15,4 0 29-15,0-1-31 16,3-1-25-16,3-3 0 0,-1-5-32 16,1-5-21-1,-1-1 11-15,-2 0-16 0,-2-11-12 16,-5-5-43-16,0-5 31 15,-3-4 22-15,-3-3-3 16,0-4 18-16,0-4 38 16,0-4-8-16,0-5-40 15,0-1-59-15,0 2-73 16,0 5 187-16,0 6 47 15,0 10 119-15,0 7 35 16,0 9-7-16,0 6-43 16,0 1-38-16,0 0-51 15,0 4-35-15,3 10-11 16,1 4-11-16,1 5-5 15,1 4-28-15,-2 2-49 0,2 12-135 16,-3-5-73-16,-3-9-337 16</inkml:trace>
  <inkml:trace contextRef="#ctx0" brushRef="#br0" timeOffset="378907.6723">32502 16908 631 0,'0'0'616'0,"0"0"-522"16,0 0-21-16,0 0 52 16,0 0-80-16,104-54-33 15,-74 44-4-15,-2 4-8 16,-2 4-14-16,-4 2-2 0,-4 0 9 15,-6 9 7-15,-3 7 11 16,-2 1 17-16,-5 3-6 16,-2 0 20-16,0-1-14 15,0 0-11-15,-2-5-10 16,-4 2-7-16,2-5-50 15,2-6-69-15,1-2-128 16,1-3-120-16</inkml:trace>
  <inkml:trace contextRef="#ctx0" brushRef="#br0" timeOffset="379325.6962">32919 16861 546 0,'0'0'772'16,"0"0"-622"-16,0 0-59 16,0 0 83-16,0 0-14 15,0 0-73-15,0 0-36 16,26 0-25-16,-10-1-14 0,3 1-2 15,4-2-9-15,-1 1 0 16,2 1-1-16,0-2-10 16,-3 2-4-16,-5 0-6 15,0 0-8-15,-5 0 15 16,-2 0 12-16,-6 0-10 15,-1 0-3-15,-2 6-29 16,0 3-1-16,-2 6-7 16,-16 9-111-16,2-4-88 15,1-5-233-15</inkml:trace>
  <inkml:trace contextRef="#ctx0" brushRef="#br0" timeOffset="379491.7057">33528 16562 1430 0,'0'0'14'0,"0"0"-14"15,0 0-229-15,0 0 38 0</inkml:trace>
  <inkml:trace contextRef="#ctx0" brushRef="#br0" timeOffset="381405.8152">26634 18001 386 0,'0'0'984'16,"137"-13"-852"-16,5-1-93 16,26-4-23-16,11-4 9 15,-10-4-12-15,-23-2-13 16,-1-4 0-16,-1-8-30 15,0-2-26-15,-10-5-28 0,-38 13-148 16,-28 7-935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8:09:20.6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40 10446 436 0,'0'0'290'0,"0"0"-69"16,0 0-121-16,0 0-6 16,0 0 0-16,0 0-3 15,-29 4-29-15,25-4-17 16,1 0 3-16,-1 0 0 15,-1 0 10-15,1 0-2 16,-2 0 22-16,-1 0 4 16,1 0-28-16,0 0-26 15,2 2 10-15,3-2 6 16,1 0-16-16,0 0-13 15,3 0-6-15,16 0-1 16,7-3-2-16,8-6-5 16,8-1 5-16,1 1-6 15,5-2 0-15,-2 1 0 0,0 0-20 16,-2 1-5-16,-1 1-8 15,-9 1 7-15,-4 1 24 16,-9 2-15-16,-5 3 16 16,-8 1-8-16,-4 0 4 15,-1 0 5-15,-1 0 0 16,1 0 2-16,-2 0-1 15,1 0 0-15,-1 0 1 16,-1 0-2-16,0-2-45 16,0 0-85-16,-3 0-66 15,-9 0-175-15</inkml:trace>
  <inkml:trace contextRef="#ctx0" brushRef="#br0" timeOffset="722.0413">14263 10296 502 0,'0'0'644'15,"0"0"-488"-15,0 0-92 16,0 0-7-16,0 0 15 15,0 0 5-15,0 0-53 16,-35 32-13-16,18-17-5 16,-2 3-6-16,-1 2 1 15,-4-1 0-15,4-2-1 16,1-2 7-16,4-4-5 15,3-2 5-15,5-4 1 0,2 0-8 16,3-4 0 0,2 1-9-16,0-1-4 0,0 2 6 15,8 0 7-15,4 1 10 16,4 1-4-16,2 3-5 15,-1 2 9-15,2 2-10 16,-4 3 0-16,1 5 1 16,-4 3 5-16,-2 0-6 15,0-3 0-15,-6-1 0 16,1-4 0-16,-4-6 1 15,-1-3-1-15,2-4 7 16,-2-2-1-16,0 0 16 16,0-8-7-16,0-12-15 15,0-7-7-15,0-5-9 16,0-2-5-16,0 3 21 15,0 4 0-15,0 6-2 0,0 7-8 16,0 7 10-16,0 2 8 16,0 5-8-16,0 0-18 15,0 5-79-15,0 5-88 16,3 0-151-16</inkml:trace>
  <inkml:trace contextRef="#ctx0" brushRef="#br0" timeOffset="8711.4982">15741 9931 232 0,'0'0'311'0,"0"0"48"15,0 0-219-15,0 0-60 0,0 0 2 16,0 0-28-16,-31-6-19 16,23 6-11-16,-1 0-18 15,-3 3 7-15,0 7 6 16,-2 3 17-16,-2 5 11 15,-1 3-1-15,-1 3 1 16,-2 2-17-16,5-4-11 16,2-2-10-16,5-5-9 15,5-5 0-15,3-4 0 16,0-4-7-16,0-2 7 15,11 0 2-15,4 0-2 16,1-13 0-16,2-2-20 0,-1 1-1 16,-3-2 4-1,-4-1 4-15,-3 6 13 0,-2-2-1 16,-1 2 1-16,-3 0 2 15,1 3-1-15,1 1 8 16,-2 0-8-16,1 3 1 16,-1 1 11-16,1 1-12 15,-1 1 0-15,-1 1 5 16,2-1-6-16,-2 1 1 15,0 0 1-15,0 0-1 16,0 0 5-16,1 0-5 16,-1 0 7-16,0 0 3 15,0 0-11-15,0 0 10 16,0 0-10-16,0 0 1 15,0 0 10-15,0 0-5 0,0 0 2 16,0 6 5-16,0 2 4 16,0 3-2-16,0 6 5 15,0 3-1-15,0 7 4 16,0 2 2-16,0 8-3 15,0 4 6-15,0 4-9 16,0 3-6-16,0-1 3 16,0-2-3-16,0-6-7 15,0-3-5-15,0-7 1 16,0-5 9-16,0-4 1 15,0-2 13-15,0-1 0 16,-1-3-5-16,-1-1 2 16,1-3-13-16,-1-1-1 15,1-2-7-15,1-4-1 16,0 2 1-16,0-4-1 0,0 1 2 15,0-2-1-15,0 2 0 16,0-2-1-16,0 0 0 16,0 0 1-16,0 0 7 15,0 0 1-15,0 0 11 16,0-5 43-16,0-6-20 15,3-6-27-15,4 0-11 16,4-6-4-16,-2 2-1 16,1-2 0-16,3 1 0 15,0-1 0-15,-1 1 0 16,1 2-6-16,-3 3-19 15,-2 4-1-15,-2 5-20 16,-2 2-39-16,-2 2-38 0,-2 0-37 16,0-5-44-16,0 1-102 15,0-2-299-15</inkml:trace>
  <inkml:trace contextRef="#ctx0" brushRef="#br0" timeOffset="9574.5476">15996 10026 134 0,'0'0'709'0,"0"0"-538"16,0 0-54-16,0 0 10 15,0 0-24-15,0 0-6 16,0 0-4-16,-13 0-11 15,13 0-3-15,0 0 4 16,0 0-1-16,0 0 4 16,0 0-24-16,0 0-21 15,0 0-13-15,0 0-8 16,0 0 4-16,7 0-4 15,8-6-12-15,3-1-2 16,1 1-6-16,1 0 1 0,-2 2-1 16,-2 1-1-16,-2 1 1 15,-4-1 0-15,-1 1-2 16,-3 1 1-16,-2 1-10 15,-2-1-9-15,-1 1-26 16,-1 0-36-16,0 0-35 16,0 0-53-16,0 0-39 15,0 0-87-15,-6 4-15 0</inkml:trace>
  <inkml:trace contextRef="#ctx0" brushRef="#br0" timeOffset="9823.5619">16008 10162 620 0,'0'0'612'0,"0"0"-397"16,0 0-86-16,0 0 8 16,0 0 3-16,0 0-9 15,0 0-66-15,21-5-34 16,-2-2-13-16,1 1-3 15,-2-1-6-15,3 3-8 16,-4 0-1-16,0 3 0 16,-1-1-6-16,-2 2-64 15,-4 0-84-15,5 0-61 16,-3-3-45-16,-2-1-95 0</inkml:trace>
  <inkml:trace contextRef="#ctx0" brushRef="#br0" timeOffset="10063.5756">16363 9824 821 0,'0'0'393'0,"0"0"-190"16,0 0-104-16,0 0-23 15,0 0-5-15,0 0 71 16,0 0-52-16,13 82-41 16,-3-46-42-16,-3 3 3 15,3-1-10-15,-4 0-20 16,-4 4-90-16,-2-11-208 15,0-8-469-15</inkml:trace>
  <inkml:trace contextRef="#ctx0" brushRef="#br0" timeOffset="11780.6738">17060 10007 392 0,'0'0'249'0,"0"0"-119"15,0 0-39-15,0 0 4 16,0 0 2-16,0 0 2 15,0 0 14-15,-16 0-12 16,13-1-8-16,1 0-13 16,-1-3 0-16,-1 3-4 15,1 1-22-15,0-1-8 16,-2 1-6-16,2 0-4 15,-1 0-12-15,2 0-4 16,2 0 2-16,0 0 3 16,0 0-17-16,0 0 3 0,4 0-3 15,10-3 9-15,8-1 6 16,5-2-9-16,0 1-13 15,3-1 1-15,-5 2-2 16,-2 1 0-16,-6 2-12 16,-4-1-17-16,-6 0-12 15,-2 2-28-15,-5 0-51 16,0 0-30-16,-8 0-94 15,-6 0-146-15</inkml:trace>
  <inkml:trace contextRef="#ctx0" brushRef="#br0" timeOffset="11985.6855">17063 10050 1247 0,'0'0'227'15,"0"0"-132"-15,0 0-37 16,0 0 50-16,0 0-26 15,0 0-54-15,97-21-28 16,-75 18-28-16,-3 0-114 16,-3 0-54-16,-6 0-88 15,-3-1-216-15</inkml:trace>
  <inkml:trace contextRef="#ctx0" brushRef="#br0" timeOffset="12300.7035">17093 9783 348 0,'0'0'675'15,"0"0"-546"-15,0 0-71 16,0 0 13-16,0 0-11 15,0 0 0-15,0 0-30 16,89-4-15-16,-54 4-15 16,0 8 0-16,1 6 0 15,0 4-7-15,-3 7 7 16,-8 2-8-16,-2 2 8 15,-9-1-8-15,-6-1 7 16,-5-3-5-16,-3-3-1 16,0-2 1-16,-8-4-55 0,-3-3-135 15,2-8-356-15</inkml:trace>
  <inkml:trace contextRef="#ctx0" brushRef="#br0" timeOffset="12772.7305">17681 9886 1117 0,'0'0'197'16,"0"0"-76"-16,0 0-28 16,0 0-25-16,0 0 3 15,0 0-11-15,0 0-10 16,71 0-27-16,-45 0-14 15,-1 0-9-15,-4-1 8 16,-5-5-8-16,-1 1-12 16,-4-4 0-16,-7 0-20 15,-2-1 13-15,-2-1-11 16,0 0 8-16,-11 1 3 15,-8 2 8-15,-1 3 11 16,-5 5 15-16,0 0 36 16,1 6-6-16,1 8 6 0,4 4-16 15,4 4 3-15,8 0-11 16,2 2-17-16,5 0 0 15,0-4-10-15,12-3 0 16,6-4-10-16,6-7-57 16,1-3-65-16,12-3-24 15,-5-4-124-15,-4-7-108 0</inkml:trace>
  <inkml:trace contextRef="#ctx0" brushRef="#br0" timeOffset="12992.7431">18181 9755 856 0,'0'0'270'0,"0"0"-67"16,0 0-62-16,0 0 8 0,0 0-4 16,0 0-78-16,0 0-38 15,-30 38 2-15,13-10-19 16,-2 2-11-16,2 2 12 15,-1-1-13-15,5-1-29 16,0-5-53-16,1-2-91 16,1-8-78-16,7-6-73 0</inkml:trace>
  <inkml:trace contextRef="#ctx0" brushRef="#br0" timeOffset="13200.755">17971 9840 644 0,'0'0'558'0,"0"0"-351"16,0 0-44-16,0 0-44 15,0 0-40-15,0 0 28 16,0 0-16-16,25 66-38 16,-5-41 5-16,4-1-15 15,3-1-32-15,-3-4-11 16,0-2-23-16,-2-2-96 15,3-11-102-15,-3-4-101 16,-5 0-60-16</inkml:trace>
  <inkml:trace contextRef="#ctx0" brushRef="#br0" timeOffset="13801.7894">18362 9818 1204 0,'0'0'235'0,"0"0"-61"15,0 0-31-15,0 0-20 16,0 0-40-16,0 0-46 15,-87 71-27-15,74-46-9 16,6-1-1-16,4-1-11 16,3-6-7-16,0-8-28 15,7-3-15-15,9-6-25 16,3 0 29-16,3-7 19 15,-1-10 6-15,1-4-11 16,-2-2-18-16,-5 1 41 16,-4 2 20-16,-4 5 9 15,-4 3 26-15,-3 4 33 0,0 4 23 16,0 4-6-1,0 0-22-15,0 0-27 0,0 10-14 16,0 4 2-16,0 4-16 16,0 2 0-16,0 2-7 15,7-3-2-15,6-1-4 16,2-2-5-16,5-4-20 15,-1-5-28-15,4-4-11 16,-1-3-6-16,-2-2 13 16,0-12 12-16,-4-5-1 15,-2-7 6-15,-2-4 26 16,-3-1 6-16,-6-5 13 15,-2-2 26-15,-1 0 8 16,0-2 11-16,0 4 19 16,-3 4 16-16,-1 10-13 0,1 7-1 15,0 8 18-15,3 5-33 16,0 2-49-16,0 9 9 15,0 13 5-15,0 6 8 16,7 6-10-16,1 3-12 16,-1 0-2-16,1-2-16 15,-2-4-72-15,-6 0-85 16,0-9-84-16,-7-6-108 0</inkml:trace>
  <inkml:trace contextRef="#ctx0" brushRef="#br0" timeOffset="13976.7994">18438 9787 950 0,'0'0'382'16,"0"0"-240"0,0 0 21-16,0 0 31 0,0 0-15 15,99 20-85-15,-56-16-60 16,2-3-34-16,11-1-94 15,-12 0-174-15,-11 0-353 0</inkml:trace>
  <inkml:trace contextRef="#ctx0" brushRef="#br0" timeOffset="15391.8803">19335 9823 1098 0,'0'0'205'0,"0"0"-13"16,0 0-50-16,0 0-9 0,0 0 2 15,0 0-46 1,0 0-44-16,-34-26-32 0,19 26-1 15,-2 9-12-15,0 8 10 16,3 2-10-16,-1 4 0 16,8 1 6-16,2-1-5 15,5-3-2-15,0-1-6 16,2-7 6-16,7-3-5 15,4-6-7-15,-1-3-28 16,2 0-1-16,-1-4 8 16,-1-9 0-16,-2-5 14 15,-1-1-10-15,-4-1 10 16,-2 2 2-16,-2 1 18 15,-1 3 0-15,0 4 6 0,0 2 9 16,0 5 27-16,0 1 5 16,0 2-20-16,2 0-23 15,4 3 5-15,2 10 8 16,2 4 1-16,2 3-18 15,2-1-1-15,3 4-87 16,-1-7-130-16,-4-4-172 0</inkml:trace>
  <inkml:trace contextRef="#ctx0" brushRef="#br0" timeOffset="15948.9122">19603 9805 871 0,'0'0'248'16,"0"0"-154"-16,0 0-41 15,0 0-7-15,0 0-5 16,0 0-17-16,0 0-14 15,0-4 6-15,0 3 15 16,-2 0 21-16,-1-3-1 16,-2 3-3-16,2 0 1 15,0 0-9-15,-1 1-17 16,-1 0-13-16,-2 0-1 15,0 0-6-15,-3 14-3 16,1 4 7-16,1 6-6 0,2 4 11 16,3 2-12-16,3-2 0 15,0-2 1-15,0-5-1 16,9-6 0-16,4-4-11 15,1-7-39-15,3-4-1 16,-2 0 21-16,0-14-20 16,-3-7 14-16,-3-7-1 15,-2-5 16-15,-4-4 5 16,-1-6 4-16,-2-2 3 15,0 0 3-15,0 4 6 16,0 6 12-16,0 8 1 16,0 10 36-16,0 9 25 15,0 6-14-15,0 2-53 16,0 11-5-16,4 12 43 15,4 7-25-15,1 4-20 0,-2 5-29 16,10 8-109-16,-2-10-138 16,-3-7-248-16</inkml:trace>
  <inkml:trace contextRef="#ctx0" brushRef="#br0" timeOffset="16481.9427">19841 9806 940 0,'0'0'515'16,"0"0"-393"-16,0 0-56 15,0 0 53-15,0 0-19 16,0 0-65-16,0 0-22 0,13 89-13 16,-2-72 0-16,-2-4-2 15,-1-3-11-15,-1-5-15 16,-4-5-26-16,0 0 7 15,0 0 18-15,0-12 7 16,1-5 15-16,2-4 7 16,-3-3 0-16,0-2 7 15,0 4 5-15,-2 3 27 16,-1 5 20-16,2 4 11 15,-2 7-4-15,0 3-31 16,3 0-23-16,0 4-11 16,3 9 29-16,4 5-14 15,-1 0-7-15,3 2-8 16,3-2-1-16,0-2-1 15,1-5-20-15,-2-4-14 0,1-3-22 16,-3-4-24-16,2 0 13 16,-3-8 15-16,1-6 6 15,-2-3 11-15,-2-1 10 16,-1-1 25-16,-2 1 0 15,0 3-4-15,-3 2 5 16,0 4 12-16,-2 6 55 16,0 3 20-16,-2 2-49 15,-10 12-10-15,0 8-6 16,-2 2-22-16,2 3 0 15,4 0-36-15,8 1-131 16,6-7-128-16,12-8-257 0</inkml:trace>
  <inkml:trace contextRef="#ctx0" brushRef="#br0" timeOffset="17030.9741">20417 9805 1031 0,'0'0'236'15,"0"0"-68"1,0 0-47-16,0 0 8 0,0 0-28 15,-81 19-39-15,71-1-35 16,2 3-15-16,7 2 4 16,1-2-14-16,0 0 30 15,4-4-25-15,8-2-7 16,3-6 0-16,2-3-47 15,0-6-46-15,9-1-87 16,-8-13-113-16,0-6-377 0</inkml:trace>
  <inkml:trace contextRef="#ctx0" brushRef="#br0" timeOffset="17427.9968">20505 9551 1122 0,'0'0'280'0,"0"0"-113"15,0 0-39-15,0 0-1 16,0 0 12-16,0 0-35 16,0 0-60-16,12 98-32 15,-6-61-1-15,1 2-11 16,-1 1 0-16,-1-4-37 15,-2-3-39-15,-3-5-27 16,0-7-30-16,0-7 21 16,0-6 35-16,3-7 27 15,4-1-9-15,5-6 24 16,3-11 29-16,4-3 6 15,2 1 0-15,-1 0 8 0,-1 4 40 16,-4 5 20-16,-2 4 8 16,-2 6 18-16,-1 0 7 15,-1 0-1-15,-1 13-31 16,-2 3-43-16,-5 3-12 15,-1 1-14-15,0 1-44 16,-10 3-81-16,-5-3-132 16,3-11-146-16</inkml:trace>
  <inkml:trace contextRef="#ctx0" brushRef="#br0" timeOffset="17577.0053">20713 9656 1302 0,'0'0'239'16,"0"0"-127"-16,0 0-104 15,0 0-8-15,0 0-96 16,0 0-274-16</inkml:trace>
  <inkml:trace contextRef="#ctx0" brushRef="#br0" timeOffset="17982.0285">20924 9829 1122 0,'0'0'352'16,"0"0"-189"-16,0 0-30 15,0 0-58-15,0 0-46 16,0 0-23-16,0 0-6 15,-51 42 0-15,50-30-6 16,1-3-1-16,0-2 7 16,10-5 0-16,6-2 18 15,3 0 1-15,3-7-3 16,0-6-7-16,-2-5-9 15,-1 0 12-15,-2 1-11 16,-3 3 8-16,-3 1 12 16,-2 5 20-16,-3 4 19 0,-2 2 3 15,-1 2-13 1,0 0-22-16,2 7 0 0,1 7-6 15,1 4-14-15,1 5-8 16,1 0-51-16,7 0-90 16,-2-4-130-16,-1-8-307 0</inkml:trace>
  <inkml:trace contextRef="#ctx0" brushRef="#br0" timeOffset="18629.0655">21394 9905 1497 0,'0'0'370'16,"0"0"-248"-16,0 0 1 15,0 0-91-15,0 0-23 16,0 0 21-16,0 0-30 16,82 1-7-16,-53-2-61 15,-4-7-2-15,-1-2-6 16,-6-2 25-16,-4-2 17 15,-1-3 24-15,-5-3 8 16,-3 1 4-16,-4-3 11 0,-1 2-12 16,0 3 31-16,-1 3 25 15,-9 6 22-15,-4 3-29 16,-2 5-32-16,-1 0-5 15,-1 12-7-15,3 7-6 16,2 7 0-16,6 3-1 16,3 1-32-16,4-2-91 15,17-1-97-15,5-9-91 16,4-6-79-16</inkml:trace>
  <inkml:trace contextRef="#ctx0" brushRef="#br0" timeOffset="18983.0857">21894 9756 1209 0,'0'0'277'16,"0"0"-52"-16,0 0-86 16,0 0-98-16,0 0-31 15,0 0-1-15,0 0-9 16,-93 45 0-16,76-28-8 15,1 4-2-15,5 1-8 16,5-1 5-16,6 0-6 16,0-1-3-16,6 1-3 15,11-3-20-15,6 2-15 16,-2-2-17-16,1 1 28 15,-3-1 8-15,-3 2 31 16,-8 1 0-16,-6 0 10 0,-2 3 49 16,0 0 11-16,-13-2-8 15,0-2-10-15,3-4-11 16,3-8-21-16,5-3-10 15,2-5-30-15,5-16-103 16,11-5-101-16,-1-5-112 0</inkml:trace>
  <inkml:trace contextRef="#ctx0" brushRef="#br0" timeOffset="19288.1032">22061 9699 745 0,'0'0'643'0,"0"0"-505"16,0 0 27-16,0 0-25 15,16 88 9-15,-7-56-45 0,3-2-45 16,-1-3-32-16,-1-8-17 16,-2-4-8-16,-3-8-2 15,0-4 0-15,-2-3-28 16,3-2-17-16,2-15 3 15,3-3-20-15,1-5 36 16,3 0 13-16,-4 5 2 16,-2 6 11-16,-3 6 0 15,-1 8 14-15,0 0-4 16,-1 3 8-16,1 12-18 15,6 10-3-15,-1-3-137 16,-1-2-224-16</inkml:trace>
  <inkml:trace contextRef="#ctx0" brushRef="#br0" timeOffset="19869.1364">22735 9700 1272 0,'0'0'380'0,"0"0"-158"16,0 0 39-16,0 0-106 15,0 0-41-15,0 0-48 16,0 0-41-16,93-37-25 15,-41 21-1-15,3 4-66 16,-4 1-21-16,-5 4-21 16,-10 3-55-16,-11 4-70 15,-11 0-91-15,-11 6-68 0</inkml:trace>
  <inkml:trace contextRef="#ctx0" brushRef="#br0" timeOffset="20050.1468">22865 9815 954 0,'0'0'608'15,"0"0"-462"-15,0 0 22 16,0 0-58-16,0 0 45 16,0 0-41-16,103-9-74 15,-64 3-40-15,-2-1-60 16,2-4-123-16,-12 1-182 15,-9 0-327-15</inkml:trace>
  <inkml:trace contextRef="#ctx0" brushRef="#br0" timeOffset="20327.1626">22881 9475 1453 0,'0'0'272'16,"0"0"-123"-16,0 0-3 15,0 0-98-15,0 0 2 16,93 6-30-16,-42 7-20 16,4 5 0-16,5 7-41 15,-1 5-5-15,-2 4-16 16,-8 2 3-16,-12-1 14 15,-11 0-1-15,-17-6-5 16,-9 0 29-16,-5-5 5 0,-31 4 11 16,4-6-70-16,-1-3-196 15</inkml:trace>
  <inkml:trace contextRef="#ctx0" brushRef="#br0" timeOffset="22691.2978">23794 9700 1098 0,'0'0'291'16,"0"0"-92"-16,0 0 14 15,0 0-43-15,0 0-59 16,0 0-45-16,0 0-51 16,32 0 7-16,-13 0-3 15,7 0-1-15,-3 0-17 16,1 0 0-16,-4 0 9 15,-2-5-9-15,-6 0-1 16,-5 1-3-16,-1-3 1 16,-5-2 2-16,-1-1-19 15,0-4 5-15,0 0-15 16,-10-1 2-16,-2-1 2 0,0 5 9 15,-3 2 15-15,2 3-5 16,0 5 6-16,-1 1 0 16,1 4 7-16,-2 12-7 15,0 9 15-15,1 6 10 16,4 5 1-16,1-1 4 15,5-3-12-15,4-5-5 16,0-4-6-16,1-8 1 16,12-4-8-16,4-6-2 15,7-5-66-15,19-8-112 16,-4-10-176-16,-5-3-433 0</inkml:trace>
  <inkml:trace contextRef="#ctx0" brushRef="#br0" timeOffset="22958.3131">24299 9564 1075 0,'0'0'517'16,"0"0"-389"-16,0 0 27 15,0 0-46-15,0 0-29 16,0 0-44-16,0 0-28 15,-16 19-2-15,0 3 16 16,-3 8 6-16,-3 4 0 16,-4 1-4-16,2 3-9 15,2-2-15-15,4-6 0 16,5-6-16-16,5-5-54 15,4-9-84-15,4-10-131 0,0-1-89 16,0-13-206-16</inkml:trace>
  <inkml:trace contextRef="#ctx0" brushRef="#br0" timeOffset="23149.324">24133 9666 563 0,'0'0'804'0,"0"0"-608"15,0 0-44-15,0 0-41 16,0 0 60-16,0 0-45 15,0 0-54-15,70 72-30 16,-43-54-33-16,0-1-9 16,-1-3-45-16,-3-4-99 15,10-10-111-15,-7 0-78 16,-3-4-77-16</inkml:trace>
  <inkml:trace contextRef="#ctx0" brushRef="#br0" timeOffset="23474.3426">24517 9628 677 0,'0'0'400'0,"0"0"-156"16,0 0-25-16,0 0 1 15,0 0-34-15,0 0-74 16,0 0-73-16,-39-2-23 16,20 23-15-16,2 3 8 15,2 4-8-15,8-3-1 16,4-3-1-16,3-3-9 15,0-6-9-15,12-5-48 0,7-7-7 16,2-1 10 0,-2-2 8-16,4-14-7 0,-3-4-10 15,-3-1 22-15,-5 1 33 16,-2 2 18-16,-5 4 13 15,-5 2 20-15,0 8 12 16,0 1 24-16,0 3-69 16,-2 0-55-16,-4 12-2 15,3 2-18-15,3 4-127 16,0-4-32-16,0-4-54 0</inkml:trace>
  <inkml:trace contextRef="#ctx0" brushRef="#br0" timeOffset="23863.3649">24725 9639 851 0,'0'0'537'0,"0"0"-425"0,0 0-17 16,0 0-27-16,0 0-14 15,0 0-41-15,-4 78-11 16,5-56-2-16,13-1-9 15,5-8-6-15,5-4-21 16,-1-8 14-16,4-1 13 16,-4-8 9-16,0-12 1 15,-5-6-1-15,-4-6-28 16,-3-4 23-16,-3-3 5 15,-7-3 2-15,-1-2 21 16,0-2 9-16,0 5-1 16,-3 7 39-16,-1 9 14 15,-3 13 25-15,4 10-11 0,0 2-61 16,0 19-23-16,2 12 42 15,1 7-19-15,0 4-21 16,1 1-2-16,10-2-13 16,0-2-1-16,-1-7-14 15,-3-4-71-15,-7-7-82 16,0-9-105-16,0-5-96 0</inkml:trace>
  <inkml:trace contextRef="#ctx0" brushRef="#br0" timeOffset="24015.3736">24690 9601 1385 0,'0'0'329'16,"0"0"-107"-16,0 0-73 16,0 0-13-16,101-13-75 0,-53 8-61 15,28-8-85-15,-13 1-217 16,-7 1-357-16</inkml:trace>
  <inkml:trace contextRef="#ctx0" brushRef="#br0" timeOffset="24727.4143">25619 9604 103 0,'0'0'1209'15,"0"0"-980"-15,0 0-4 16,0 0-13-16,0 0-71 16,0 0-59-16,0 0-81 15,12 9 16-15,-6 13 4 16,1 4-3-16,-2 3-13 15,-4-1-4-15,1-4 0 16,-2-3 0-16,0-6-2 16,0-6-8-16,2-4-7 15,-2-4-8-15,3-1-3 16,0 0 2-16,3-15-26 0,5-8-11 15,3-6 21 1,1-2 25-16,0 2-15 0,-1 2 14 16,-3 7 16-16,-2 6 1 15,0 7 8-15,-2 4 11 16,2 3 25-16,5 3 11 15,1 12 13-15,5 7 4 16,0 3-23-16,2 2-27 16,-1-1-20-16,-6-1-2 15,-2-3-29-15,-4-2-84 16,-4-5-106-16,-2-4-140 15,-3-6-368-15</inkml:trace>
  <inkml:trace contextRef="#ctx0" brushRef="#br0" timeOffset="26079.4916">26124 9660 922 0,'0'0'363'15,"0"0"-186"-15,0 0-4 16,0 0-55-16,0 0-67 0,0 0-50 15,0 0 6 1,0 39-1-16,0-19-6 0,0 0 0 16,0-2-6-16,3-3-27 15,4-5-30-15,-1-6-23 16,3-4-20-16,0 0 40 15,3-4 14-15,0-12 9 16,-2-3-14-16,3-3 24 16,-3 0 20-16,-3-1 13 15,0 3 16-15,-2 4 38 16,-4 5 18-16,1 6 20 15,-2 3 1-15,0 2-26 16,0 0-18-16,0 3-27 16,1 8 2-16,4 2-11 15,-1 3-12-15,5-1 0 0,-1-2-1 16,1-2 0-16,0-2-43 15,2-5-15-15,-1-3-21 16,-1-1 24-16,1 0 28 16,0-11 5-16,1-3 20 15,1-2 2-15,-5 1 8 16,1 0 22-16,-4 6 38 15,-1 2 14-15,1 4 10 16,-4 3-12-16,2 0-27 16,-1 0-27-16,1 5-4 15,1 5 33-15,2 4-32 16,1 3-4-16,1-5-18 15,2 4 0-15,-2-5 1 16,-1-4-2-16,-1-2-1 16,-2-3-32-16,0-2-17 0,0 0 5 15,1-2 20-15,1-9 25 16,2-6 1-16,2-3-1 15,3-1 0-15,0 0 7 16,0 1-6-16,-3 5-1 16,-3 4 8-16,-3 5 18 15,-2 4 20-15,1 2-5 16,-2 0-12-16,1 12-6 15,3 4 4-15,1 3-16 16,4-1-4-16,2-1-6 16,5-3-2-16,4-2-9 15,2-6-35-15,0-6-5 0,2 0-14 16,-3 0-10-16,-2-12-10 15,-3 1 0-15,-6-4 36 16,-3 3 34-16,-5 0 14 16,-2 1 10-16,0 2 16 15,0 0 18-15,-8 3-19 16,-2 5 4-16,-1 1-29 15,-1 0-1-15,1 10 1 16,2 1 1-16,2-1-1 16,7 0-7-16,0-2-4 15,0-2-6-15,10-2-18 16,4-3-7-16,1-1 8 15,5 0 15-15,-1 0 0 16,4-5 5-16,-3-7-1 16,0-1 15-16,1-1-1 0,-2 1 1 15,-4 3 38-15,-2 3 33 16,-4 3 8-16,-3 4 0 15,2 0 0-15,1 0-14 16,-2 2-18-16,1 7-27 16,1-1-9-16,-1 2-9 15,-1 2-1-15,-1-3 5 16,-2 1-6-16,-1-2-14 15,0 1-8-15,1-2-12 16,-1-3-14-16,0-1-33 16,3-1-12-16,0-2 5 15,2 0 59-15,2-2 7 16,-2-3 12-16,-1 0 3 15,-1 1 6-15,-2 4 1 16,-2 0 0-16,-1 0 6 0,-1 0 20 16,0 0 9-16,2 6 29 15,1 6-13-15,-2 0-29 16,3 2-12-16,-1-3-10 15,0-1-39-15,0-9-82 16,-2-1-142-16,-1 0-524 0</inkml:trace>
  <inkml:trace contextRef="#ctx0" brushRef="#br0" timeOffset="26233.5004">27022 9406 1408 0,'0'0'365'15,"0"0"-293"-15,0 0-63 0,0 0-9 16,0 0-269-16</inkml:trace>
  <inkml:trace contextRef="#ctx0" brushRef="#br0" timeOffset="26677.5258">27457 9581 1371 0,'0'0'300'0,"0"0"-93"15,0 0-28-15,0 0-82 0,-98 19-32 16,80 0-49-16,5 5-16 15,8 2-5-15,5-1 4 16,2-1-6-16,17-4-22 16,6-3-23-16,3-7-49 15,5-8-21-15,11-3-81 16,-7-12-72-16,-6-4-83 0</inkml:trace>
  <inkml:trace contextRef="#ctx0" brushRef="#br0" timeOffset="27208.5562">27623 9629 814 0,'0'0'310'0,"0"0"-74"16,0 0-43-16,0 0-14 15,0 0-50-15,0 0-44 16,0 0-44-16,1-3-22 0,-1 8-10 16,-4 1-8-16,1 1-1 15,0 0-7-15,0-1-21 16,3-3-40-16,0 0-27 15,0-3-10-15,0 0-23 16,6 0 54-16,3 0 55 16,3 0-9-16,1-2 22 15,-1-4-2-15,0-3-2 16,-5 0-5-16,0 1 15 15,-4 3 1-15,-3 0 19 16,1 3 35-16,-1 0-1 0,0 2 8 16,0 0-18-1,0 0-21-15,3 0-23 0,2 4 0 16,5 6 2-1,2 3-1-15,4 0 8 0,2-2 2 16,3-6-11-16,1-2 0 16,-4-3-2-16,0 0-8 15,-6-13 9-15,0-4-15 16,-5-5 16-16,-3-5 0 15,-3-4 0-15,-1-2 0 16,0-8 1-16,0 1-1 16,0 0 0-16,2 1 0 15,-2 8 13-15,0 12 59 16,0 8 65-16,0 11-52 15,0 0-73-15,0 23-2 0,3 9 5 16,1 11-15-16,9 21-4 16,-1-10-191-16,2-10-207 0</inkml:trace>
  <inkml:trace contextRef="#ctx0" brushRef="#br0" timeOffset="27955.5989">28463 9269 1347 0,'0'0'312'0,"0"0"-167"16,0 0 16-16,0 0-85 16,0 0-22-16,0 0-45 15,-81-14-9-15,74 22-12 16,5 0-3-16,2 3 5 0,0 3-4 15,0 1 13-15,12 3-8 16,2 0 0-16,3 0-7 16,3-1 6-16,2 0-2 15,2-1-6-15,-2-2 4 16,-2-1-4-16,-4-2 18 15,-7-1-1-15,-7 1 1 16,-2 0 0-16,-8 5 62 16,-14 1 4-16,-6 1-31 15,-2 1-12-15,2-6-17 16,6-1-6-16,6-5-12 15,12-4-58-15,4-3-70 16,28-10-138-16,6-9-46 0,4 0-16 16</inkml:trace>
  <inkml:trace contextRef="#ctx0" brushRef="#br0" timeOffset="28459.6278">28754 9410 1024 0,'0'0'294'0,"0"0"-38"16,0 0 2-16,0 0-101 15,0 0-106-15,0 0-35 16,0 0-16-16,-79 34-7 15,68-17-5-15,3-2-2 16,8-2-7-16,0-1-45 16,2-2-32-16,10-5 16 15,5-2 20-15,1-3-11 16,-2 0 9-16,-1 0 1 15,-4 0 20-15,-1-6 11 0,-6-1 19 16,-2 3 13-16,-2 1 18 16,0 2 41-16,0 1 53 15,0 0-27-15,0 6-52 16,0 6 1-16,0 3-15 15,6-3-19-15,7 1-1 16,2-6 1-16,4-6-16 16,1-1-14-16,-1 0 10 15,-1-14 11-15,-3-5 9 16,-3-6 0-16,0-6 0 15,-3-5 9-15,-2-7-9 16,2-2 0-16,-1-4-6 0,-2 1 6 16,-2 2 4-1,-1 12 19-15,-3 8 20 0,2 10 93 16,-2 13-13-16,1 3-41 15,1 8-33-15,5 16-2 16,-1 9 21-16,5 7-42 16,0 5-26-16,0 0-23 15,8 7-132-15,-5-10-213 16,-1-11-433-16</inkml:trace>
  <inkml:trace contextRef="#ctx0" brushRef="#br0" timeOffset="28609.6364">29364 9245 1077 0,'0'0'888'0,"0"0"-784"0,0 0-92 16,0 0-12-16,0 0-117 15,0 0-536-15</inkml:trace>
  <inkml:trace contextRef="#ctx0" brushRef="#br0" timeOffset="35562.034">15954 11017 846 0,'0'0'179'16,"0"0"-71"0,0 0-28-16,0 0 14 0,0 0-23 15,0 0-32-15,0-19-18 16,0 15-4-16,0-1 18 15,0 0 19-15,0 0 2 16,0 1-2-16,0 0 2 16,-3 0-8-16,-6 2-16 15,-5 2-14-15,-3 0-2 16,-4 0-6-16,-3 9-1 15,1 6-1-15,0 4-7 16,1 4 12-16,1 3-12 16,7 1 6-16,3-3-6 15,6-4 4-15,5-5-5 0,0-5-2 16,3-5-3-16,12-5 5 15,0 0 1-15,4 0-1 16,2-8 0-16,-3-5-29 16,-2-1-8-16,-2-1 8 15,-2 0-2-15,-5 0 17 16,-2 1 2-16,-2 0 12 15,-3 1 0-15,1 2 0 16,-1 2 1-16,0 0-1 16,2 5 1-16,-1-2 8 15,-1 4-2-15,2-2 5 16,-2 3 4-16,1 1 0 15,-1 0 2-15,0-2-2 0,0 2 9 16,0 0 1 0,0 0-1-16,0 0 1 0,0 0 2 15,0 0-12-15,0 0 2 16,0 0-5-16,0 0-4 15,0 0-8-15,0 0 5 16,0 0-5-16,0 0-1 16,0 0-1-16,0 10 1 15,0 13 1-15,0 6 25 16,0 13 0-16,0 6-15 15,0 4 3-15,0 1-2 16,0 0-10-16,0-3-1 16,0-6 4-16,0-7-5 15,2-6 0-15,2-6 1 16,-3-4 1-16,-1-7-1 0,0-2 1 15,0-6 18-15,0-2-2 16,0-1 1-16,0-3-8 16,0 0 3-16,0 0-2 15,0 0 4-15,5-9-9 16,4-7-7-16,3-2 0 15,6-3-1-15,0-1 0 16,1 0 0-16,2-1-1 16,-4 4-11-16,0 2-39 15,-3 3-49-15,-2 0-84 16,-6 4-102-16,-3 3-370 0</inkml:trace>
  <inkml:trace contextRef="#ctx0" brushRef="#br0" timeOffset="37117.123">16457 10819 439 0,'0'0'386'15,"0"0"-254"-15,0 0-75 16,0 0-11-16,0 0 5 16,0 0-14-16,0 0-19 15,0-2-18-15,0 2 12 16,0 0 5-16,0 0 24 15,0 0 25-15,0 0 10 0,0 0-10 16,0 0-5 0,0 0-20-16,0 0-2 0,0 0-4 15,0 0-11-15,0 0-7 16,-1 6-15-16,-8 8 21 15,-5 9 16-15,-4 2-21 16,1 4 4-16,0 0-6 16,2 1 6-16,2-4-3 15,4-4-2-15,0-4-16 16,4-7 14-16,4-6-15 15,-1-2 1-15,2-3 11 16,0 0 4-16,0 0 14 16,0 0 6-16,-1 0 3 15,1 0 0-15,0 0-6 16,0 0-4-16,-2 0 5 0,2 0-4 15,0 0 1-15,0 0-8 16,0 0-7-16,0 0-2 16,0 0-13-16,0 0 0 15,0 0-1-15,0 0 0 16,0 0 0-16,6 0-9 15,5 0 9-15,1 0 1 16,-2 0 1-16,3 0-2 16,1 0 0-16,1 0-1 15,1 6 0-15,4 6-5 16,-1 5 6-16,4 0 0 15,-3 1-1-15,3-2 1 16,-5-2 0-16,-1 0 0 16,-3-6 0-16,-2-2 0 15,-5-3 6-15,-2-3 0 0,-2 0-5 16,-2 0 6-16,1 0 0 15,-2 0 2-15,0 0-1 16,0-2-8-16,0-5-1 16,0 0-33-16,0-2-73 15,0-5-78-15,0 3-102 16,4-3-208-16</inkml:trace>
  <inkml:trace contextRef="#ctx0" brushRef="#br0" timeOffset="37365.1371">16823 10819 1332 0,'0'0'245'15,"0"0"-136"-15,0 0 18 16,0 0 48-16,0 0-49 15,0 0-67-15,21 84-28 16,-11-61-9-16,2-2-1 16,-2 0-13-16,-2-2-8 15,-3-2-13-15,-4-3-60 16,-1 1-75-16,0-4-151 15,-6-4-265-15</inkml:trace>
  <inkml:trace contextRef="#ctx0" brushRef="#br0" timeOffset="76653.3843">17441 11008 732 0,'0'0'161'16,"0"0"-104"-16,0 0 96 16,0 0-36-16,0 0-34 15,0 0-17-15,-36 0 3 16,33 0-23-16,1 0-24 15,1 0-5-15,-1 0 1 16,-1 0 1-16,0 0 11 16,-2 0 2-16,1 0 8 15,1 0 12-15,-1 0 5 16,1 0-6-16,-2 0-13 15,-1 0 0-15,0 0-5 16,1 0 0-16,0 0-6 0,0 0-5 16,2 0-8-1,3 0-4-15,-1 0 2 0,1 0-11 16,0 0 0-16,0 0-1 15,15 0-2-15,9 0 2 16,10-4 0-16,8-3-2 16,1-1 1-16,1 3-20 15,-1-1-2-15,-8 2-18 16,-5 1-3-16,-4 0-7 15,-8 2-2-15,-5-1 0 16,-7 1-12-16,-6 1-61 16,0 0-100-16,-5 7-85 0</inkml:trace>
  <inkml:trace contextRef="#ctx0" brushRef="#br0" timeOffset="76932.4003">17506 11141 1136 0,'0'0'233'15,"0"0"-136"-15,0 0-11 16,0 0-29-16,0 0 18 15,0 0-31-15,0 0-25 16,24 0-8-16,1-4-10 16,7-1-1-16,2-4 0 15,-1 3-6-15,-2-3-32 16,-3 2-31-16,-2-1-76 0,-9 0-112 15,-7 1-84-15</inkml:trace>
  <inkml:trace contextRef="#ctx0" brushRef="#br0" timeOffset="77260.419">17521 10874 1267 0,'0'0'241'0,"0"0"-151"16,0 0-14-16,0 0-21 16,0 0-29-16,0 0 4 15,0 0-17-15,101-5-1 16,-55 5-12-16,-1 0-1 15,0 0-30-15,-6 9-20 16,-6 2-16-16,-5 5 16 16,-6 2 10-16,-8 2 25 15,-8 1 9-15,-6 0 7 16,0 2 0-16,-6 2 18 15,-13 0-18-15,-10 11-16 16,5-7-118-16,2-6-172 0</inkml:trace>
  <inkml:trace contextRef="#ctx0" brushRef="#br0" timeOffset="78904.5131">18516 10987 929 0,'0'0'177'0,"0"0"-20"15,0 0-28-15,0 0-32 16,0 0 0-16,0 0-21 16,0 0-26-16,-13-41-12 15,9 38-14-15,1 2 3 16,-2-1-2-16,2 1-6 15,-2-2-2-15,1 2-1 16,-1-3-3-16,2 3-5 0,0 0-7 16,0 1 0-1,2 0 0-15,1 0 7 0,0 0-7 16,0 0 6-16,0 0-7 15,-3 0 1-15,3 0-1 16,0 0 0-16,0-1 1 16,-1 1 0-16,1 0 0 15,0-2 0-15,-2 2 0 16,2-1-1-16,-1 1 2 15,1 0-2-15,0 0 0 16,0 0 1-16,0 0-1 16,0 0 1-16,0 0-1 15,0 0 2-15,-2-2-1 16,2 2-1-16,-2 0 1 15,1-1-1-15,-2 1 0 0,1 0 0 16,-1 0 0-16,-1 0-6 16,-2 0 4-16,-1 0-5 15,-1 0 6-15,1 0 1 16,0 0-2-16,-1 1 2 15,-1 2 0-15,1 2 0 16,-1 1-1-16,-1 1-2 16,1 2 2-16,1-1-6 15,3 4 6-15,0-1-1 16,5 3 1-16,0 0 0 15,0 2-1-15,0 0 1 16,5 4 1-16,6-4 0 16,0 1 0-16,4-3-1 15,-2-2-9-15,2-2 8 16,0-1-11-16,0-4-10 0,-2-2 2 15,1-1-14-15,1-2 4 16,0 0 5-16,1-3 3 16,-1-9 1-16,1-4 1 15,0-4 0-15,0-5-4 16,-4-1 7-16,-1 1 10 15,-1-1 8-15,-4 5-5 16,-2 1 5-16,-1 4 1 16,-3 2 0-16,0 0 9 15,0-1-9-15,0 1 5 16,0-3-5-16,0-2 0 15,-1-4 0-15,-4 1 1 0,1-2-2 16,-1 2 1-16,1 1-1 16,0 2 1-1,1 4 3-15,0 4-4 0,-1 2 0 16,1 2 11-16,0 3-1 15,2 1 9-15,-1 1-3 16,1 2-2-16,1 0-12 16,0 0-2-16,0 5-10 15,0 12 10-15,9 8 7 16,4 11 8-16,2 5 1 15,1 4-4-15,3 1-4 16,0 0-7-16,1-6 11 16,0-4-12-16,-1-9 0 15,1-5 0-15,-5-8 0 16,1-8-1-16,-1-5-12 0,0-1-9 15,0-7 2-15,0-10-18 16,0-4-13-16,-3-3 3 16,0 1 26-16,-3 1 21 15,-2 2-6-15,0 3 6 16,-4 4 1-16,0 6 18 15,-1 3 22-15,-1 4-9 16,1 0-8-16,-1 3-17 16,2 9 63-16,0 0-33 15,2 4-18-15,-2-1-7 16,1-1-11-16,-1 0 0 15,-1-2-7-15,-2-2-58 16,0-2-65-16,0-4-102 0,0-4-101 0</inkml:trace>
  <inkml:trace contextRef="#ctx0" brushRef="#br0" timeOffset="79079.5231">18825 10836 1144 0,'0'0'274'15,"0"0"-56"-15,0 0-50 16,0 0-44-16,0 0-67 15,0 0-57-15,0 0-28 16,5-6-29-16,18 16-88 16,16 4-68-16,-3-3-90 15,-5-3 1-15</inkml:trace>
  <inkml:trace contextRef="#ctx0" brushRef="#br0" timeOffset="79422.5427">19116 10847 829 0,'0'0'210'0,"0"0"-39"15,0 0-11-15,0 0-6 16,0 0-31-16,0 0-48 15,0 0-7-15,0 26-22 16,0-14-25-16,0-1-12 16,0 1-9-16,0-2 0 15,0 0-1-15,0-1 0 16,0 3 1-16,0-3-7 15,3 1 1-15,3-2-7 16,0-2-22-16,5 0 8 0,0-3-6 16,1 0 11-1,0-1 7-15,-3 0 8 0,-5-1 7 16,0 4 0-16,-4-1 25 15,0 7 55-15,-2 0 12 16,-7 3-32-16,-2 2-30 16,3-1-23-16,0-2-7 15,7-2-23-15,1-5-112 16,7-6-96-16,12-1-103 15,4-13-306-15</inkml:trace>
  <inkml:trace contextRef="#ctx0" brushRef="#br0" timeOffset="79641.5552">19466 10855 1220 0,'0'0'226'0,"0"0"-77"16,0 0 27-16,0 75-49 15,0-32-25-15,0 5-40 16,3 4-21-16,5 3-11 15,1-2-30-15,-2-4 0 16,2-6-25-16,0-7-18 16,-3-8-47-16,-1-7-63 15,-5-6-50-15,0-7-74 16,0-3-8-16</inkml:trace>
  <inkml:trace contextRef="#ctx0" brushRef="#br0" timeOffset="79911.5707">19511 10892 1077 0,'0'0'213'15,"0"0"-62"-15,0 0-71 16,0 0-31-16,0 0-2 15,0 0-30-15,88-56-17 16,-70 63 1-16,-3 12-1 16,0 5 27-16,-6 5-7 15,-4 2-5-15,-5-3-4 0,0 2 7 16,-11-4-11-1,-8-2-7-15,-13 5-17 16,8-7-103-16,0-6-178 0</inkml:trace>
  <inkml:trace contextRef="#ctx0" brushRef="#br0" timeOffset="80608.6105">19890 10976 1159 0,'0'0'188'0,"0"0"-82"16,0 0 9-16,0 0-39 15,0 0 20-15,0 0-23 16,0 0-26-16,-36 0-14 15,35 5-16-15,-1 1-1 16,2-2-10-16,0 1 1 0,0-2 10 16,5 2-2-1,7-2-8-15,2-3-6 0,2 0-1 16,4 0-11-16,-1 0-10 15,0-8-10-15,-4 1-1 16,-3 2 15-16,-3-1 11 16,-5 0 6-16,-1-1 0 15,0 1 1-15,-3-2 4 16,0 0-4-16,0-1-1 15,0 0 10-15,0-1 5 16,-1 0 7-16,-5 4-9 16,-3 0 6-16,-1 2-7 15,0 3-5-15,0 1 2 0,-1 0-6 16,-2 1-3-1,1 15 12-15,-3 5-6 0,5 7 15 16,0 4 9-16,3 3-9 16,7-2 1-16,0-2-16 15,11-2-6-15,11-9 0 16,7-7-41-16,6-7-44 15,22-8-66-15,-8-13-94 16,-7-6-128-16</inkml:trace>
  <inkml:trace contextRef="#ctx0" brushRef="#br0" timeOffset="80984.632">20274 10889 1156 0,'0'0'233'0,"0"0"-110"15,0 0 7-15,0 0-47 16,0 0-13-16,0 0-23 16,0 0 13-16,25 36-21 15,-16-21-27-15,1 2 1 16,-5 0-11-16,-2 1-1 15,-3 2-1-15,0-3 3 16,0 1-1-16,-2-4-4 16,-5-1-8-16,0-2-5 15,2-5 14-15,2-1-21 0,1-4 15 16,2-1 7-1,0 0 11-15,0-10-11 0,0-7-18 16,7-6 17-16,6-5 0 16,2-2-1-16,4-1 2 15,0 3-2-15,1 1-51 16,8 2-53-16,-4 5-66 15,-6 5-152-15</inkml:trace>
  <inkml:trace contextRef="#ctx0" brushRef="#br0" timeOffset="82073.6943">20721 10853 598 0,'0'0'153'0,"0"0"-58"16,0 0-7-16,0 0-4 16,0 0 3-16,0 0-15 15,0 0 8-15,0 0-9 16,0 0-7-16,0 0-9 15,0 0-22-15,0 0-14 16,-3 0-12-16,-2 0-6 0,0 0-1 16,2 0 1-16,0 1 9 15,1-1-7-15,1 1 3 16,1-1 13-16,0 0-9 15,0 0-1-15,0 0 4 16,0 0-5-16,0 0 0 16,0 0 2-16,0 0-9 15,0 0 7-15,0 0-7 16,0 0 9-16,0 0-4 15,0 0-3-15,0 0 3 16,0 0 1-16,0 0-6 16,0 0 2-16,0 0-3 15,0 0 0-15,0 0 0 0,0 0 0 16,0 0 0-1,0 0 1-15,0 0 0 0,0 0-1 16,0 0 1-16,0 0-1 16,0 0 0-16,0 0-7 15,0 0 6-15,0 0-5 16,0 0 5-16,0 0 0 15,0 0-1-15,0 0 1 16,0 0 1-16,0 0-13 16,0 0-2-16,0 0-5 15,0 0-18-15,0 0-19 16,-2 0-56-16,1 2-49 15,-1-1-62-15</inkml:trace>
  <inkml:trace contextRef="#ctx0" brushRef="#br0" timeOffset="83288.7638">20790 10858 411 0,'0'0'640'15,"0"0"-498"-15,0 0 26 16,0 0-43-16,0 0-19 15,0 0-1-15,0 0-7 16,-66-3-31-16,47 5-5 16,1 5-7-16,2 0-13 15,3-2-14-15,6 0-20 16,1-1-7-16,6-3-1 15,0 2 0-15,0 0-25 16,9-2-10-16,6 2-10 0,6-3-17 16,1 0 14-16,-1 0-1 15,1 0 11-15,-1 0 17 16,-4 6 13-16,-3 0 1 15,-1 5 4-15,-7 1 2 16,-2 3 1-16,-4 0 7 16,0 2 10-16,-3 1 37 15,-9-2 11-15,-4 0-10 16,1-2-19-16,-1-2-17 15,5-2-18-15,3-6 10 16,5-1-11-16,3-3-63 16,8-7-82-16,10-10-110 15,3-1-154-15</inkml:trace>
  <inkml:trace contextRef="#ctx0" brushRef="#br0" timeOffset="83477.7746">20987 10903 1099 0,'0'0'267'15,"0"0"-119"-15,0 0-6 16,0 0-18-16,0 0-18 16,-21 73-52-16,21-55-28 15,0-4-26-15,0 2-49 16,0-7-68-16,0-1-109 15,0-7-144-15</inkml:trace>
  <inkml:trace contextRef="#ctx0" brushRef="#br0" timeOffset="83642.7841">20940 10799 1121 0,'0'0'256'0,"0"0"-195"16,0 0-43-16,0 0-18 15,0 0-83-15,0 0-140 0</inkml:trace>
  <inkml:trace contextRef="#ctx0" brushRef="#br0" timeOffset="84145.8128">21160 10946 1113 0,'0'0'243'0,"0"0"-91"15,0 0-19-15,0 0-12 16,0 0-31-16,0 0-25 15,0 0-48-15,24 79-10 16,-24-73-7-16,0-2-1 16,0-3-15-16,0-1-6 15,0 0 9-15,0 0 6 16,0-8 5-16,0-6-12 15,0-4 6-15,0-4 2 16,3 1 6-16,1-1-1 16,-1 6 1-16,0 4 10 0,0 7 23 15,-1 5 0-15,-1 0-23 16,3 0-9-16,1 10 40 15,1 5-14-15,3 2-18 16,1 0-3-16,4-3-5 16,-1-1-1-16,5-6 0 15,1-2-16-15,1-5-34 16,-1 0-11-16,-2-7-8 15,-1-8-27-15,-4-2 10 16,-2-1 17-16,-4-2 39 16,-3 3 17-16,-3 3 13 15,0 5 20-15,0 6 26 16,-9 3-16-16,-4 9-1 15,0 14 18-15,-1 4-18 16,5 2-3-16,5 1-26 0,4 2-13 16,10-7-112-16,7-6-211 15</inkml:trace>
  <inkml:trace contextRef="#ctx0" brushRef="#br0" timeOffset="84918.8571">22291 10935 1343 0,'0'0'253'16,"0"0"-180"-16,0 0 16 15,0 0-58-15,0 0 1 16,0 0-5-16,0 0-25 15,34 23-4-15,-17-17-5 16,2-1-2-16,-1 0-6 16,-3-4 4-16,-2-1-5 15,-1 0 15-15,-3 0-7 0,0-8 8 16,-5-2 8-1,-1-3-8-15,-1 0 12 0,-2 0-12 16,0-3 19-16,-2 2-18 16,-8 1 20-16,0 3-1 15,-4 5 2-15,-1 2 5 16,0 3-4-16,-1 0 5 15,4 8-6-15,2 6 16 16,5 5-13-16,4 1 5 16,1 2-15-16,0 0 4 15,11 3-7-15,4-1-12 16,5-2-1-16,1-4-17 15,3-2-21-15,1-8-59 16,2-5-53-16,12-5-40 16,-7-10-123-16,-3-8-233 0</inkml:trace>
  <inkml:trace contextRef="#ctx0" brushRef="#br0" timeOffset="85166.8712">22795 10596 952 0,'0'0'356'0,"0"0"-159"15,0 0-18-15,0 0-34 16,0 0-24-16,0 0-61 16,0 0-16-16,-27 46 13 15,24-8-26-15,2 8 8 16,1 3-23-16,0 2-10 15,0 5 0-15,0-1-6 0,0-3-20 16,0-4-62-16,4-4-75 16,1 0-59-16,-1-12-86 15,-1-10-66-15</inkml:trace>
  <inkml:trace contextRef="#ctx0" brushRef="#br0" timeOffset="85392.8842">22632 11025 80 0,'0'0'1109'15,"0"0"-899"-15,0 0-50 16,0 0-55-16,0 0-40 16,0 0 43-16,0 0-45 15,71 17-41-15,-39-15-22 16,1-2-57-16,2 0-42 0,-4-7-46 15,-3-8-47-15,1-15-58 16,-9 5-18-16,-5 0-410 0</inkml:trace>
  <inkml:trace contextRef="#ctx0" brushRef="#br0" timeOffset="85585.8952">22940 10794 459 0,'0'0'212'0,"0"0"-73"15,0-87-21-15,0 58 21 16,0 6 27-16,0 10 17 16,0 8 3-16,0 5-48 15,0 0-57-15,0 14-18 16,0 11 76-16,0 9-35 15,0 7-35-15,1 4-13 16,5 2-11-16,0-4-35 0,1 0-5 16,-2-7-5-16,-2-3-54 15,-2-6-71-15,-1-8-72 16,0-6-86-16,0-6-86 15,-1-7-302-15</inkml:trace>
  <inkml:trace contextRef="#ctx0" brushRef="#br0" timeOffset="86338.9383">22952 10896 990 0,'0'0'360'16,"0"0"-177"-16,0 0-2 16,0 0-53-16,0 0 11 15,0 0-52-15,0 0-48 16,58 53-24-16,-34-44-15 15,-1-2-5-15,3-4-47 0,-4-2-6 16,1-1-29-16,-3 0 1 16,-4-4 19-16,-3-6 35 15,-4-1 23-15,-3 0 9 16,-2-2 6-16,-2 1 12 15,-2 0 15-15,0 1 10 16,0 4 5-16,0 4 5 16,-2 3-9-16,-4 0-25 15,-1 6-19-15,-5 6 0 16,3 3 0-16,3 3-41 15,1-2-53-15,5-3-64 16,0-1-31-16,5-4-19 0,10-4 22 16,13-4 14-16,2 0-94 15,-1-5-278-15,-6-4 544 16,-14 2 279-16,-3 3-46 15,0-1-49-15,-1-2-36 16,-1 1-17-16,-2 1-18 16,-1 2 13-16,-1 1 18 15,0 2-15-15,0 0-34 16,0 0-42-16,0 3-27 15,-1 7-16-15,1 0-7 16,0 3-3-16,0 0 0 16,4-1-1-16,9-3-9 15,1-4-28-15,1-5-10 16,3 0 14-16,0-2 1 15,-3-12 4-15,-2-3 17 0,-3-4 9 16,-5-3-2-16,-3-1 5 16,-2-4 13-16,0-1 23 15,0-3 1-15,-4 0-14 16,0 1 6-16,1 4 5 15,1 6 15-15,2 7 33 16,-1 10 9-16,-1 5-38 16,1 0-39-16,-2 12-8 15,2 12 52-15,1 5-32 16,0 4-17-16,0 2-8 15,0 1-1-15,1-2-15 16,3-5-51-16,-1-3-50 16,-1-6-52-16,-2-4-64 0,0-6-97 15,0-4-262-15</inkml:trace>
  <inkml:trace contextRef="#ctx0" brushRef="#br0" timeOffset="86503.9477">23284 10847 1000 0,'0'0'388'0,"0"0"-223"16,0 0-80-16,0 0 55 16,0 0-139-16,111 20-1 15,-47-19-154-15,-6-1-90 16,-9 0-251-16</inkml:trace>
  <inkml:trace contextRef="#ctx0" brushRef="#br0" timeOffset="86796.9645">23708 10768 772 0,'0'0'598'0,"0"0"-466"16,0 0 35-16,0 0-47 15,0 0-41-15,0 0-34 16,0 0-34-16,-61 19-11 16,56-7 0-16,5-1-16 15,0-1-11-15,6-1 14 16,11-1 4-16,7-1-4 15,4-1-9-15,2-1 0 16,0 1 0-16,-2 0 15 16,-4 0 7-16,-9-1 0 0,-3 2 46 15,-11 1 17 1,-1 4 22-16,-9 2 29 0,-12 4-48 15,-7 0-39-15,-5 2-27 16,2-3-54-16,5-10-128 16,9-4-146-16,12-3-386 0</inkml:trace>
  <inkml:trace contextRef="#ctx0" brushRef="#br0" timeOffset="86946.9731">24092 10794 1472 0,'0'0'266'0,"0"0"-158"16,0 0-68-16,0 0-40 0,0 0-129 16,0 0-407-16</inkml:trace>
  <inkml:trace contextRef="#ctx0" brushRef="#br0" timeOffset="147702.4481">14467 4318 902 0,'0'0'344'16,"0"0"-218"-16,0 0-36 15,0 0 22-15,0 0 28 16,0 0-26-16,-36 1-4 16,36-1-56-16,0 0-10 15,0 0-27-15,0 0 0 16,4 0-9-16,10 0-7 15,11 0 14-15,8-6-15 0,6-4 9 16,7 0-9-16,4 1 0 16,3-2 0-16,1 2 0 15,-1 1 0-15,-3 1-15 16,-4 1 3-16,-7 0-10 15,-11 3 7-15,-7-2-6 16,-9 2-3-16,-6 1 18 16,-4 2 6-16,-2 0-1 15,0 0 1-15,-3 0-6 16,-10 0-43-16,-4 0-130 15,-12 6-67-15,4-2-93 16,2-2-350-16</inkml:trace>
  <inkml:trace contextRef="#ctx0" brushRef="#br0" timeOffset="148204.4768">14622 4203 707 0,'0'0'504'0,"0"0"-378"15,0 0-52-15,0 0 26 16,0 0 25-16,0 0 9 0,0 0-65 16,-22-5-36-1,5 18-27-15,-8 3-5 0,-5 7 5 16,-1 2 2-16,-1 2-8 15,4 3 0-15,1-1 0 16,3-2 0-16,9-3 6 16,4-5-6-16,9-8 12 15,2-4-12-15,5-4 0 16,15-3 31-16,6 0-12 15,2-4-10-15,2-8-9 16,-3 0-8-16,-6 0-5 16,-4 2 3-16,-6-1-2 15,-5 2 7-15,-4 2 5 16,-2 3 0-16,0 0 1 0,-2 3 5 15,-5-1-4-15,-1 2-2 16,0 0-1-16,1 0-24 16,3 2-63-16,2 3-116 15,2-2-187-15</inkml:trace>
  <inkml:trace contextRef="#ctx0" brushRef="#br0" timeOffset="191209.9366">10312 5749 914 0,'0'0'144'0,"0"0"1"16,0 0-83-16,0 0 13 15,0 0-24-15,-27-54-35 0,48 36-14 16,7 0-1-16,5-1-1 15,3 2 0-15,0 4-21 16,-4 2-20-16,-3 4-15 16,-7 3-4-16,-10 2 10 15,-7 2 6-15,-5 0 12 16,-5 7 32-16,-19 10 3 15,-5 7 33-15,-6 3 1 16,-1 1 18-16,6-2 8 16,7-5-25-16,8-7-13 15,7-5-14-15,8-7-11 16,0-2-1-16,9 0 0 15,13-1 0-15,4-10-13 16,13-3-48-16,-8 1-69 0,-8 3-52 16</inkml:trace>
  <inkml:trace contextRef="#ctx0" brushRef="#br0" timeOffset="192449.0074">15917 4369 1139 0,'0'0'216'0,"0"0"-132"0,0 0 29 16,0 0-34-16,0 0-43 15,0 0-28-15,14-80 3 16,11 48-11-16,3-1 0 16,1 2 0-16,0 4-2 15,-2 5 2-15,-3 8-2 16,-6 8-6-16,0 6 8 15,-3 2 0-15,1 18 1 16,-1 5 9-16,1 3 0 16,1 3 9-16,2-4-12 15,4-3 5-15,-1-6-11 16,5-8 5-16,4-6-6 0,5-4-41 15,22-21-89-15,-7-7-137 16,-6-4-501-16</inkml:trace>
  <inkml:trace contextRef="#ctx0" brushRef="#br0" timeOffset="193004.0392">17633 3804 894 0,'0'0'149'15,"0"0"-74"-15,0 0 13 16,0 0-4-16,0 0-1 16,0 0-12-16,0 0-36 15,-81-3-2-15,53 32-21 16,-2 10 20-16,3 10 6 15,4 9 5-15,9 4-19 0,9 2-13 16,5-6-1 0,17-7-8-16,13-12-4 0,10-10-3 15,0-13-3-15,4-9-15 16,-1-7 3-16,-3-14-15 15,-4-13-23-15,-6-8-17 16,-11-4 19-16,-13-5 56 16,-6-3 1-16,-12 1 25 15,-18-1 1-15,-10 3 3 16,-3 6-1-16,-3 12 7 15,2 11-15-15,5 14-21 16,11 7-9-16,12 14-106 16,10-1-180-16</inkml:trace>
  <inkml:trace contextRef="#ctx0" brushRef="#br0" timeOffset="193403.062">18499 3553 965 0,'0'0'221'0,"0"0"-106"16,0 0-41-16,0 0 36 16,-72 127-18-16,58-34-8 15,6 26-17-15,7-8-10 16,1-21-28-16,11-33-29 15,8-23 0-15,7 1-19 16,6-2-48-16,20-5-70 16,-7-12-84-16,-8-10-90 0</inkml:trace>
  <inkml:trace contextRef="#ctx0" brushRef="#br0" timeOffset="193832.0865">18902 3594 1104 0,'0'0'253'16,"0"0"-142"-16,0 0-68 15,0 0 31-15,0 0 47 16,38 125-23-16,-21-48-45 15,0-3-6-15,-2-6-46 16,-5-13 17-16,-4-16-11 16,-1 3-7-16,0-2 0 15,-1-8 0-15,-4-9 0 0,1-8 1 16,2-10-2-16,2-5-12 15,5-4 1-15,5-17-17 16,2-7 7-16,2-3 9 16,-4-3 13-16,0 3 0 15,-5 4 0-15,-2 7-1 16,-1 11 1-16,-2 9-1 15,-1 4 2-15,-1 20 24 16,2 8 7-16,1 6-16 16,1 0-12-16,0 0-4 15,1-4-38-15,3-7-64 16,6-7-63-16,-2-9-111 15,0-9-96-15</inkml:trace>
  <inkml:trace contextRef="#ctx0" brushRef="#br0" timeOffset="194057.0994">19368 3588 314 0,'0'0'1004'15,"0"0"-857"-15,0 0-12 16,0 0 5-16,56 108-35 15,-29-61-26-15,8 6-33 16,4 4-30-16,4 6-15 16,3 0 5-16,1-1-12 15,-4 0-35-15,-8 24-69 0,-11-16-100 16,-15-11-138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8:13:35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62 14093 1031 0,'0'0'343'0,"0"0"-189"16,0 0-56-16,0 0-8 16,0 0 17-16,0 0 1 15,-65-30-7-15,62 27-28 16,1 2-15-16,2 1-30 0,0 0-9 15,0 0-19-15,0-2-1 16,11 1-16-16,11-2 17 16,9-3 0-16,11 0 0 15,10 1 0-15,8-1 0 16,1 1 0-16,2-1 0 15,-2 2 0-15,-3 0-13 16,-8 1-13-16,-7 2-30 16,-12-1-16-16,-10 2-28 15,-11 0-72-15,-10 0-56 16,-10 7-13-16,-7 2-71 0</inkml:trace>
  <inkml:trace contextRef="#ctx0" brushRef="#br0" timeOffset="263.0151">14636 14282 975 0,'0'0'224'0,"0"0"-110"15,0 0-32-15,0 0 24 16,0 0 48-16,0 0 5 16,0 0-92-16,-27 2-45 15,64-3-3-15,9-6-18 16,12-1-1-16,7-2 0 0,0 0-53 15,19-6-97-15,-19 3-92 16,-11 1-244-16</inkml:trace>
  <inkml:trace contextRef="#ctx0" brushRef="#br0" timeOffset="571.0327">14909 13852 1122 0,'0'0'177'15,"0"0"-139"-15,0 0-31 0,0 0-6 16,98 16 28-16,-43-6-7 15,9 3-19-15,5 2-2 16,4 0-1-16,-3-2 0 16,-6 1-11-16,-7-2-11 15,-13-2-21-15,-16 0 3 16,-14-2-22-16,-14 1-35 15,-31 12 65-15,-13-3 21 16,-7 0-132-16</inkml:trace>
  <inkml:trace contextRef="#ctx0" brushRef="#br0" timeOffset="1028.0588">14173 14083 1016 0,'0'0'219'16,"0"0"-79"-16,0 0-61 0,0 0-46 16,0 0 19-1,0 0 14-15,0 0-11 0,-45 40-18 16,18-7-26-16,-1 4-9 15,4 0 9-15,8 2-11 16,4-1 2-16,9 3 2 16,3 0 4-16,3 0-6 15,16-5-2-15,5-6-8 16,3-10-11-16,3-6-14 15,-2-11 5-15,1-3-4 16,-4-6-6-16,-4-9 8 16,-6-5-7-16,-8-2 18 15,-7 2 2-15,0-3-11 16,-7 4-30-16,-13 7-88 15,2 5-55-15,3 5-5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08:39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76 10896 312 0,'0'0'256'0,"0"0"35"15,0 0-172-15,0 0-41 16,-12 0 13-16,12 0-1 15,0 0-12-15,0-3-32 16,0 2 2-16,0 1-22 16,0 0-11-16,0 0-1 15,0 0 4-15,0 0 2 16,0 0 8-16,0 0-2 15,0 0 7-15,0 0-1 16,0 0-8-16,0 0 3 16,0 0-11-16,0 0-10 0,0 0-6 15,0 0-6-15,0 0 4 16,0 1 2-16,0 11 2 15,1 2 17-15,5 4-9 16,2 5 0-16,0 4 2 16,2 3-2-16,-3 0 2 15,1 1-5-15,-2-1-6 16,-3-2 6-16,-2 0 0 15,-1-5-1-15,0-3 7 16,-3-2 8-16,-6-2-2 16,-3-4-6-16,-1-3-2 15,-1-2-10-15,0-3 5 0,0-2 3 16,1-2-8-1,1 0 0-15,0 0 0 0,2 0 7 16,0-2-3-16,4-1-5 16,2 1-28-16,1-1 9 15,0 0-47-15,3-1-48 16,0-8-33-16,0-1-156 15,0-1-244-15</inkml:trace>
  <inkml:trace contextRef="#ctx0" brushRef="#br0" timeOffset="301.0173">10331 10691 1126 0,'0'0'252'15,"0"0"-116"-15,0 0-56 16,0 0-20-16,0 0 7 16,0 0-28-16,0 0-39 15,0 0-32-15,-6 6-85 16,-1 4-105-16,-4-1-489 0</inkml:trace>
  <inkml:trace contextRef="#ctx0" brushRef="#br0" timeOffset="1876.1073">10390 8802 540 0,'0'0'350'0,"0"0"-147"0,0 0-88 15,0 0-20 1,0 0-3-16,0 0-8 0,0 0-30 15,0-8-24-15,0 6-11 16,0 2-19-16,0-3 9 16,0 2-8-16,0 1 8 15,0 0-9-15,0 0 6 16,0 0 15-16,0 0-21 15,1 0 15-15,5 9 12 16,-2 4 11-16,4 3-7 16,-1 5 0-16,3 2-8 15,-2 2-3-15,0 1-12 16,-2-1-8-16,-2-2 2 15,2-2-1-15,-3-1-1 16,-3-4 7-16,0 1 1 0,0 0 5 16,0-1 6-16,-9 0-18 15,0-2 16-15,0-2-4 16,-1-2-6-16,2-1 3 15,2-4-9-15,2 0 13 16,1-3-13-16,-2 0 5 16,2-2-6-16,-2 0-2 15,0 1-23-15,0-1-16 16,-1 0-46-16,-7-1-62 15,3-10-111-15,-1-1-321 0</inkml:trace>
  <inkml:trace contextRef="#ctx0" brushRef="#br0" timeOffset="2403.1375">10374 8561 454 0,'0'0'192'0,"0"0"75"16,0 0-153-16,0 0-60 15,0 0 5-15,0 0-11 16,0 0-35-16,-4 0-13 16,4 0 0-16,0 3 0 15,0 3 0-15,0 0-7 16,0-1-1-16,0-4 7 15,1 0-14-15,2-1 7 16,0 0 8-16,0 0 6 16,-1-2 3-16,1-4-8 15,-1-1 15-15,-2 2-2 16,0-1 11-16,0 2-8 15,0-1 9-15,0 4 12 0,0 0 10 16,0 1-13-16,0 0-24 16,0 0-11-16,0 0-42 15,0 1-54-15,0 5-111 16,0-2-406-16</inkml:trace>
  <inkml:trace contextRef="#ctx0" brushRef="#br0" timeOffset="4302.2461">10727 8869 147 0,'0'0'269'15,"0"0"257"-15,0 0-428 16,0 0-40-16,0 0 11 16,0 0 6-16,0 0-24 15,0-25-7-15,0 24-23 16,0 0 5-16,0-1 11 15,0 2 12-15,-2-1 9 16,-1 1-5-16,0-1-1 16,2 1-11-16,-1-1-15 0,1 1-4 15,-1-2 0 1,1 2-8-16,1-2-3 0,-2 2 3 15,2 0-1-15,-1 0 3 16,1 0 1-16,0 0 4 16,0 0-7-16,-2 0-1 15,2 0 3-15,0 0-7 16,0 0 2-16,0 0-11 15,0 0-2-15,0 0-4 16,0 0 5-16,0 0 1 16,0 0-15-16,0 0 5 15,0 10 10-15,0 1-2 16,0 4 1-16,0 0 1 15,0 2 0-15,0 0 7 0,0 0 2 16,0-2-9-16,0-1 0 16,0-2 1-16,0-4-1 15,0-2 2-15,0-2-2 16,0-3 0-16,0-1 0 15,0 0-1-15,0 0-6 16,0 0-1-16,0 0 7 16,0 0 0-16,0 0-5 15,0 0 5-15,0 0-30 16,0 0-23-16,0 0-61 15,0 0-77-15,0 0-126 16,0-6-307-16</inkml:trace>
  <inkml:trace contextRef="#ctx0" brushRef="#br0" timeOffset="5084.2908">10621 8950 423 0,'0'0'218'16,"0"0"7"-16,0 0-99 15,0 0-34-15,0 0-2 16,0 0 3-16,0 0-15 15,0-7-20-15,0 7 1 0,0 0 18 16,0 0-8-16,0 0-10 16,0 0-15-16,0 0-3 15,0 0-9-15,0 0-17 16,0 0-8-16,0-1-7 15,0 1 0-15,0-2 0 16,1 2-15-16,7-1-3 16,5 1 18-16,4-1 6 15,0 1-6-15,1 0 0 16,2 0-11-16,-5 0-5 15,1 0-3-15,-4-1-9 16,0-1 10-16,-5 0 1 0,-1 1 7 16,-4 1 10-16,-1 0 8 15,-1 0-7-15,0 0 1 16,0 0 8-16,0 0 21 15,0 0-9-15,0 0-9 16,0 0-12-16,0 0 9 16,0 0-9-16,0 0 0 15,0 0-1-15,0 0-28 16,0-1-33-16,0-1-72 15,0-5-189-15,0 2-264 16,0-1 73-16</inkml:trace>
  <inkml:trace contextRef="#ctx0" brushRef="#br0" timeOffset="5578.3191">10916 8788 3 0,'0'0'359'16,"0"0"-34"-16,0 0-94 15,0 0-121-15,0 0-31 16,0 0-3-16,0 0 0 16,0-7-28-16,0 7-32 0,0-2 3 15,0 2 13 1,0 0 10-16,0 0 0 0,0 0-20 15,0 0-5-15,0 0-5 16,0 13 8-16,0 2 37 16,0 4-28-16,3 4-16 15,0 0 2-15,0 2 4 16,0-4-6-16,0 0-3 15,0-4-4-15,-1-3 14 16,-1-2-2-16,1-4-8 16,-1-3 2-16,-1-1-1 15,0-3-3-15,2-1 3 16,-2 0-3-16,0 0-1 15,0 0 3-15,1 0-9 16,-1 0-1-16,2 0-39 0,-2 0-56 16,0 0-91-16,0-5-334 15</inkml:trace>
  <inkml:trace contextRef="#ctx0" brushRef="#br0" timeOffset="13822.7907">10000 9258 367 0,'0'0'62'15,"0"0"-32"-15,0 0 202 16,0 0-119-16,0 0-48 15,0 0-26-15,0 0 4 16,0 0-7-16,0 0-5 16,0 0-5-16,0 0 0 15,0 0 8-15,0 0 4 16,0 0-12-16,0 0 10 15,0-1 5-15,0-1-6 0,0 2 1 16,0 0-12-16,0 0-8 16,0 0-7-16,0 0-9 15,0 0 0-15,-3 2-4 16,1 8 4-16,0 4 1 15,0 2-1-15,2 4 0 16,0 3 1-16,0 4 0 16,0 2 0-16,0 3 0 15,0-2 0-15,0 1 2 16,0-1-2-16,0-2 5 15,0-3-5-15,0 0-1 16,0-3-1-16,0-1-5 16,0 0 5-16,0-1 1 15,4 3 0-15,-1-2 1 16,0 3-1-16,-3-1 0 0,0-1 1 15,0-1 0-15,0-1-1 16,0-1 0-16,0-2 0 16,0-1 0-16,0 0 0 15,0 1-1-15,0 0 1 16,0 1 0-16,2-2 0 15,1 0 0-15,-3 2 8 16,0-3-8-16,0 2 0 16,0-1 0-16,0-1 0 15,0 2 0-15,-3-2 0 16,0 4 9-16,1-2-3 15,2 3 2-15,0 0-8 16,0 3 8-16,0 0-8 0,0 1 2 16,0 0-2-1,0 0 10-15,0-1-10 0,0-3-2 16,0 1 2-16,0 1 0 15,0-1 1-15,0 1-6 16,0-2 13-16,0 2-10 16,0-1 2-16,0 0 0 15,-1 0 7-15,-1 0-6 16,-2 2 8-16,1 1 20 15,0-1 10-15,2-1-11 16,-1-1-11-16,2-4-11 16,0-4-5-16,0-4-1 15,0-4 0-15,0-4-7 16,0-1-29-16,0 0-11 0,2-7-49 15,-2-19-114-15,0 0-98 16,0-1-211-16</inkml:trace>
  <inkml:trace contextRef="#ctx0" brushRef="#br0" timeOffset="14828.8482">9833 9471 472 0,'0'0'331'16,"0"0"-139"-16,0 0-131 15,0 0-21-15,0 0 11 16,0 0 30-16,0 0-23 0,0-2-31 16,0-2-27-1,0-1 14-15,5-4-13 0,5-2 14 16,0-3-9-16,1-2-6 15,2-1 0-15,-2-2-1 16,-1-1 0-16,0-1-1 16,1-1-14-16,1 0-16 15,-2 1 5-15,2 1 1 16,0 3 7-16,-3 4 7 15,-1 5 12-15,-4 1 0 16,2 1 1-16,-3 2 0 16,1 0 0-16,-2 0-1 15,1 1 1-15,-3 2 0 16,1 1-1-16,-1 0 1 15,0 0 16-15,2 0-10 0,0 0 0 16,-1 0-7-16,2 0-2 16,0 0 2-16,3 0 0 15,-2 0 1-15,-1 5 11 16,0 4 17-16,0 6 11 15,-1 3-3-15,1 4-17 16,0 3 6-16,0 0-6 16,2 4 5-16,0-4-16 15,1-1 4-15,-1-3 3 16,-1-4-16-16,-1-4 7 15,0-6-5-15,0-1 0 16,1-5 4-16,-4 0-5 16,2-1-1-16,-2 0 7 15,0 0-6-15,0 0 1 16,0 0-2-16,3 0-32 0,-2 3-58 15,1 0-90-15,1 2-226 16</inkml:trace>
  <inkml:trace contextRef="#ctx0" brushRef="#br0" timeOffset="15601.8924">10270 9817 529 0,'0'0'345'0,"0"0"-134"15,0 0-133-15,0 0 25 16,0 0-31-16,0 0 5 15,0 0-23-15,-3-25-27 16,3 25-15-16,0 0-11 0,0 0-1 16,0 11 63-16,2 7 15 15,-1 7-24-15,-1 7-23 16,3 2-8-16,-3 4-7 15,1-2-2-15,1-1 6 16,-1-2-8-16,1-5-1 16,-1-4 6-16,-1-5-10 15,0-5 12-15,0-6-2 16,2-4-8-16,-2-2-7 15,1-2 3-15,-1 0-4 16,2 0-1-16,-2 0 17 16,1-2-17-16,-1-3-34 15,2-4-23-15,0 2-54 0,-2-1-70 16,0-8-134-1,0 3-261-15,0-1 214 0</inkml:trace>
  <inkml:trace contextRef="#ctx0" brushRef="#br0" timeOffset="16106.9213">10431 9895 130 0,'0'0'808'16,"0"0"-647"-16,0 0-121 0,0 0-17 16,0 0 35-1,0 0-4-15,0 0-27 0,-5 11-11 16,-5-3-3-16,0 2 9 15,-5 0 20-15,0 1-7 16,0-1-5-16,2 2 7 16,1-4-11-16,1-1-12 15,5-3-2-15,3-1-3 16,2-3-2-16,1 0-7 15,0 0 0-15,0 0 9 16,0 0-8-16,0 0 15 16,0 1 0-16,0 2-4 15,0 3 0-15,6 2 46 16,3 4-22-16,3 0-4 15,3 3-21-15,4 0-10 0,3 2 9 16,-1-2-10 0,2-1 0-16,-4 1-1 0,-2-4-1 15,-4-2 2-15,-6-4 0 16,-2-2 0-16,-2-3 1 15,-3 0 11-15,0 0-12 16,0 0-23-16,0-6-107 16,-8-3-162-16,1-3-305 0</inkml:trace>
  <inkml:trace contextRef="#ctx0" brushRef="#br0" timeOffset="16303.9326">10698 9987 1377 0,'0'0'247'16,"0"0"-186"-16,0 0-61 15,0 0 0-15,0 0-51 16,0 0-251-16,0 0-790 0</inkml:trace>
  <inkml:trace contextRef="#ctx0" brushRef="#br0" timeOffset="24395.3954">6713 10629 464 0,'0'0'0'0,"0"0"345"16,0 0-199-16,0 0-100 16,0 0-10-16,0 0 21 15,0 0 17-15,0 0 4 16,0-1-17-16,0 1-11 15,0-3-6-15,0 2 1 16,0 1 10-16,-1-1-1 16,1-1-13-16,-2 2-11 15,2-2-12-15,0 2-5 16,0 0-13-16,0 0-11 15,0 0 9-15,0 0-14 16,2 0 2-16,8 0 14 16,5 0 0-16,2 0-1 15,3 0-21-15,1 0 6 0,0 0-5 16,3 0 4-16,1 0-3 15,2 0 5-15,0 0-1 16,1 0-3-16,0-2 3 16,1-4 2-16,5 2 13 15,1-2-1-15,1 4-4 16,-4-1 6-16,1 3-2 15,-3 0-9-15,-2 0-9 16,-1 0-5-16,-4 0 8 16,-2 0 2-16,-2 0 15 15,-4-2 0-15,0 0-33 16,-3 1 17-16,2-3 10 15,2 2-3-15,0-2 8 0,0 2 0 16,2 1 0 0,0-2 1-16,0 1 0 0,-1 1-6 15,2-2 6-15,0 0 1 16,2 2 0-16,2-3-1 15,2-1 2-15,2 2-1 16,-1-1-1-16,-1 1-13 16,-1 3 3-16,-4-3 2 15,-5 3 7-15,-3 0-7 16,-3 0 0-16,-1 0 8 15,-1 0 0-15,2 0 0 16,3 0 1-16,4 0-1 16,2 0 0-16,6 0-15 15,0 0-4-15,1 0 18 0,2 0 0 16,-1 0 1-16,1-1-1 15,-1 1 1-15,0-3 0 16,0 0-1-16,1-1 1 16,-3 1 0-16,0 0-2 15,-5 2 1-15,-3 1 1 16,-3 0-1-16,-4 0 1 15,0 0 0-15,4 0 0 16,2 0 1-16,6 0 5 16,1 0-6-16,2 0 0 15,3 0 0-15,2 0 1 16,-1 0 0-16,2 0 0 15,-1 0 1-15,3 1-1 0,-1-1 0 16,1 0 1 0,-3 0-2-16,0 0-1 0,-4 0-4 15,-1-3 5-15,-5-2 0 16,-1 2 1-16,-3 1-1 15,-2 1 0-15,-5 1-4 16,0 0 3-16,-4 0 1 16,2 0 0-16,0 0 3 15,1 3-2-15,2 1 0 16,5-2 6-16,-1 0-6 15,6-2 0-15,4 0 1 16,1 0-2-16,0 0 1 16,-2 0-1-16,-4 0 0 15,-2 0 0-15,-4 0 0 16,-1 0 0-16,-4 0 0 0,-1 0 0 15,0 0 0 1,1 0 10-16,-1 0-2 0,2 0 0 16,0 0-8-16,2 0 1 15,-1 0 5-15,-2 0 2 16,2 0-2-16,-1 0-6 15,-4 0 12-15,-1 0 2 16,0 0-7-16,-3 0-6 16,0 0-1-16,0 0-12 15,0 0-12-15,-6 2-49 16,-6 1-89-16</inkml:trace>
  <inkml:trace contextRef="#ctx0" brushRef="#br0" timeOffset="24847.4212">8855 10357 123 0,'0'0'830'16,"0"0"-593"-16,0 0-140 15,0 0-62-15,0 0-5 16,0 0 6-16,0 0 14 0,-5-11-23 15,13 11-17 1,8 9 18-16,4 0-18 0,4 3-9 16,0-1 5-16,2 0-6 15,-1 2 0-15,-1-1 6 16,-3 0-6-16,-2 0-9 15,-1 1 9-15,-6-1 0 16,-3-1 0-16,-3-2-9 16,-3-1 8-16,-3-1 1 15,0-1 10-15,0 2 17 16,-3-1 1-16,-7 1-8 15,-3-1-1-15,2 1-12 16,-1-1-7-16,0 0-21 16,-11-1-81-16,4-4-143 15,1 0-321-15</inkml:trace>
  <inkml:trace contextRef="#ctx0" brushRef="#br0" timeOffset="25934.4834">6901 10523 515 0,'0'0'407'0,"0"0"-146"16,0 0-150-16,0 0-46 16,0 0 11-16,0 0 5 15,0 0-8-15,0-8-35 16,0 8-22-16,-1 0-3 15,-7 0 19-15,-6 2-24 16,-3 7-7-16,-4 3 8 16,0-1-8-16,-1 3-1 15,-1 1 1-15,1-1 1 16,4-2-1-16,2-1-1 0,5-3 0 15,5-3-1 1,2-2 1-16,4-3-13 0,0 1 1 16,0-1-4-16,0 3 10 15,4 0 6-15,4 3 3 16,-1-1 7-16,4 4-9 15,-1 0 0-15,2 0 6 16,1 2-6-16,1 1-1 16,4 0 0-16,-2 1 0 15,4 0 1-15,-5 0 0 16,-1-2-1-16,-2-1 1 15,-2-1 0-15,-3 0 5 16,-3-2-6-16,1-1 1 16,-4-4 15-16,1 1-3 15,-2-2 8-15,1 1-7 0,-1-2-8 16,0 0-4-16,2 0-2 15,-2 0 0-15,0 0-28 16,1 0-69-16,2-2-97 16,0-9-109-16,0-4-840 0</inkml:trace>
  <inkml:trace contextRef="#ctx0" brushRef="#br0" timeOffset="26701.5273">7388 10122 107 0,'0'0'206'16,"0"0"311"-16,0 0-424 16,0 0-8-16,0 0 2 15,0 0 5-15,0 0 4 0,0-41-35 16,0 39 1-16,0 2-7 15,0 0 5-15,0 0-11 16,0 0 1-16,0 0-17 16,0 7-6-16,0 6 40 15,0 4-29-15,0 6 4 16,6 2 8-16,0 4 7 15,2 4-6-15,0 2 5 16,-1 1-12-16,1-3-18 16,1-2-8-16,-3-4-5 15,0-5-5-15,0-7-1 16,-3-4-7-16,0-5 0 15,-2-2 0-15,-1-4 1 16,2 0 5-16,0 0-4 16,0-11-2-16,3-7-25 0,-1-3-18 15,2-1 15-15,0 1 9 16,0 4 0-16,0 3-13 15,0 4 26-15,-2 3-9 16,3 4-1-16,-1 2 15 16,2 1 0-16,3 0-5 15,-1 3 6-15,4 6 0 16,-2 3 7-16,-1 2-1 15,0 0 13-15,-4 1-8 16,0 3-4-16,-2-1 0 16,-3-1 10-16,-1 4 7 15,-1-3 2-15,0 0-20 16,0-4-5-16,0-3-1 0,2-5-17 15,-1 1-62 1,-1-6-118-16,0 0-129 0,0 0-528 0</inkml:trace>
  <inkml:trace contextRef="#ctx0" brushRef="#br0" timeOffset="29260.6737">7850 10280 679 0,'0'0'534'0,"0"0"-396"15,0 0-25-15,0 0 17 0,0 0 23 16,0 0-23-16,0 0-20 16,-46-6-27-16,46 5-24 15,0-1-16-15,0 2-6 16,0-1-14-16,0 1-23 15,4 0 1-15,7-2 4 16,1 1 3-16,4-1-7 16,1 1-1-16,2 1 0 15,-1-2-1-15,-2 1-15 16,0-2-14-16,-2 2-20 15,-3 0-32-15,-4 1-41 16,-3 0-35-16,-4 0-41 16,0 0-29-16,0 0-50 15,-11 2-116-15</inkml:trace>
  <inkml:trace contextRef="#ctx0" brushRef="#br0" timeOffset="29471.6857">7872 10396 618 0,'0'0'397'0,"0"0"-150"15,0 0-153-15,0 0-1 16,0 0 35-16,0 0-1 16,0 0-51-16,74-29-53 15,-55 25-11-15,-4 2-9 16,0 2-3-16,-2 0-69 15,-2 0-85-15,4 0-83 16,-5 0-121-16,-2 0-595 0</inkml:trace>
  <inkml:trace contextRef="#ctx0" brushRef="#br0" timeOffset="29741.7012">8308 10119 593 0,'0'0'530'0,"0"0"-390"15,0 0-80-15,0 0 2 16,0 0 9-16,-36 92-35 0,35-67-20 15,1-1-16 1,0-3-12-16,0-4-24 0,0-3-35 16,0-5-60-16,0-9-48 15,-4 0-107-15,-1 0-507 0</inkml:trace>
  <inkml:trace contextRef="#ctx0" brushRef="#br0" timeOffset="30160.7251">8254 10081 821 0,'0'0'321'0,"0"0"-163"16,0 0-73-1,0 0 5-15,0 0 6 0,0 0-43 16,0 0-23-16,0-7-22 15,0 7 5-15,0 0-6 16,10 4 34-16,3 7 10 16,2 6-22-16,4 3-13 15,2 1-9-15,0 3-7 16,1-2-1-16,1 0-12 15,-4-6-18-15,-3 0-24 16,-2-3-9-16,-5-5 2 16,-5-1 4-16,-4-1 18 15,0 0 32-15,-3-1 8 16,-10 3 8-16,-4 0 6 15,-3-1 15-15,-1 2-1 0,3-2 2 16,0 1-2-16,6-3-3 16,3 1-12-16,5-3-8 15,2 0-5-15,2-3-17 16,0 0-69-16,13 0-19 15,3 0-85-15,0-9-93 0</inkml:trace>
  <inkml:trace contextRef="#ctx0" brushRef="#br0" timeOffset="30439.7411">8654 10037 15 0,'0'0'969'16,"0"0"-778"-16,0 0-81 16,0 0-8-16,0 0-14 15,0 0-47-15,-45 78-25 16,40-54-15-16,0-2-1 15,2-1-22-15,0-2-58 16,-4-2-94-16,0-7-102 16,0-5-132-16</inkml:trace>
  <inkml:trace contextRef="#ctx0" brushRef="#br0" timeOffset="30656.7535">8527 10113 707 0,'0'0'591'15,"0"0"-424"-15,0 0-110 16,0 0 14-16,0 0 59 16,0 0 0-16,0 0-60 15,104 15-45-15,-72-3-18 16,1 1-4-16,-3 1-3 15,-3 0-14-15,-6 1-54 16,-6 0-50-16,-5 0-37 16,-4-2-81-16,-5-6-255 0</inkml:trace>
  <inkml:trace contextRef="#ctx0" brushRef="#br0" timeOffset="31610.8081">10591 10026 740 0,'0'0'610'16,"0"0"-434"-16,0 0-57 16,0 0-21-16,0 0 17 15,0 0-5-15,0 0-63 16,59-34-31-16,-36 34-15 15,1 0 0-15,0 0-1 16,-2 0-26-16,-2 0-34 16,-3 0-66-16,-5 0-83 15,-3 0-99-15,-7 0-227 0</inkml:trace>
  <inkml:trace contextRef="#ctx0" brushRef="#br0" timeOffset="31798.8188">10786 10115 664 0,'0'0'686'16,"0"0"-552"-16,0 0-73 16,0 0 19-16,0 0 19 15,87-36-55-15,-54 25-44 16,1 0-25-16,3-3-118 15,-8 4-159-15,-7 0-288 0</inkml:trace>
  <inkml:trace contextRef="#ctx0" brushRef="#br0" timeOffset="32057.8336">11192 9823 3 0,'0'0'1003'0,"0"0"-824"15,0 0-74-15,0 0 5 16,0 0-10-16,0 0-52 16,-33 98-29-16,27-69-19 15,2-4-3-15,-1-6-41 16,4-3-31-16,1-5-53 15,0-6-54-15,0-5-42 16,0 0-25-16,-2-10-49 0</inkml:trace>
  <inkml:trace contextRef="#ctx0" brushRef="#br0" timeOffset="32360.851">11141 9821 540 0,'0'0'287'0,"0"0"-61"16,0 0-48-16,0 0-61 15,0 0-21-15,0 0-26 16,0 0-41-16,-1-15 3 15,13 20 16-15,6 7-29 16,1 3-9-16,5 3-1 16,0 2-9-16,1 1-35 15,-1 2-10-15,-1-3-15 16,-4-3-5-16,-9-2-11 15,-4-2-14-15,-6-1 35 16,0-2 55-16,-9 0 2 16,-6 1 32-16,-6-2-6 15,1 0 5-15,0-1 1 0,1-2-20 16,4-1-6-16,8-2-8 15,4-2-42-15,3-1-85 16,3-2-138-16,10-9-352 0</inkml:trace>
  <inkml:trace contextRef="#ctx0" brushRef="#br0" timeOffset="33614.9227">11553 9710 570 0,'0'0'228'15,"0"0"3"-15,0 0-93 16,0 0-12-16,0 0-12 15,0 0 4-15,0 0-51 16,0-9-16-16,0 9-3 16,0 0 10-16,0 0-10 0,0 3-18 15,-1 11 19-15,-2 7 57 16,0 5-45-16,0 3 1 15,0 2-19-15,1 2-6 16,2-2 8-16,0-3-20 16,0-5-7-16,0-2-5 15,6-6-12-15,3-5-1 16,3-3-1-16,0-4-14 15,0-3-47-15,1 0-62 16,-2-11-84-16,-5-6-104 16,-5-1-391-16</inkml:trace>
  <inkml:trace contextRef="#ctx0" brushRef="#br0" timeOffset="33797.9332">11467 9875 443 0,'0'0'952'0,"0"0"-814"16,0 0-84-16,0 0 36 16,0 0-14-16,0 0-76 15,101-23-60-15,-81 11-219 0</inkml:trace>
  <inkml:trace contextRef="#ctx0" brushRef="#br0" timeOffset="51995.974">9258 17318 468 0,'0'0'11'0,"0"0"299"0,0 0-159 16,0 0-88-1,0 0-24-15,0 0 3 0,0 0 7 16,0 0-5-16,0 0-17 15,0 0-4-15,0 0 9 16,0 0 12-16,0 0 5 16,-1 0 2-16,1 0-11 15,0 0 1-15,0 0 0 16,0 0-8-16,0 0-2 15,0 0-2-15,0 0 6 16,0 0 16-16,0 0-6 16,0 0 9-16,0 0 3 15,0 0-8-15,0 0-5 16,0 0 3-16,0 0-24 0,0 0-6 15,0 0-15-15,0 0-1 16,0 0 0-16,0 0-1 16,0 0-6-16,3 0 6 15,11 2 0-15,3 2 7 16,3 3-7-16,2 0 0 15,-1 2 1-15,-1-4 0 16,-3 1-1-16,-2-2 0 16,-3-3-10-16,-3-1-10 15,-3 0 18-15,-1 0 1 16,-3 0 0-16,-2 0 0 15,0 0 1-15,0 0 10 16,0 0-10-16,0-4-6 16,0 0 0-16,0 0-21 15,0 1-69-15,0 0-21 0,0 1-25 16,0 2-47-16,-2 0-99 15,-4 0-124-15</inkml:trace>
  <inkml:trace contextRef="#ctx0" brushRef="#br0" timeOffset="52350.9943">9267 17475 608 0,'0'0'515'0,"0"0"-350"0,0 0-107 16,0 0 0 0,0 0 9-16,0 0 20 0,0 0-51 15,-23 28-18-15,33-25 8 16,5 1-4-16,0 1 0 15,1-1 13-15,3-1-11 16,-2-2 13-16,-1-1-11 16,0 0-10-16,-3 0-7 15,-1 0-2-15,0 0-7 16,-2 0 0-16,-4-4 0 15,-1 2-18-15,-2 1-7 16,-3 1-42-16,1 0-48 16,-1 0-78-16,0 0-106 15,0 0-430-15</inkml:trace>
  <inkml:trace contextRef="#ctx0" brushRef="#br0" timeOffset="53746.0741">10023 17163 426 0,'0'0'240'0,"0"0"-24"16,0 0-87-16,0 0-50 15,0 0-5-15,0 0 19 16,0 0-28-16,0-4-14 15,0 3-13-15,0-2-9 16,-3 0 5-16,0 2 1 16,-4-1-4-16,1 2 7 15,-1 0-5-15,-5 0-7 16,-1 0 6-16,-4 9-10 15,2 2 2-15,-2 3-11 16,1 2 17-16,2 2 16 16,2 2-14-16,2-1-13 15,2 2-6-15,2-1-3 0,4-3-10 16,2-3-4-1,0-2 3-15,0-5-10 0,8-5 1 16,4-2-16-16,0 0 15 16,0-1-11-16,1-9-7 15,-1-1 4-15,1-3 11 16,-2 1 2-16,-2-1-7 15,-1 0 13-15,0 1-10 16,0-1 8-16,-2 0-10 16,0 1 18-16,1-1-15 15,-1 0 2-15,0 1 3 16,-1 3 9-16,-2 2 1 0,2 1 8 15,-2 3-6-15,0-1-1 16,-1 4 0 0,-1 0 5-16,-1 1-4 0,2 0-2 15,-2 0 15-15,0 0-14 16,0 0 22-16,0 0 3 15,0 0 3-15,0 0 17 16,0 0-26-16,0 5-2 16,0 8-2-16,0 5 16 15,-2 4-3-15,1 4-20 16,-1 3 1-16,2 3 6 15,0 2 9-15,0 7 9 16,0 1-6-16,-1 4-4 16,-1 3 7-16,1-2-20 15,-1 1 0-15,0-4 1 0,2-1 1 16,-2-4 4-16,1-2 2 15,-1-5-10-15,-1-1 5 16,2-4-5-16,-3-1-1 16,1-4 3-16,0-2-3 15,0-2-8-15,0-2 17 16,0-3-9-16,1-1 1 15,-1-5-9-15,1-2 1 16,2 0 5-16,-1-2 0 16,1-2 4-16,0 0-4 15,0-1-5-15,0 0 5 16,0 0-5-16,0 0 0 15,0 0 4-15,0-2-5 0,1-8-6 16,9-6 5 0,4-3 1-16,4-5 0 0,1-3-1 15,5 0 0-15,0-1-14 16,1-1-4-16,-1 4-3 15,-1 1 1-15,-4 4 2 16,-5 5 7-16,-3 3 3 16,-5 6 8-16,-3 3-1 15,-3 1 2-15,2 2 0 16,-2 0 1-16,0 0 0 15,0 0-1-15,0 0-25 16,0 0-69-16,0 0-123 16,-2 0-93-16,1 0-262 0</inkml:trace>
  <inkml:trace contextRef="#ctx0" brushRef="#br0" timeOffset="53942.0854">10371 17486 1204 0,'0'0'365'16,"0"0"-273"-16,0 0-80 15,0 0-12-15,0 0-5 16,0 0-171-16,0 0-218 0</inkml:trace>
  <inkml:trace contextRef="#ctx0" brushRef="#br0" timeOffset="65312.7357">4830 3648 146 0,'0'0'709'0,"0"0"-362"16,0 0-214-16,0 0-2 15,0 0-5-15,0 0 1 16,-19-14-20-16,19 12-24 15,0 1-35-15,0-2-6 16,0 3 8-16,0-3 6 16,0-3-17-16,2 3-5 15,2-2-14-15,3 0-18 16,-1 4 5-16,2 1-5 15,1 0 3-15,4 1-5 16,1 14 0-16,2 5-6 16,1 3 6-16,-1 7 0 15,-1 3-1-15,-2 1 1 16,-5 1 0-16,-4 3-12 0,-4 0-1 15,0 0 8-15,-6-2 4 16,-10-1-6-16,-1-4 6 16,-3-6-9-16,-2-4 9 15,0-4-16-15,1-7-4 16,3-4 2-16,2-5 10 15,2-1 8-15,4 0-7 16,4-8 2-16,5-5 4 16,1-4-4-16,0 0-4 15,7-3-3-15,8 2-4 16,2 0-22-16,0 1-50 15,7-1-98-15,-6 4-107 0,-3 3-345 16</inkml:trace>
  <inkml:trace contextRef="#ctx0" brushRef="#br0" timeOffset="65966.7731">5194 3810 390 0,'0'0'596'16,"0"0"-479"-16,0 0-4 15,0 0 18-15,0 0-27 16,0 0-8-16,0 0-26 15,-13-20-3-15,13 20-17 16,0 0 2-16,0 0-1 0,-1 0-7 16,1 0-6-1,-2 8-16-15,-1 10 8 0,2 5 3 16,-1 7-10-16,1 6-8 15,1 0-6-15,0 1-9 16,0-3 1-16,9-6 0 16,1-4-1-16,0-7 1 15,1-5-1-15,-1-6-1 16,1-5 0-16,-2-1-14 15,0-2 9-15,3-15 6 16,-2-7-1-16,3-6-10 16,-4-2 10-16,0-2-14 15,-1 0 15-15,-1 3-1 16,-4 5-1-16,0 5 2 0,-3 4-1 15,2 8-20-15,-2 3-56 16,0 5-80-16,0 1-66 16,-3 5-125-16,-6 5-816 0</inkml:trace>
  <inkml:trace contextRef="#ctx0" brushRef="#br0" timeOffset="66386.7972">4766 4342 940 0,'0'0'301'0,"0"0"-156"15,0 0-32-15,0 0 25 16,0 0 7-16,0 0-49 16,0 0-14-16,83-29-46 15,-47 22-20-15,5 3-9 16,2-2-5-16,2 2 8 15,-3 1-10-15,-5 2-1 0,-7-2 1 16,-5 2-12-16,-7-1-9 16,-7 1-1-16,-5 0-38 15,-5 0-12-15,-1-3-30 16,-3 0-72-16,-7 1-200 0</inkml:trace>
  <inkml:trace contextRef="#ctx0" brushRef="#br0" timeOffset="66783.8199">4910 4473 983 0,'0'0'642'0,"0"0"-534"15,0 0-73-15,0 0 15 16,0 0 7-16,0 0-12 16,0 0-30-16,62 23-14 15,-35-9-1-15,0 4-15 16,-5 3-8-16,-5 2-2 15,-9 1 4-15,-6-1 11 16,-2 3-3-16,-6-2 13 16,-12-1 2-16,-4-2 7 15,-1-3-8-15,-1-4 5 16,1-5-5-16,1-5 6 15,3-4-6-15,3 0-1 0,4 0 1 16,4-9-1-16,4-1-1 16,4-2-10-16,0-1-19 15,6-1-40-15,6 0-48 16,13-9-51-16,-2 3-138 15,-4 4-356-15</inkml:trace>
  <inkml:trace contextRef="#ctx0" brushRef="#br0" timeOffset="67136.8401">5275 4360 960 0,'0'0'273'0,"0"0"-187"16,0 0-28-16,0 0 24 16,0 0 16-16,0 0-20 15,0 0-18-15,3 3 7 16,-3 9 6-16,0 5 28 15,0 5-7-15,-3 6-19 16,-3 3-10-16,0 0-14 16,3-1-17-16,3-1-16 15,0-5-10-15,0-1-1 16,9-6-7-16,2-5 0 15,3-3-14-15,-1-4-14 16,0-3-46-16,-3-2-65 0,1-2-63 16,-1-8-75-1,-5-2-205-15</inkml:trace>
  <inkml:trace contextRef="#ctx0" brushRef="#br0" timeOffset="67348.8522">5214 4506 1239 0,'0'0'258'0,"0"0"-178"15,0 0-5-15,0 0 52 16,0 0-29-16,0 0-86 15,0 0-12-15,88-3-151 0,-69-4-151 16,-4-1-329-16</inkml:trace>
  <inkml:trace contextRef="#ctx0" brushRef="#br0" timeOffset="84076.809">5746 4123 1197 0,'0'0'222'0,"0"0"-150"15,0 0-12-15,0 0 45 16,0 0 22-16,0 1-53 15,0-1-28-15,0 0-35 16,0 0 7-16,0 0 13 16,0 0 0-16,0 0 2 0,0-6 1 15,2-5-33-15,2-3 8 16,-1-1-9-16,3-3-5 15,1 0 5-15,1 0 6 16,1 1-6-16,-1 2 0 16,-1 2-9-16,-1 5 8 15,-2 3-7-15,0 3 1 16,-1 2-17-16,1 0 22 15,1 12 1-15,1 3 0 16,1 1 1-16,-1 0 0 16,1-1 0-16,3-1 0 15,0-2 2-15,-1-4-2 16,0-1 1-16,-2-4-1 15,4 0 1-15,-2-3 1 16,0 0-2-16,1 0-6 0,-3 0-29 16,1-1-60-16,-3-4-82 15,-1 1-79-15,-4 3-264 0</inkml:trace>
  <inkml:trace contextRef="#ctx0" brushRef="#br0" timeOffset="84573.8374">5729 4414 573 0,'0'0'525'15,"0"0"-402"-15,0 0-26 16,0 0-15-16,0 0 32 15,0 0-21-15,0 0-38 16,55-68-29-16,-39 50-17 0,4-1 1 16,-5 3-10-16,1 5 0 15,-4 3-1-15,-2 3 1 16,-4 5 1-16,-1 0-1 15,-1 0 9-15,-1 10 8 16,0-1 15-16,0 2-11 16,3-1-11-16,0 0-4 15,2-3-6-15,2-4 1 16,5-3-1-16,12 0-72 15,-4-13-100-15,-1-1-170 0</inkml:trace>
  <inkml:trace contextRef="#ctx0" brushRef="#br0" timeOffset="85856.9108">6630 3875 954 0,'0'0'172'16,"0"0"-55"-16,0 0-14 0,0 0-15 15,0 0 11 1,0 0-12-16,0 0-21 0,-8-41-24 16,8 39-7-16,0 2-7 15,0 0-6-15,0 0-2 16,0 0 11-16,0 0 1 15,0 0-2-15,0 0-11 16,0 0-6-16,-1 0-3 16,-1 5-9-16,1 7 0 15,-1 8 15-15,1 6 3 16,-1 3-13-16,1 3 16 15,1 3-9-15,0-2 0 16,0 1-4-16,9-3-3 16,3-2-4-16,3-1-2 0,1-3 1 15,2-5-1-15,0-4 0 16,-3-3 0-16,1-4 0 15,-2-4-10-15,-2-5-5 16,1 0-6-16,-1 0 0 16,0-7 5-16,-2-7-3 15,-1-6-5-15,1-2-10 16,0-6 18-16,-4-3 15 15,-2-2-5-15,-2-2 6 16,-2-2 1-16,0-1-1 16,0 1 1-16,0 4 7 15,0 6 3-15,0 5 6 16,0 9 6-16,0 4-4 15,0 4-9-15,0 3-10 16,0 2 0-16,0 0-19 0,1 0-79 16,2-2-143-16,1 1-280 0</inkml:trace>
  <inkml:trace contextRef="#ctx0" brushRef="#br0" timeOffset="87695.0159">6998 4289 988 0,'0'0'230'0,"0"0"-95"15,0 0-17-15,0 0-18 16,0 0-26-16,0 0-24 0,0 0-22 15,0 0-27-15,0 0 4 16,0 0 15-16,0 0-1 16,0 0 10-16,0 0 2 15,0 0-2-15,0 0-11 16,0 0-6-16,0 0-2 15,0 0-3-15,0 0-5 16,0 10 11-16,0 3 4 16,0 4 7-16,0 2-8 15,0-1-1-15,0 0-4 16,0 0-2-16,0-6-3 15,2-2-6-15,-1-5 0 16,1-2 0-16,-1-1 0 16,-1-2 1-16,0 0-1 15,0 0 13-15,0 0-4 0,0 0-9 16,0 0 14-16,0-3-12 15,0-6-2-15,3-1 0 16,-2 0 1-16,1-3-1 16,1 3-6-16,3-3-6 15,0 2 0-15,3-1-6 16,3 1-6-16,0 1-5 15,1 1 8-15,-1 4 4 16,-1 0 4-16,-1 4 4 16,-2 1 9-16,-2 0-2 15,0 1 2-15,-3 10 0 16,2 4 0-16,-3 2 11 15,-2 1 14-15,0 2 8 0,0-2-11 16,1 1-4 0,1-4-3-16,-1-2-3 0,2-3-11 15,0-3 0-15,-1-3-1 16,1-1-18-16,0-3-77 15,-1 0-132-15,-1 0-255 0</inkml:trace>
  <inkml:trace contextRef="#ctx0" brushRef="#br0" timeOffset="89325.1091">7060 3527 474 0,'0'0'340'16,"0"0"-218"-16,0 0-50 16,0 0 18-16,0 0-1 15,0 0 16-15,0 0-11 16,-4 0-16-16,3 0-11 15,1 0 23-15,0 0-8 0,-2 0-9 16,1 0 7 0,1 0-2-16,-2-1-15 0,2 0-21 15,-1-1-1-15,1 1-8 16,0 1-2-16,0 0-8 15,0 0-8-15,0 0-6 16,0 0-9-16,0 0-1 16,0 0-11-16,0 12 12 15,0 0 10-15,3 8-8 16,3 1-1-16,0 0 1 15,0 2-1-15,0-3-1 16,-2 0 0-16,-1-1 6 16,-1-4-6-16,-2-2-1 15,0-3 1-15,0-3 1 0,0-3 0 16,-3 0 0-16,-3-2 8 15,-4-2-8-15,2 0-1 16,-1 0-6-16,0-2-6 16,0-4-5-16,2-3-35 15,2-1-19-15,1-1-37 16,4-9-78-16,0 1-82 15,0 1-239-15</inkml:trace>
  <inkml:trace contextRef="#ctx0" brushRef="#br0" timeOffset="89611.1255">7060 3227 740 0,'0'0'355'0,"0"0"-162"15,0 0-57-15,0 0-1 16,0 0 15-16,0 0-27 15,0 0-54-15,-4-3-44 16,4 3-24-16,0 0-1 16,0 0-56-16,-1 0-113 15,1 3-102-15,-3 2-128 0</inkml:trace>
  <inkml:trace contextRef="#ctx0" brushRef="#br0" timeOffset="90480.1752">7240 3503 532 0,'0'0'318'15,"0"0"-188"-15,0 0-71 16,0 0-6-16,0 0 17 16,0 0-22-16,0 0-12 15,0-1-7-15,0 1 4 0,0 0 2 16,0 0 37-16,0 0-12 15,0 0 11-15,0 0-17 16,0 0-5-16,0 0-12 16,0 0-18-16,0 0-9 15,0 0-3-15,0 5-7 16,0 10 38-16,0 0-13 15,0 5-15-15,0 0 2 16,0-1-3-16,0 1-3 16,0-4-5-16,0 0 8 15,0-3-8-15,0-3 5 16,0-1-6-16,0-2 12 15,0-4-11-15,0-1-1 0,0-2 0 16,0 0 1 0,0 0 5-16,0 0-6 0,0 0-11 15,5-4-67-15,-1-6-101 16,-1-1-159-16</inkml:trace>
  <inkml:trace contextRef="#ctx0" brushRef="#br0" timeOffset="91098.2106">7188 3616 810 0,'0'0'208'15,"0"0"-101"-15,0 0-7 16,0 0 10-16,0 0 13 16,0 0-50-16,0 0-27 15,0 0-9-15,4 0-8 16,4 0 7-16,1 0 22 15,5 0-15-15,0 0-23 16,1 0-7-16,3 0-7 16,-2 0-5-16,-2 0 0 15,-2-2 6-15,-2-1-7 16,-4 1-4-16,-3 1 4 15,-2 1 10-15,-1 0-10 16,0 0 0-16,0 0 5 0,0 0-3 16,0 0-1-16,0 0-1 15,0 0-1-15,0 0-31 16,0 0-42-16,-1 0-68 15,-2 0-106-15,0 0-79 0</inkml:trace>
  <inkml:trace contextRef="#ctx0" brushRef="#br0" timeOffset="91397.2277">7423 3517 658 0,'0'0'538'0,"0"0"-423"0,0 0-52 16,0 0-12-16,0 0 27 15,0 0 11-15,0 0-11 16,3 29-13-16,-1-11-7 15,-2 2 14-15,2 1-14 16,-2-1 1-16,0-2-27 16,0-2-10-16,0-2-16 15,0-6-6-15,0-1-5 16,0-3-74-16,0-1-138 15,1-3-307-15</inkml:trace>
  <inkml:trace contextRef="#ctx0" brushRef="#br0" timeOffset="92209.2741">7659 4087 1081 0,'0'0'246'16,"0"0"-123"-16,0 0 15 15,0 0-5-15,0 0 13 16,0 0-73-16,0 0-50 0,-21 4-22 16,39-3 8-16,3 0 9 15,9 1-1-15,1-2-10 16,2 0-6-16,2 0-1 15,-4 0 2-15,-3 0-1 16,-2 0-1-16,-6 0 0 16,-6-3-1-16,-4 0 0 15,-7 1 0-15,-1 2 1 16,-2 0 2-16,0 0 5 15,0-2-7-15,0 2-47 16,0-3-69-16,0 0-82 16,0 1-134-16</inkml:trace>
  <inkml:trace contextRef="#ctx0" brushRef="#br0" timeOffset="92779.3067">8141 3787 935 0,'0'0'239'16,"0"0"-104"-16,0 0-14 15,0 0-20-15,0 0-8 16,0 0-39-16,0 0-38 16,0 29 11-16,0-6 11 15,-1 8-23-15,-1 5 19 16,2 3-14-16,0 4 14 15,0-1 13-15,3-3-33 16,7-3 1-16,4-5-3 16,1-4-12-16,0-8 6 15,2-3-6-15,0-8-9 16,1-3-17-16,-3-5-14 15,1 0-5-15,-1-8-18 0,0-4-4 16,-3-5 6-16,-3 0 21 16,0-3 17-16,-3-1 22 15,-5-2 0-15,-1-2 1 16,0-3 21-16,0-1 7 15,0-1 1-15,0 1 1 16,-3 2-3-16,0 7-27 16,0 2-6-16,0 4-47 15,2 4-98-15,1 4-148 0</inkml:trace>
  <inkml:trace contextRef="#ctx0" brushRef="#br0" timeOffset="93554.351">8559 4177 227 0,'0'0'695'0,"0"0"-550"16,0 0-15-16,0 0 6 15,0 0 8-15,0 0-26 16,0 0-9-16,-2 0-29 16,2 0-21-16,0 0 4 0,0 0-8 15,0 3-14 1,0 6 12-16,0 5 12 0,0 3-42 15,0 2-7-15,3-1 1 16,0-2-11-16,0-3-6 16,0-3 0-16,0-3 0 15,-1-2 7-15,-1-4-7 16,3-1 0-16,0 0-7 15,0-1 4-15,4-11-12 16,1-2-3-16,1-1-2 16,-1-2 2-16,0 1 3 15,0 2 8-15,-2 3 6 16,1 1 0-16,-4 4 1 15,1 4 0-15,-4 2-11 16,3 0 11-16,-1 0 0 0,1 11 25 16,-3 4 4-16,2 2 6 15,-1 2-8-15,-1 1-5 16,1-2-5-16,1 0-17 15,-2-2 0-15,1-4 0 16,-1-3-6-16,1-2-80 16,-2-7-110-16,0 0-130 15,0 0-258-15</inkml:trace>
  <inkml:trace contextRef="#ctx0" brushRef="#br0" timeOffset="94101.3823">8602 3416 1190 0,'0'0'268'15,"0"0"-115"-15,0 0-39 16,0 0 11-16,0 0-29 15,0 0-3-15,0 0-35 16,19 68-25-16,-17-40-13 16,-2 2 25-16,0-1 11 15,0 1-14-15,0-3-11 16,-2-5-13-16,-2-4-3 15,-1-4-7-15,-2-2-2 0,1-6-6 16,-1-4-16-16,-6-2-70 16,-7-6-98-16,2-9-140 15,1-4-218-15</inkml:trace>
  <inkml:trace contextRef="#ctx0" brushRef="#br0" timeOffset="94281.3926">8550 3180 1305 0,'0'0'328'16,"0"0"-158"-16,0 0-5 16,0 0-24-16,0 0-47 0,0 0-94 15,0 0-1 1,0-2-169-16,0 12-141 0,0-2-284 0</inkml:trace>
  <inkml:trace contextRef="#ctx0" brushRef="#br0" timeOffset="95429.4583">6743 4676 776 0,'0'0'344'0,"0"0"-212"15,0 0-10 1,0 0 20-16,0 0 18 0,0 0-17 16,0 0-30-16,-42 0-26 15,42 0-7-15,0 0-2 16,0 0-10-16,0 0-27 15,0 0-17-15,0 0-6 16,0 0-17-16,2 0 12 16,14 0-13-16,14 0-1 15,31 4 1-15,42 5 0 16,45 1 9-16,25-2-9 15,9-5-9-15,-10-3-14 16,-17 0-20-16,-4-10-9 0,-8-5-4 16,-12-1 10-1,-16-1 37-15,-26 4 9 0,-25 4-1 16,-22 2 1-16,-10 1 6 15,-5 3-5-15,-5-1 17 16,-6 3-11-16,-7-1 11 16,-7 2 7-16,-2 0 0 15,0 0-1-15,0 0-1 16,-7-1 11-16,-3 1-19 15,0-2-14-15,1 1-1 16,3 1-15-16,3-1-45 16,2-1-58-16,-1-2-93 15,1 1-131-15,-4-1-306 0</inkml:trace>
  <inkml:trace contextRef="#ctx0" brushRef="#br0" timeOffset="95909.4858">7498 4998 1245 0,'0'0'254'15,"0"0"-111"-15,0 0 22 16,0 0 32-16,0 0-53 15,0 0-76-15,0 0-55 16,19 30 30-16,-12-1-10 16,-3 5-27-16,0 1 16 15,-1-1-19-15,0-4-3 16,-3-6 0-16,0-4 8 15,0-6-7-15,0-6-2 0,0-4-14 16,0-4-61-16,0 0-43 16,0-11-94-16,0-9-137 15,0-2-181-15</inkml:trace>
  <inkml:trace contextRef="#ctx0" brushRef="#br0" timeOffset="96284.5072">7741 4993 1020 0,'0'0'253'0,"0"0"-124"16,0 0-23-16,0 0 29 16,0 0 18-16,0 0-66 15,0 0-54-15,-39 17-24 16,19-7-7-16,2-1 8 0,0-1-10 15,6-2 2-15,3 0 24 16,5-2 21-16,4 0-22 16,0 3-8-16,0 2 26 15,10 2 9-15,3 2-15 16,4 2-17-16,1 1-7 15,2 1 13-15,3-2 2 16,-2-1-8-16,1 0-3 16,-1-2-17-16,-4-5 12 15,-6 0-12-15,-3-4 1 16,-5-2 0-16,-2 1 0 15,-1-2 0-15,0 0-1 16,0 0-16-16,0 0-43 0,0 0-52 16,0 0-69-1,0 0-107-15,-3 0-296 0</inkml:trace>
  <inkml:trace contextRef="#ctx0" brushRef="#br0" timeOffset="97067.552">9442 4168 747 0,'0'0'743'16,"0"0"-589"-16,0 0-30 15,0 0-30-15,0 0 49 16,0 0-58-16,3 91-33 15,4-65-39-15,1-2-13 16,0-2-10-16,-1-4-46 16,-4-6-67-16,-3 0-110 15,0-6-96-15,-9-4-296 0</inkml:trace>
  <inkml:trace contextRef="#ctx0" brushRef="#br0" timeOffset="97246.5622">9349 4337 895 0,'0'0'635'0,"0"0"-514"16,0 0 12-16,0 0 50 16,0 0-15-16,100 2-91 15,-68-2-58-15,-4 0-19 16,0 0-127-16,-8 0-198 15,-5 0-291-15</inkml:trace>
  <inkml:trace contextRef="#ctx0" brushRef="#br0" timeOffset="98845.6537">10192 3893 876 0,'0'0'199'16,"0"0"-79"-16,0 0 5 15,0 0-14-15,0 0-18 16,0 0-8-16,0 0-18 15,-47-14-5-15,38 14 7 16,-2 0 16-16,-3 6-3 16,-2 14-19-16,-1 7 3 15,-3 10 14-15,2 6-27 16,5 2-21-16,3 1-8 15,7-1-12-15,3-4-11 16,3-7 5-16,14-5-6 0,7-12-8 16,3-6-18-1,3-9-13-15,0-2-10 0,0-5-24 16,-2-13-21-16,-3-7 2 15,-1-6-4-15,-7-4 41 16,-4-3 5-16,-5 0 38 16,-7-2 11-16,-1 0 2 15,0 1 19-15,-11 3 7 16,-2 8-4-16,0 6-2 15,0 11-20-15,0 8-1 16,3 3-70-16,-3 13-89 16,5 6-133-16,2 0-281 0</inkml:trace>
  <inkml:trace contextRef="#ctx0" brushRef="#br0" timeOffset="99177.6727">10613 3824 1156 0,'0'0'233'0,"0"0"-113"0,0 0-11 16,0 0 23-1,-54 111-39-15,40-60-21 0,3 3-47 16,7-2-9-16,4-4-16 15,0-7-1-15,10-9-2 16,8-6-17-16,4-9-61 16,1-7-51-16,5-10-51 15,-6 0-94-15,-5-9-282 0</inkml:trace>
  <inkml:trace contextRef="#ctx0" brushRef="#br0" timeOffset="99442.6878">10768 3862 380 0,'0'0'927'16,"0"0"-743"-16,0 0-66 15,0 0-52-15,0 0 94 16,0 0-64-16,0 96-58 16,2-61-27-16,-1-1-11 15,1-1-4-15,-2-6-52 16,0-1-56-16,0-3-50 15,0-7-78-15,-2-7-83 0</inkml:trace>
  <inkml:trace contextRef="#ctx0" brushRef="#br0" timeOffset="99761.7061">10946 3949 1204 0,'0'0'248'0,"0"0"-99"15,0 0-48-15,0 0-15 16,0 0-29-16,0 0-40 16,0 0-17-16,-40 19-26 15,26-6 11-15,-1-1-2 16,6 2 15-16,2 0 4 15,4 0 6-15,3 1 14 0,0-1 5 16,0 3-10-16,9-3 13 16,3 0-29-16,4-3 0 15,1-1-1-15,0-4 0 16,3-4-39-16,-4-2-57 15,2 0-79-15,-6-7-120 16,-4-3-361-16</inkml:trace>
  <inkml:trace contextRef="#ctx0" brushRef="#br0" timeOffset="99996.7195">11026 3804 998 0,'0'0'522'0,"0"0"-439"15,0 0 105-15,0 0-47 16,56 78-14-16,-40-44-21 16,2 3-69-16,-3 2-25 15,-2 0-12-15,-5 1-24 16,-7 0-62-16,-1-5-56 15,-13 12-76-15,-8-11-82 16,-3-8-429-16</inkml:trace>
  <inkml:trace contextRef="#ctx0" brushRef="#br0" timeOffset="101285.7933">9982 4556 942 0,'0'0'278'0,"0"0"-207"0,0 0-51 16,0 0 26-1,0 0 8-15,0 0-16 0,106 33-24 16,-72-29-8-16,2-4-6 15,3 0-23-15,-2 0-13 16,-2-7-17-16,-1-5 3 16,-6 0 26-16,-1-1 16 15,-3 1 8-15,-5 2 11 16,-4 2 37-16,-3 3 15 15,-3 5-10-15,-1 0-19 16,-1 0 5-16,3 7 26 16,4 6-27-16,4 0-12 15,4-1-17-15,5-1-7 16,3-2-2-16,4-4 0 15,3 0-13-15,1-4-12 0,-2 1-4 16,-2-2-10 0,-4 1-6-16,-3-1 3 0,-4 0 11 15,-3 0 17-15,-2 0 13 16,-2 0 1-16,-1 0 8 15,-1 3 4-15,-1 3 13 16,-2 2 5-16,0 0-2 16,-2 1 1-16,2-2-4 15,1-2 1-15,1-3-9 16,1-2-7-16,3 0-4 15,1 0 4-15,-1 0-9 16,-1-3-1-16,-2 0-1 16,-5 2 0-16,1-1-25 15,-6 1-58-15,-1 0-137 16,-3 0-356-16</inkml:trace>
  <inkml:trace contextRef="#ctx0" brushRef="#br0" timeOffset="121966.9762">3093 2746 918 0,'0'0'567'15,"0"0"-442"-15,0 0-58 16,0 0-7-16,0 0 26 15,-2 0-5-15,2 0-12 16,0 0-50-16,0 0-3 16,7-9-16-16,7-3 7 15,2-7 10-15,2 0-15 16,0-1 4-16,-2 3-6 15,-1 2 1-15,-3 6-1 16,1 2 0-16,-5 4 0 0,1 1-1 16,-1 2-7-1,0 2-1-15,1 10 9 0,0 8 2 16,3 2 7-1,-1 2-9-15,-1-1 10 0,3-1-9 16,1-5 0-16,1-4 0 16,0-5 1-16,3-7-1 15,0-1-1-15,3 0-1 16,-1-9-17-16,1-4-5 15,0 0-12-15,0 0 7 16,-4 2-1-16,-3 4 14 16,-2 2 6-16,-4 5-1 15,-2 0 9-15,-2 3 1 16,-2 10 17-16,1 1 2 0,1-1-4 15,1 0-6-15,1-2 1 16,2-2-8-16,3-1 6 16,1-3-7-16,4-2 0 15,3-3 0-15,1 0-1 16,6-1 0-16,-1-10-19 15,2-1-2-15,-5 0-2 16,1 0 15-16,-6 3 7 16,-5 3 0-16,-4 2-14 15,-5 4-21-15,-3 5-91 16,0 11-102-16,-9 2-9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4T17:44:09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71 9684 506 0,'0'0'258'16,"0"0"-63"-16,0 0-88 16,0 0-19-16,0 0-11 15,0 0-5-15,0 0-14 16,0 0 0-16,0 0 15 15,0 0-8-15,0 0-1 16,0 0-7-16,0-1 10 16,0-1 6-16,0 2-17 15,0-1-15-15,0 0 7 16,0 0-12-16,0 1-10 15,0 0 1-15,0 0 1 0,0 0-3 16,0 0-5-16,0 0-12 16,0 0-7-16,0 0 11 15,0 0-11-15,0 1 1 16,0 6 18-16,0 1 7 15,0 4-11-15,0 0-1 16,0 1 4-16,0 1-3 16,0 1-16-16,0 1 25 15,0 0-19-15,0 0 6 16,0 0-3-16,0-1 7 15,0-2-16-15,0-2 8 16,0-3-10-16,0-3 2 0,0 0-1 16,0-3 1-1,0 0 1-15,0-2-1 0,0 0 0 16,0 0 9-16,0 0-9 15,0 0 0-15,0 0 1 16,0 0 5-16,0 0-6 16,0 0 11-16,0 0-10 15,0 0 13-15,0-3-14 16,0-3-5-16,1-2 4 15,1 0-7-15,-2-1 1 16,0-2-6-16,2 0 11 16,-2 0-8-16,0 0 10 15,0-1-1-15,0 2 1 16,0-2-1-16,3 2-5 15,0-1-5-15,1-1-9 0,3 3 1 16,-1-1 9-16,2 0-6 16,-1 3-18-16,2 0 10 15,-1 0 14-15,-1 4-11 16,-1 0 12-16,3 0 8 15,-3 2-6-15,2 0 1 16,-1 0-7-16,3 1 13 16,-2 0 0-16,-2 0-9 15,0 0 2-15,-3 0 4 16,0 0 3-16,0 0-2 15,-3 0 2-15,1 0-2 16,-1 0-10-16,2 2 12 16,1 4 1-16,-2 2 16 15,1 1-17-15,-1-1 16 16,1 2-15-16,-1 1-1 0,-1-1 24 15,2 1-13-15,-2 1 6 16,0-1-7-16,0 0 0 16,0 2 14-16,0-2-11 15,0 1-11-15,0-1 7 16,0-1 10-16,0-3-16 15,0 0-3-15,0-2 0 16,0 0 6-16,0-2 13 16,0 0-10-16,-2-3 4 15,2 1 0-15,0-1 1 16,0 0-7-16,0 0-1 15,0 0 0-15,0 0-5 16,0 0-1-16,0 0 0 0,0 0-1 16,0 0-5-1,0 0 4-15,0 0-39 0,0 0-14 16,0 0-57-16,0 0-92 15,0 0-128-15,0 0-285 0</inkml:trace>
  <inkml:trace contextRef="#ctx0" brushRef="#br0" timeOffset="748.0427">11938 9790 497 0,'0'0'541'15,"0"0"-392"-15,0 0-43 0,0 0 2 16,0 0-3-16,0 0-32 16,0 0-24-16,-12 0 2 15,11 0 25-15,-2 0-10 16,1 0 17-16,2 0 4 15,0 0-17-15,0 0-8 16,0 0-12-16,0 0-15 16,0 0-23-16,0 0-12 15,5 0 1-15,8 0 8 16,1 0-8-16,2 0-2 15,0 0 1-15,1 0-10 0,-4 0 9 16,0 0-22-16,-4 0 9 16,-1 0 5-16,-3 0 1 15,-2 0 8-15,-2 0-1 16,1 0 1-16,-2 0 0 15,0 0 0-15,0 0 6 16,0 0 0-16,0 0 15 16,0 0-2-16,0-1-10 15,0 1-9-15,0 0 1 16,0-2 1-16,0 2-1 15,0 0 5-15,0 0-6 16,0 0 0-16,0-1-1 16,0 1-26-16,0 0-45 15,0-4-113-15,0 0-126 16,0-2-327-16</inkml:trace>
  <inkml:trace contextRef="#ctx0" brushRef="#br0" timeOffset="1373.0785">12245 9653 499 0,'0'0'640'0,"0"0"-510"16,0 0-48-16,0 0-1 15,0 0 19-15,0 0-32 16,0 0-14-16,0-3-14 15,0 3 30-15,0 0-16 16,0 0 6-16,0 0 4 16,0 0-9-16,0 0 0 15,0 0-4-15,0 0-37 16,0 0 14-16,0 0-22 15,0 0 1-15,0 0 11 16,-1 5-5-16,-2 3 18 16,2 3 1-16,-2 4 17 15,1-1-21-15,-1 2-2 16,2 1 3-16,1 0-7 0,-2 0-2 15,2-1 6-15,0-2-11 16,-1 0-14-16,1-3 12 16,-2-1 9-16,2-1-20 15,0-4 5-15,0 0-6 16,0-3 6-16,0 0-5 15,0 0 5-15,0-2-7 16,0 0 0-16,0 0 0 16,0 0 11-16,0 0-10 15,0 0 18-15,0 0-19 16,0 0 0-16,0 0 8 15,0 0-8-15,0 0 6 16,0 0-1-16,0 0-5 0,0 0-22 16,0-2-109-1,-3-4-201-15,0 0-446 0</inkml:trace>
  <inkml:trace contextRef="#ctx0" brushRef="#br0" timeOffset="2911.1665">13565 9670 651 0,'0'0'354'16,"0"0"-140"-16,0 0-93 15,0 0 17-15,0 0-8 16,0 0-25-16,0 0-51 15,-2-6-24-15,2 6 11 16,0 0-20-16,0 0 5 16,0 0 52-16,0 7 2 15,0 2-36-15,0 1 27 16,0 4-15-16,0 0-15 15,0 4 7-15,0 1-23 0,0-1 3 16,2 1-16-16,0-4 10 16,0-1-10-16,-1-3-2 15,1-3-10-15,-1 0 1 16,-1-5 5-16,2 0-5 15,-2-3 11-15,0 0-6 16,1 0-4-16,1 0 6 16,-1 0 1-16,2-3 0 15,2-6-9-15,-1 1 0 16,1-3-1-16,-1-1-12 15,-1-2 3-15,0 0-1 16,1-2-1-16,1-2-5 16,1 1 5-16,4-2-14 0,-2 3 10 15,1 2-6-15,0 1 10 16,1 3 11-16,-4 1-5 15,0 4 6-15,-1 1-1 16,-1 2-2-16,2 1 3 16,0 1-6-16,2 0-4 15,-1 0 10-15,3 0 0 16,1 5 0-16,-1 2-11 15,2 2 11-15,-3-5 1 16,2 2 10-16,-1 0-11 16,-1-1 0-16,-3 0 0 15,-3-1 0-15,-1 3 11 16,-2 2-5-16,0 2 31 15,0 1-5-15,-3 2-11 16,-3-1 7-16,1 0-1 0,0-2-18 16,2-2-9-16,2-1 11 15,1-2-7-15,0-1-3 16,0-1-1-16,0 1 1 15,0-3 7-15,0 2-4 16,0-2-4-16,0-2-7 16,0 1 7-16,0-1 0 15,0 0 1-15,0 0 9 16,0 0-10-16,0 0-1 15,0 0-9-15,0 0 9 16,0 0-33-16,-2 0-110 16,-3 0-149-16,-3 0-344 0</inkml:trace>
  <inkml:trace contextRef="#ctx0" brushRef="#br0" timeOffset="4339.2482">15235 9664 639 0,'0'0'552'0,"0"0"-423"16,0 0-15-16,0 0 26 15,0 0-12-15,0 0-21 16,0 0-56-16,-7-9-38 16,7 9 15-16,0 0-9 15,0 1 16-15,0 7 47 16,3 6-26-16,-3-2-11 15,0 8-5-15,0-2 7 0,0 1-10 16,0 1-6-16,0-1 6 16,0-4-14-16,0-2-22 15,0-2 12-15,1-4-7 16,1-1-5-16,-2-4 5 15,1-2-6-15,-1 0 13 16,0 0-13-16,0 0 0 16,0 0 20-16,2 0-18 15,-1 0 8-15,1-2-2 16,1-5-8-16,0-3 0 15,0-1-1-15,1-4-12 16,2-1-5-16,3-3 0 16,-1 1 5-16,-1 0-14 0,3 2 9 15,-2 2-7-15,-1 3 12 16,-1 0-2-16,3 5 5 15,-1 0 9-15,-1-1-8 16,-1 3 2-16,3 1 7 16,-5 1-13-16,2 1 12 15,-1 1 1-15,0 0 0 16,1 0-8-16,-1 1-8 15,1 5 16-15,0 4 11 16,0-4-11-16,2 2 1 16,-2 1 0-16,0 1 19 15,-3 0-15-15,0 0-4 16,-2 2-1-16,-1-1 10 15,0-1 2-15,0 1-3 16,0-1-2-16,0-1 17 0,0 0-15 16,0-4 8-16,0 0-2 15,0 0-6-15,0-2-8 16,0-1 8-16,0-1-9 15,0 0 1-15,0-1-1 16,0 0 0-16,0 0 7 16,0 0-7-16,0 0 2 15,0 0 4-15,0 0-5 16,0 0 6-16,0 0-7 15,0 0 0-15,0 0 0 16,0 0-12-16,0 0-17 16,0 0-41-16,0 0-64 15,0 0-108-15,2-7-238 16,2-3-578-16</inkml:trace>
  <inkml:trace contextRef="#ctx0" brushRef="#br0" timeOffset="4957.2832">15616 9635 39 0,'0'0'504'0,"0"0"-446"16,0 0 209-16,0 0-121 16,0 0-26-16,0 0-13 15,0 0-4-15,0 0 7 16,0 0-11-16,0 0-7 15,0 0-9-15,0 0-7 16,0 0-2-16,0 0-5 16,0 0-26-16,0 0 6 15,0 2-37-15,0 7 10 0,0 1 46 16,0 3-21-1,0 2-10-15,0 1-8 0,0 1 0 16,-2 1 0-16,2-1-4 16,-1-2-5-16,1 0 8 15,0-4-9-15,0-3-7 16,0-2-11-16,0-2 5 15,0-3 0-15,0 1-6 16,0-2 2-16,0 0 5 16,0 0 3-16,0 0 2 15,0 0-1-15,0 0-10 16,0-2 5-16,0 0-5 15,1-1-1-15,1 2-1 16,-1-2-35-16,-1 0-25 16,0 0-66-16,0-4-113 0,0 2-150 15,0-1-514-15</inkml:trace>
  <inkml:trace contextRef="#ctx0" brushRef="#br0" timeOffset="6040.3455">15532 9746 515 0,'0'0'74'0,"0"0"100"15,0 0 46-15,0 0-84 16,0 0-23-16,0 0-31 15,0 0 11-15,0 1-4 16,0-1-38-16,0 0 4 16,-1 0-10-16,1 0 18 15,-2 0-22-15,2 0 2 16,0 0 6-16,0 0 6 15,0 0 4-15,0 0-12 16,0 0-1-16,0 0 6 16,0 0-14-16,6 0-27 15,6 0-10-15,3-1 7 16,3 0-6-16,3-1-1 15,-3 1-1-15,1-1 0 16,-2 2-18-16,-1-1-4 0,-4 1-1 16,-2-1 9-16,-4 1 7 15,-1 0 1-15,-4 0 6 16,-1-2 1-16,0 2 1 15,0 0 3-15,0-1-5 16,0 1 0-16,0 0 1 16,2 0 0-16,-2 0-1 15,0 0 0-15,0 0 1 16,0 0 5-16,0 0-6 15,0 0 2-15,0 0-1 16,0 0 5-16,0 0 1 16,0 0-7-16,0 0 6 15,0 0-6-15,0 0 0 0,0 0 6 16,0 0 0-1,0 0-5-15,0 0 7 0,0 0-2 16,0 0 5-16,0 0 2 16,0 0-13-16,0 0 5 15,0 0-5-15,1 0-1 16,2 0 1-16,2 0 0 15,-2 0 10-15,1 0-10 16,-4 0-1-16,0 0 0 16,0 0 1-16,0 0 1 15,0 0 8-15,0 0-2 16,0 0 5-16,0 0-3 15,0 0-7-15,0 0 8 16,0 0-10-16,0 0 1 0,0 0 0 16,0 0 0-16,0 0-1 15,0 0 6-15,0 0-6 16,0 0 1-16,0 0-1 15,0 0-1-15,0 0-18 16,-4-2-58-16,-1 0-97 16,1-1-98-16,1-1-275 0</inkml:trace>
  <inkml:trace contextRef="#ctx0" brushRef="#br0" timeOffset="6673.3817">15905 9618 377 0,'0'0'193'15,"0"0"177"-15,0 0-201 16,0 0-61-16,0 0-11 16,0 0 3-16,0 0-4 0,-7 0-38 15,7 0-7-15,0 0 6 16,0 0-6-16,0 0-7 15,0 0-2-15,-2 3-5 16,2 0-5-16,-1 1 25 16,-1 1-2-16,-1 1 6 15,2 4-17-15,-2 1-7 16,-2 0-5-16,2 7 11 15,-1-1 4-15,1 1-21 16,0 1 0-16,1-2 2 16,1 1-7-16,1-3-3 15,-2-3 7-15,2-3-16 0,0-2-3 16,-1-3 1-1,1-1 1-15,0-3-7 16,0 1 0-16,0-1 5 0,0 0 2 16,0 0 0-16,0 0 7 15,0 0 3-15,0 0 1 16,0 0-3-16,0 0-1 15,0 0-7-15,0 0-8 16,0 0-5-16,0 0-19 16,0-3-79-16,0-2-101 15,0-1-160-15,0 1-475 0</inkml:trace>
  <inkml:trace contextRef="#ctx0" brushRef="#br0" timeOffset="11607.6639">11030 9297 322 0,'0'0'883'0,"0"0"-648"16,0 0-142-16,0 0-16 15,0 0 8-15,0 0-15 16,0 0-44-16,-13-30-10 16,13 30 2-16,0 0-18 15,0 0 21-15,-1 0 12 0,-1 0 11 16,2 0 16-1,-1 0-3-15,1 0-19 0,0 0 1 16,0 0 2-16,0 0-3 16,-2 0-4-16,2 0-10 15,0 0-8-15,0 0 2 16,0 0-12-16,0 0 6 15,0 0-2-15,0 0 9 16,0 0-10-16,0 0-9 16,0 7 0-16,0 7 9 15,5 4 1-15,1 4-8 16,0 3-1-16,-1 0 5 15,1 0-6-15,-1 0 1 16,-2-3-1-16,-1-4 1 16,-2-1-1-16,0-4 1 0,0-1 0 15,0-6-1-15,-2 0 1 16,-2-2 0-16,-3-2 4 15,1-2-5-15,-2 0-6 16,0 0-5-16,0 0 1 16,0 0 5-16,2-4 4 15,2-4-7-15,1 4 8 16,3 0-1-16,-2 1-4 15,2 2-3-15,0 1-6 16,0 0-6-16,0 0 0 16,0 0-7-16,2-2 20 15,4 2 7-15,-2 0 0 16,1 0-27-16,-2 0-44 0,-2 0-30 15,-1 0-34 1,0 0-43-16,0 0-129 0,-4 0-388 0</inkml:trace>
  <inkml:trace contextRef="#ctx0" brushRef="#br0" timeOffset="12490.7144">11058 9113 447 0,'0'0'628'0,"0"0"-475"16,0 0-57-16,0 0-25 15,0 0 23-15,0 0-24 16,0 0-37-16,-19-19-17 15,13 19 2-15,1 0-1 16,0 0 9-16,2 0-10 16,2 3 2-16,1 0-2 15,0 2-9-15,0-2-6 0,0 0 1 16,0 0-1-16,0 0-1 15,0-1 0-15,1-2-9 16,2 0 7-16,2 0-5 16,0 0 0-16,-1 0 7 15,2 0 0-15,-3-4 0 16,-2-1 6-16,1 0-6 15,-2 0 0-15,0 2 9 16,0 0-3-16,0 2 1 16,-5 0 2-16,-2 1-8 15,3 0-1-15,-3 0-1 16,3 0 1-16,1 7-1 0,0-1 0 15,1-1 1 1,2 0-1-16,0-2 0 0,0 0-2 16,0-2-7-16,0 1 10 15,5-2-6-15,1 0 6 16,-1 0 7-16,1 0-7 15,-3 0-1-15,1-2-5 16,-3-1-1-16,-1 2-8 16,0 1-58-16,-1 0-149 15,-9 0-382-15</inkml:trace>
  <inkml:trace contextRef="#ctx0" brushRef="#br0" timeOffset="14746.8435">10871 8084 492 0,'0'0'82'16,"0"0"-63"-16,0 0 127 16,0 0-31-16,0 0-73 15,0 0-27-15,0 0-8 16,-1 0-6-16,-1 0 0 15,2 0 0-15,0 0 0 16,0 0 0-16,0 0 0 16,0 0 6-16,0 0-1 15,0 0 16-15,0 0 10 16,0 0 8-16,0 0-4 0,0 0 12 15,0 0 6-15,0 0 12 16,0 0 11-16,0 0 3 16,0 0 11-16,-1 0-17 15,-1 0-10-15,2 0-13 16,0-2 5-16,-1 2 7 15,1-1 1-15,0 1 0 16,-2-1 4-16,1-1-16 16,-1 1 1-16,2-1-4 15,0 1 2-15,0-1 1 16,0 2 1-16,0-1-1 15,0 0-7-15,0 1-11 16,0 0-6-16,0 0-12 0,0 0-10 16,0 0-1-1,0 0-5-15,0 1-7 0,0 8 7 16,0 3 0-16,5 3 2 15,-1 3-1-15,1 0 1 16,-1 3-1-16,1 1 7 16,-1 3-8-16,1-3-5 15,-4-1 5-15,-1-1 2 16,0-7-1-16,0-1-1 15,0-3 1-15,-1-2-1 16,-7-1 1-16,2-2 7 16,-1-1-8-16,-2-2 0 15,0-1 1-15,0 0-1 16,0 0 0-16,1 0 0 15,1 0-2-15,3 0 2 0,1 0-2 16,0-1 2-16,1-1 0 16,2 1-2-16,0 0 2 15,0 1-8-15,0-2 7 16,0 1 1-16,0 0-10 15,0 0-11-15,0-1-13 16,0 0-24-16,0 1-43 16,0-7-80-16,3 1-94 15,0-3-216-15</inkml:trace>
  <inkml:trace contextRef="#ctx0" brushRef="#br0" timeOffset="15773.9022">10909 7885 504 0,'0'0'275'0,"0"0"-70"16,0 0-86-16,0 0-44 16,0 0-14-16,0 0 14 15,0 0 2-15,0-13 19 16,-2 12 9-16,-2 0-24 15,-2 1-28-15,0 0-24 16,-3 0-3-16,1 0-14 16,1 0-2-16,1 0-8 15,-1 4 3-15,2 1-3 16,2 1-4-16,2 1 2 15,1-3 0-15,0 2 0 0,0-2 0 16,0-1-1-16,0-2 0 16,0-1 1-16,3 0 0 15,3 0 12-15,1 0-1 16,0-4-3-16,1-3-8 15,-4 1 0-15,1-1-7 16,-4 0 7-16,-1 2-1 16,0 1 1-16,0 1 0 15,0 1-2-15,-7 2-4 16,-1 0 6-16,-1 0 0 15,1 0-2-15,-1 7 2 16,2 0-1-16,1 2 0 16,2-1 0-16,2 2 0 15,0-1 0-15,2 0-1 16,0-4 1-16,0-1-11 0,4-1-5 15,5-3 16-15,0 0 0 16,0 0 1-16,1 0 0 16,-1-3-6-16,-3-4 6 15,-1-2-13-15,-4 2-6 16,-1 1 10-16,0 3-26 15,0-1-25-15,0 3 6 16,-6 1-36-16,-1 0-32 16,-4 0-41-16,1 5-104 15,4 0-298-15</inkml:trace>
  <inkml:trace contextRef="#ctx0" brushRef="#br0" timeOffset="16658.9528">11059 8081 510 0,'0'0'545'0,"0"0"-415"0,0 0-34 16,0 0 2-16,0 0 7 15,0 0-20-15,0 0-23 16,0-12-7-16,0 10-11 16,0 0 7-16,0 2 20 15,0 0 9-15,-1-1-4 16,-1 1-22-16,2 0-19 15,0 0-13-15,0 0-7 16,0 0-15-16,0 0 8 16,0 0-2-16,0 0-6 15,0 0 6-15,0 0-5 16,0 6 8-16,0 4 12 15,0 2-4-15,0 0-3 0,0 5 9 16,0 1 2-16,0 0-1 16,0 1-5-16,0-2-1 15,0-1-5-15,0-1-5 16,0-4 1-16,0-3 2 15,0-1-5-15,0-1 2 16,2 0 1-16,1-3-2 16,0-1 6-16,0 1-12 15,-2-3 7-15,-1 2-8 16,0-2 0-16,0 0 12 15,0 0-5-15,0 0 11 16,0 0-5-16,0 0-5 16,0 0 2-16,0 0-9 15,0 0-1-15,0 0-12 16,0-2-61-16,2-1-68 0,-2-5-122 15,0-1-257-15,0 2-603 16</inkml:trace>
  <inkml:trace contextRef="#ctx0" brushRef="#br0" timeOffset="17819.0189">10991 8220 522 0,'0'0'283'0,"0"0"-88"16,0 0-100-16,0 0-30 16,0 0-7-16,0 0 2 15,0 0-18-15,-15-2 0 16,15 1 33-16,-2-1 5 15,1 0-3-15,-2 0-4 16,1 0-10-16,-1 0-2 0,0 1 5 16,0-2-15-1,0 1-3-15,-1 1-18 0,1-1-7 16,-1 1 2-16,2 0-2 15,1-1 7-15,-1 2 2 16,2-1-10-16,0 1-4 16,-1 0-2-16,1-1-7 15,-2 1 3-15,1 0-12 16,-1-2 9-16,2 2 10 15,0 0-7-15,0 0 0 16,0 0 0-16,0 0 1 16,0 0 9-16,0 0-22 15,2 0 1-15,4 0-1 16,1 0 2-16,-1 0 7 15,1 0-9-15,1 0 1 0,2 0 0 16,1 0-1-16,2 0 1 16,5 0 4-16,-1 0-5 15,0 0-1-15,-2-2-9 16,0 0-2-16,-4 0 2 15,-3 1 1-15,-3-1 2 16,-2 2 6-16,0-1 2 16,-3 1-1-16,0-2 1 15,1 2 0-15,-1-1 5 16,2 1-6-16,0-1-1 15,1 1-8-15,1 0-3 16,2-2-1-16,-3 2 2 0,0 0 4 16,-2 0 6-1,-1 0 0-15,0 0-7 0,0 0 8 16,0 0-1-16,0 0 0 15,0 0 1-15,0 0 1 16,0 0 5-16,0 0-6 16,0 0 0-16,0 0 3 15,0 0-3-15,0 0 2 16,0 0 2-16,0 0-4 15,0 0 0-15,0 0-1 16,0 0 1-16,0 0 0 16,0 0 0-16,-3 0-2 15,-4 0-43-15,3 0-114 16,-2 0-109-16,-1 0-139 15,6-5-540-15</inkml:trace>
  <inkml:trace contextRef="#ctx0" brushRef="#br0" timeOffset="18441.0548">11296 8009 523 0,'0'0'319'16,"0"0"-150"-16,0 0-49 0,0 0-17 15,0 0-10-15,0 0-3 16,0 0-16-16,-10 0-19 16,10 0-8-16,0 0 2 15,0 0 1-15,-1 0-8 16,1 0-1-16,0 0-6 15,0 0-10-15,0 0-8 16,0 0 5-16,0 0 3 16,-2 3 13-16,2 3 3 15,0 0-7-15,-1 1-2 16,1 2-4-16,-2 2 4 15,1 3-5-15,-1 3 1 16,1 2-4-16,-1 2-7 0,2 0 17 16,0 0 5-1,0-1-10-15,0-1-5 0,0-4-15 16,0-2-2-16,2-2 1 15,1-3-8-15,-2-1 1 16,1-2 0-16,-1-2-1 16,-1-1 2-16,0-2-1 15,2 0 9-15,-2 0 2 16,0 0 0-16,0 0 8 15,0 0 0-15,0 0-4 16,0 0 3-16,0 0-13 16,0 0-4-16,0 0-2 15,0 0-41-15,0 0-54 16,0 0-101-16,0-1-157 0,0-2-472 15</inkml:trace>
  <inkml:trace contextRef="#ctx0" brushRef="#br0" timeOffset="21586.2347">10734 10532 622 0,'0'0'172'15,"0"0"41"-15,0 0-127 16,0 0-32-16,0 0-9 15,0 0 8-15,0 0-27 16,0 0-17-16,0 0 3 16,0 0 14-16,0 0 13 15,0 0 15-15,0 0 11 16,0 0-3-16,0 0-11 15,0 0-6-15,0 0-10 16,0 0 0-16,0 0 5 16,0 0-14-16,0 0-11 15,0 0-2-15,0 0-4 0,0 0 5 16,0 0-12-16,0 0 9 15,0 0 10-15,0-1-1 16,0 1 8-16,0 0-1 16,0 0-7-16,0 0 1 15,0 0-7-15,0 0-8 16,0 0 3-16,0 0 1 15,0-2 12-15,0 2 7 16,0 0-2-16,0 0-1 16,0 0 7-16,0 0-8 15,0 0 1-15,0 0-4 16,0 0 4-16,0-1-3 0,0 1-4 15,0-2 4-15,0 0-9 16,0 1-3-16,1-3 1 16,2 2-11-16,0 0 7 15,0-1 6-15,0 2-13 16,2 1 1-16,0 0-2 15,3 0-1-15,0 0 1 16,1 6-1-16,0 6-5 16,1 5 5-16,-2 3-8 15,-2 5 9-15,-2 1 0 16,-2 1 0-16,-2 1 1 15,0-3 6-15,0-1-7 16,0-2 1-16,-9-3-1 0,-2-2 1 16,-1-4-1-1,0-3 0-15,2-4-1 0,-3 0 0 16,0-6 0-16,0 0 1 15,4 0-15-15,0 0 8 16,0-7-5-16,3-1-4 16,3-2 1-16,2-1 0 15,1 2-4-15,0 2 5 16,0 2-21-16,0 1-20 15,0 1-46-15,1-1-82 16,4-1-131-16,-2 0-398 0</inkml:trace>
  <inkml:trace contextRef="#ctx0" brushRef="#br0" timeOffset="22442.2836">10779 10278 669 0,'0'0'345'0,"0"0"-168"16,0 0-82-16,0 0-25 15,0 0 27-15,0 0-33 16,0 0-44-16,-2-18-19 16,-2 18 8-16,-4 1-8 15,-2 6 15-15,1 3-9 16,1-1 4-16,4-2 3 15,0 0-7-15,4-3-5 16,0-2-1-16,0-1 5 16,0-1 4-16,5 0-4 15,1 0-5-15,-1 0 9 0,0-6-9 16,-4 2 5-16,1-2-5 15,-2 1 1-15,1 0 4 16,-1 1-5-16,0 1 1 16,0 2 8-16,0 0 15 15,-1 1-14-15,-6 0-5 16,-2 0-6-16,-1 0 0 15,3 5 0-15,-1 1 0 16,5 0-8-16,0 0 6 16,3-1 0-16,0-1-4 15,0-1-8-15,0 0 3 16,5-2-12-16,2-1-16 15,2 0-75-15,0 0-110 16,-3-4-623-16</inkml:trace>
  <inkml:trace contextRef="#ctx0" brushRef="#br0" timeOffset="23388.3377">11003 10508 487 0,'0'0'591'0,"0"0"-459"16,0 0-6-1,0 0-12-15,0 0-9 0,0 0-40 16,0 0-30-16,-35-14 2 16,35 13 4-16,0-2 11 15,0 2-8-15,0-2-6 16,0 1 16-16,0 2-5 15,0 0-11-15,0 0-9 16,0 0-3-16,0 0-13 16,0 0 2-16,0 0-13 15,0 2-2-15,0 9 37 16,0 3 13-16,0 1 5 15,0 5-21-15,0-1-3 16,0-1-6-16,0-1-9 16,0 0 1-16,0-2-1 0,0-1-9 15,0-3 4-15,0-3-1 16,2-1-1-16,-1-3-2 15,1 0-7-15,-1-3 2 16,-1-1 5-16,0 2-7 16,2-2 9-16,-2 0-8 15,0 0 8-15,0 0-9 16,1 0-7-16,-1 0-51 15,0 0-36-15,0-2-81 16,0 1-115-16,0-1-199 16,0-1-742-16</inkml:trace>
  <inkml:trace contextRef="#ctx0" brushRef="#br0" timeOffset="24425.397">10906 10649 514 0,'0'0'79'16,"0"0"103"-16,0 0-22 15,0 0-70-15,0 0-32 16,0 0-9-16,0 0 2 16,-3-2-1-16,3 1-3 15,0 1 6-15,0 0 1 16,0-2 13-16,0 2-5 15,0-2-5-15,-3 2-8 16,1-1-15-16,-2-1-5 16,1 1 0-16,-2 0-6 15,1-1-12-15,1 2 12 16,0-1 21-16,3 1 7 15,0 0 6-15,0 0-11 0,0 0-2 16,0 0-11-16,0 0-20 16,1 0-13-16,8-2 11 15,6 2-10-15,-1 0-1 16,3-1-8-16,1-1-20 15,-1 1-1-15,-2 1-13 16,-3-3 8-16,-3 2 14 16,-3 0 11-16,-2-3 8 15,-3 3 1-15,1 0 6 16,-2 1 1-16,0-2-6 15,0-1 5-15,0 2 0 16,0 0-5-16,1-1-1 0,2-1-8 16,2 2 7-16,0 1-11 15,-2 0 6-15,0 0 6 16,-3 0-1-16,0 0-14 15,0 0 14-15,0 0-7 16,0 0-4-16,0 0 12 16,-5 0 0-16,0 0 8 15,2 0-7-15,2 0 5 16,-1 0-5-16,2 0-1 15,0 0 7-15,0 0-7 16,-1 0-2-16,1 0-4 16,-2 0-67-16,-1 0-147 15,0 0-146-15,1 0-360 0</inkml:trace>
  <inkml:trace contextRef="#ctx0" brushRef="#br0" timeOffset="24906.4246">11168 10472 497 0,'0'0'607'0,"0"0"-451"16,0 0-66-16,0 0-3 16,0 0 3-16,0 0-27 0,0 0-30 15,0-6-2 1,0 6-6-16,0 0 4 0,0 0-10 15,0 10 39-15,0 3 8 16,-3 5-10-16,-1 3 11 16,1 3 15-16,-2 4-23 15,2 0-9-15,0-1-13 16,2-4-17-16,-1 0 4 15,2-3 4-15,0-3-10 16,0-4 1-16,0-3-18 16,0-3 12-16,0-2-4 15,0-4 2-15,0-1 6 16,0 0-5-16,0 0 9 15,0 0 1-15,0 0-2 0,0 0-6 16,0 0-14-16,2-4 0 16,-1 1-7-16,1 0-48 15,-2 2-96-15,0-2-187 16,0 1-504-16</inkml:trace>
  <inkml:trace contextRef="#ctx0" brushRef="#br0" timeOffset="26195.4983">11152 11802 697 0,'0'0'399'16,"0"0"-221"-16,0 0-45 16,0 0 28-16,0 0-19 15,0 0-47-15,0 0-8 16,-24-24-12-16,24 20-11 15,0 1-12-15,0-1-17 16,0 1 9-16,0 0-7 16,0 1-12-16,0 0 2 15,0 0-6-15,0 2-1 16,0 0-2-16,0 0-6 15,0 0-2-15,0 0 1 0,0 0 5 16,0 0 8-16,0 0-17 16,0 0 4-16,0 0-11 15,0 6 0-15,0 9 20 16,0 7 8-16,0 3-16 15,0 2-6-15,0-1-5 16,3 1 0-16,1-4 5 16,-1-5-6-16,-1-2 0 15,-2-6 0-15,0-4-1 16,0 1 0-16,-12-4-8 15,-2 0 9-15,-2-3 0 16,1 0 0-16,-4 0 1 16,2 0-1-16,0 0 0 0,1 0-1 15,5-2 1 1,2 0 0-16,4-1 0 0,2 1 1 15,2 2-1-15,1 0-1 16,0 0 0-16,0 0 1 16,0 0 0-16,0-1-1 15,0 1-9-15,0 0-3 16,0-3 4-16,1 3-25 15,4 0-29-15,-2-1-52 16,0-5-100-16,-2-1-121 16,-1 0-624-16</inkml:trace>
  <inkml:trace contextRef="#ctx0" brushRef="#br0" timeOffset="26907.539">11117 11520 618 0,'0'0'489'0,"0"0"-316"16,0 0-40-16,0 0 11 0,0 0-35 16,0 0-42-16,0 0-45 15,-23-24-13-15,17 24-8 16,0 7 0-16,1 1 0 15,2 2 18-15,-1 2 2 16,2-1-1-16,2 2-1 16,0-2-10-16,0-1-8 15,0-3-1-15,6-3-1 16,0-2-9-16,0-2 1 15,2 0 9-15,-2-2 0 16,-1-8-1-16,-2-1-6 16,-1-2 0-16,-2 2 1 15,0 3 6-15,0-2-2 16,-2 7 1-16,-5 0-1 15,1 3-13-15,-1 0 2 0,-2 0-9 16,-5 10-48-16,5 1-93 16,0-1-329-16</inkml:trace>
  <inkml:trace contextRef="#ctx0" brushRef="#br0" timeOffset="28246.6156">11177 13961 682 0,'0'0'555'0,"0"0"-371"16,0 0-76-16,0 0 34 16,0 0-26-16,0 0-24 15,0 0-45-15,-12-28-12 16,12 28-10-16,0 0-2 15,0 0 6-15,0 0 9 16,0 0-4-16,0 0-9 16,-3 4 2-16,3 6 11 15,0 4-14-15,0 3-3 16,0 3 2-16,0 1-4 15,0 0-11-15,0 2-8 16,5-2 13-16,-2 0-13 0,1-1 0 16,-2-3 2-16,-2-3-1 15,0 0 0-15,0-4 11 16,0 0-11-16,0-2 10 15,-5-2-11-15,1-2 0 16,-2 1 0-16,1-4 0 16,-1-1 0-16,-1 0-1 15,-2 0 1-15,0 0-1 16,1-3 2-16,2-3-1 15,2 2 0-15,1 0-1 16,0 2-18-16,3-2-28 16,0 2-43-16,0-5-50 15,0 2-119-15,0-2-257 0</inkml:trace>
  <inkml:trace contextRef="#ctx0" brushRef="#br0" timeOffset="28884.6521">11191 13684 920 0,'0'0'279'15,"0"0"-167"-15,0 0 32 16,0 0-35-16,0 0-56 15,0 0-41-15,0 0 1 0,-33 5-11 16,30 3-2-16,1 1 8 16,1-2-7-16,1 0 12 15,0-3-2-15,0-1 2 16,0 0-12-16,1-3-1 15,5 0-13-15,0 0 7 16,0 0-9-16,-1 0-4 16,-2-1 2-16,1-5 3 15,-2-1 14-15,-1 1 0 16,1-1 1-16,-2 1 10 15,0 2 5-15,0 1 4 16,0 2 12-16,0 1-20 16,-3 0-2-16,-5 0-10 0,1 0-24 15,-2 6-56 1,3-1-155-16,3-4-479 0</inkml:trace>
  <inkml:trace contextRef="#ctx0" brushRef="#br0" timeOffset="30123.723">10910 12719 464 0,'0'0'571'16,"0"0"-374"-16,0 0-25 15,0 0-16-15,0 0-30 16,0 0-13-16,0 0-2 15,0-22-17-15,2 21-30 16,1-1-11-16,-2 2-15 0,5 0-24 16,-3 0 5-16,3 7-6 15,0 4 5 1,2 5-9-16,-1 0-3 0,-1 6 0 15,0-1-5-15,0 0-1 16,-3 0 2-16,-2 1-2 16,-1-2 1-16,0-1 12 15,0-1-2-15,-6 1 9 16,-4-3 3-16,-5-2-9 15,1-4-3-15,0 0-5 16,0-5-5-16,-1-3 5 16,2-2-6-16,1 0-9 15,0 0 2-15,1-6-18 16,4-5-1-16,-2 2 4 15,5-1 12-15,2 2 9 0,1 1-11 16,1 2 3-16,0 3-41 16,0 2-55-16,0 0-81 15,0 0-136-15,1 0-477 0</inkml:trace>
  <inkml:trace contextRef="#ctx0" brushRef="#br0" timeOffset="30840.764">10900 12484 715 0,'0'0'395'16,"0"0"-108"-16,0 0-119 15,0 0-51-15,0 0-26 16,0 0-38-16,0 0-37 16,-20-12-14-16,19 12-1 15,-1 6 0-15,2 0 7 16,0 1-8-16,0 2 0 15,0-2 0-15,0 0-16 16,0-2 16-16,2 1-32 16,1-2-28-16,0-1 20 0,1 0-11 15,-1-2-4 1,0-1 1-16,0 0 25 0,0 0 7 15,-1-4 8-15,1-5 2 16,-3 0-1-16,0-1 4 16,0 0 9-16,0 0 9 15,0 0 1-15,-5 1 9 16,-4 5 2-16,0 2 17 15,0 2-15-15,0 0-12 16,2 0 5-16,0 5-6 16,4 1-9-16,3-1 0 15,0 2-1-15,1-4-45 16,12-1-76-16,-2-2-186 0</inkml:trace>
  <inkml:trace contextRef="#ctx0" brushRef="#br0" timeOffset="31910.8252">11141 12738 550 0,'0'0'60'16,"0"0"147"-16,0 0-16 15,0 0-44-15,0 0-17 16,0 0-11-16,0 0-13 16,0-19-21-16,0 16-5 15,0 2-16-15,0-2 2 16,0 2 5-16,0-1-11 15,0 2-4-15,0-1-8 16,0 1-17-16,2 0-9 16,1 0-6-16,0 0-4 0,0 0-6 15,1 1 7 1,-1 8 1-16,3 5-1 0,-4 0 5 15,1 2 5-15,-2 4-1 16,-1-2 8-16,0-1-8 16,0-2 0-16,0-3 2 15,0-2 0-15,0-3-13 16,0-3 1-16,0-3-6 15,0 0 0-15,0-1 0 16,0 2-5-16,0-2 6 16,0 0 0-16,0 0-1 15,0 0 9-15,0 0-6 16,0 0-3-16,0 0 4 15,0 0-10-15,0 0-1 16,0 0 0-16,0 0-35 0,0 0-60 16,3 0-109-1,-1 0-148-15,1 0-296 0</inkml:trace>
  <inkml:trace contextRef="#ctx0" brushRef="#br0" timeOffset="32856.8793">11076 12847 456 0,'0'0'110'0,"0"0"-74"16,0 0-30-16,0 0 132 15,0 0-35-15,0 0-43 16,0 0 4-16,0-10 10 16,0 7-12-16,-2 1 6 15,-1-1 1-15,2 2-8 16,1 0 6-16,0 1 5 15,0-2-2-15,0 2-2 0,0-1-6 16,0-2 2-16,0 1-23 16,6 0-17-16,1-1 10 15,1 1 3-15,1-1-11 16,2 1-6-16,3 0-6 15,2 0-6-15,2-1-7 16,2 0-1-16,0 0 7 16,-1 0-7-16,-2 1-2 15,-3 0 1-15,-2-1-12 16,-5 2 13-16,-4 0 0 15,-3-1 1-15,0 1 7 16,0 0-7-16,0-1-1 16,-3 1 0-16,-3 1 0 15,1 0 0-15,1 0 2 16,1 0-2-16,3 0 1 0,0 0 0 15,0 0 5-15,-1 0-6 16,1 0 1-16,0 0-1 16,0 0 1-16,0 0-1 15,0 0 1-15,0 0-1 16,0 0 0-16,0 0 0 15,0 0-4-15,-2 0 3 16,2 0 1-16,-1 0-18 16,-1 0-36-16,-1 0-45 15,0 0-66-15,0 0-104 16,0 0-440-16</inkml:trace>
  <inkml:trace contextRef="#ctx0" brushRef="#br0" timeOffset="33428.912">11347 12628 517 0,'0'0'84'15,"0"0"157"-15,0 0-62 16,0 0-55-16,0 0-22 0,0 0-11 15,0 0 15-15,-3-7-20 16,3 5 1-16,0 0-7 16,0 2 5-16,0 0 0 15,0 0-17-15,0 0-12 16,0 0-12-16,0 0-25 15,0 4 0-15,0 10 30 16,8 5 11-16,-1 7-4 16,-1 5 0-16,2 2-2 15,-4 3-25-15,0-4-11 16,-1-3-5-16,-3-4-11 15,0-5 4-15,0-3 1 16,0-3-7-16,0-1 2 0,0-3-2 16,0-3 1-1,0-3 0-15,0-1 0 0,0-3 0 16,0 1 5-16,0-1-5 15,0 0 6-15,0 0 2 16,0 0 1-16,0 0 4 16,2 0-7-16,-1 0-6 15,2 0-1-15,0 0-9 16,-1-1-55-16,-2-3-109 15,0-1-185-15,0 1-53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4T17:45:56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73 17635 316 0,'0'0'157'15,"0"0"211"-15,0 0-215 0,0 0-82 16,0 0-12-1,0 0-23-15,0-2-30 0,0 2-5 16,0-2 0-16,0 2 6 16,0 0 12-16,0 0 52 15,0 0 13-15,0 0-3 16,0 0-15-16,0 0-2 15,0 0-10-15,0 0-11 16,0 0-2-16,0 0-10 16,0 0-2-16,0 0-3 15,0 0-2-15,0 0 0 16,0 0-2-16,0 0-8 15,0 0 10-15,0 0 0 16,0 0-1-16,0 0 5 16,0 0-13-16,0 0-3 0,0 0-11 15,0 6 8-15,0 4 9 16,0 3-3-16,0 3-13 15,6 1 8-15,4 3-10 16,-1 4 0-16,3 0 0 16,1 1 0-16,0-2 0 15,-4 0 0-15,1 0-2 16,-6-4 1-16,-1-2-10 15,-1-2 11-15,-2-2-1 16,0-1-1-16,0-5 2 16,0 3 1-16,-6-4 1 15,-2 0 5-15,0-1-7 0,0-3 2 16,0 1-1-1,2-3 8-15,-2 0 0 0,0 0-9 16,1 0 1-16,1 0-1 16,-2 0 0-16,4-1 1 15,1-2-1-15,0 0 1 16,1 0-1-16,1 2 0 15,1 0-1-15,0 1 0 16,0-2 0-16,0 2 0 16,0 0-5-16,0 0 6 15,-2 0 0-15,2 0 1 16,0 0-1-16,0 0 6 15,-1-1-6-15,1 1 2 16,-2 0-2-16,2-1-9 16,0-1-49-16,0-9-108 0,0 1-186 15,3-2-457-15</inkml:trace>
  <inkml:trace contextRef="#ctx0" brushRef="#br0" timeOffset="885.0507">10880 17369 502 0,'0'0'351'0,"0"0"-118"16,0 0-165-16,0 0-29 15,0 0 26-15,0 0-32 16,0 0-21-16,-18-2-11 15,17 2-1-15,-2 0 7 16,0 0 13-16,-1 5 21 16,1 2-2-16,0 1 6 15,-1 2-14-15,3 2-13 16,1-1-2-16,0-1-7 15,0 0-9-15,0-5-1 16,1-2-5-16,4-3-12 16,1 0-3-16,0 0 9 15,-2-5 5-15,-1-2 6 0,-1-5 0 16,-2 2 1-1,0-1 2-15,0 2 8 0,0 1 9 16,-5 2 13-16,-2 2 1 16,1 1-2-16,0 3-14 15,0 0-14-15,1 0-3 16,1 7-35-16,0 3-93 15,2-1-247-15</inkml:trace>
  <inkml:trace contextRef="#ctx0" brushRef="#br0" timeOffset="2358.1349">10832 16491 649 0,'0'0'357'0,"0"0"-171"16,0 0-57-16,0 0-19 15,0 0-43-15,0 0-22 16,0 0-14-16,-10-21-5 15,10 20 2-15,0 0 15 16,0 1 13-16,-1 0 1 0,1 0 7 16,-2 0 3-16,2 0-9 15,0 0-19-15,0 0-4 16,0 0-8-16,-1 0-14 15,1 0-6-15,0 0-7 16,0 0 0-16,0 9-2 16,0 4 2-16,0 2 6 15,4 2-6-15,3 2-2 16,1 1 2-16,-2-2 0 15,-1-1 0-15,-1-2 0 16,-2-1 0-16,-2-1 0 16,0-2 0-16,0-1 0 15,-8-1 9-15,-3-2-9 0,-2-2 0 16,0 0 2-1,-1-4-2-15,-1 0 11 0,2-1-11 16,0 0-7-16,2 0 7 16,3 0 7-16,1 0-7 15,3-2 0-15,2 0 0 16,2 1 1-16,0 1-1 15,0 0-2-15,0 0-4 16,0 0 5-16,0 0-25 16,0 0-12-16,0 0-35 15,0 0-61-15,0-3-77 16,0 0-131-16,0-1-410 0</inkml:trace>
  <inkml:trace contextRef="#ctx0" brushRef="#br0" timeOffset="3057.1749">10767 16252 461 0,'0'0'359'15,"0"0"-200"-15,0 0-79 16,0 0 2-16,0 0 24 16,0 0-29-16,0 0-19 0,-9-12-6 15,5 12-6-15,-3 0-9 16,1 0-13-16,-1 1-2 15,0 5 3-15,1 3-5 16,1-1-7-16,4 1-1 16,1-1-12-16,0 1 0 15,0-2-7-15,6-2 7 16,1-2-1-16,3-2-19 15,-1-1 5-15,-1 0-5 16,-2 0 20-16,0-5 0 16,-5-1 0-16,-1-1-1 15,0 2 2-15,0-1 5 16,-1 2 10-16,-6 1-15 15,1 2 10-15,-1-1-11 0,4 2 0 16,-1 0 0-16,2 0-2 16,1 0-12-16,1 0-47 15,0 6-125-15,0-2-111 0</inkml:trace>
  <inkml:trace contextRef="#ctx0" brushRef="#br0" timeOffset="3757.2149">11006 16419 159 0,'0'0'306'0,"0"0"191"15,0 0-380-15,0 0-23 16,0 0 24-16,0 0-8 16,0 0-43-16,-15 0-6 15,15 0 4-15,0 0 11 16,0 0 1-16,0 0-7 15,-2 0-8-15,2 0-23 16,0 0-18-16,0 5-11 16,0 3 9-16,0 5 33 15,0 4-16-15,0 4-5 0,5 1 3 16,1 3-21-16,-2-3 5 15,1-1-10-15,-1-3-7 16,-1-3-1-16,0-5 0 16,-2-4 0-16,1-4 0 15,-2-1 6-15,1-1-6 16,1 0 0-16,-1 0-9 15,3 0 8-15,-3-1-29 16,1-3-30-16,-1 0-56 16,1 1-79-16,-1-2-32 15,2 3-95-15,-3-3-476 0</inkml:trace>
  <inkml:trace contextRef="#ctx0" brushRef="#br0" timeOffset="4474.256">10945 16568 401 0,'0'0'111'0,"0"0"-95"15,0 0 290-15,0 0-125 16,0 0-76-16,0 0-6 15,0 0 2-15,-11 0-20 0,9 0-20 16,2 0-10 0,0 0-1-16,0 0 6 0,0 0 4 15,0-1-4-15,0 1 12 16,0-2-24-16,5-2-25 15,8 0-7-15,2-1-12 16,5 1 1-16,-1 0-1 16,-1 0 0-16,-1 2-28 15,-4-2-4-15,-3 4 0 16,-2 0 13-16,-2-2 10 15,-3 2 9-15,-3 0 7 16,0 0-6-16,0 0 7 16,0 0-8-16,0 0 18 15,0 0 14-15,0 0-14 16,-2 0-18-16,-1 0 0 0,-1 0 0 15,2 0 0-15,1 0 10 16,1 0-10-16,0 0 0 16,0 0-37-16,0 0-23 15,0 0-58-15,3 0-5 16,4 0-83-16,-1-1-136 0</inkml:trace>
  <inkml:trace contextRef="#ctx0" brushRef="#br0" timeOffset="5031.2876">11261 16406 489 0,'0'0'395'16,"0"0"-184"-16,0 0-89 15,0 0 4-15,0 0-17 16,0 0-48-16,0 0-29 16,0 0 4-16,0 0 6 15,0 0 5-15,0 0 4 16,0 0 1-16,0 0 0 0,-2 0-10 15,0 0-17-15,0 2-9 16,0 8 10-16,2 3-11 16,0 4 4-16,0 4 8 15,0 1-8-15,0 4 11 16,2 1-11-16,5 1 3 15,-1-3-7-15,-1-2-5 16,1-5 1-16,-2-2-11 16,-1-3 1-16,0-5 6 15,-3-3-5-15,1-2 8 16,-1-1-10-16,0-2 18 15,0 0 0-15,0 0 1 16,0 0 3-16,0 0-4 16,0 0-17-16,2 0 6 15,-2 0 3-15,0 0-10 0,1 0-44 16,1 0-61-16,-1 0-117 15,2-6-175-15,-1-1-827 0</inkml:trace>
  <inkml:trace contextRef="#ctx0" brushRef="#br0" timeOffset="6952.3977">11787 18240 614 0,'0'0'415'15,"0"0"-234"-15,0 0-92 16,0 0 22-16,0 0-36 16,0 0-39-16,0 0-15 15,0-7 11-15,0 5 1 16,0 2 11-16,0 0 13 15,0 0 3-15,0 0 10 16,0 0-22-16,0 0-5 16,0 0-5-16,0 0-6 15,0 0-16-15,0 4-3 0,2 6 12 16,2 3 1-16,2 5-17 15,-1-1 3-15,1 1-5 16,1 1-6-16,-2-4-1 16,-1 0 0-16,-1-4 0 15,-3-4 0-15,0-1 1 16,0-2-1-16,0-1 6 15,0-3 0-15,0 1-6 16,0-1 9-16,0 0 0 16,0 0-8-16,0 0 3 15,0 0-4-15,0 0-1 16,0 0-11-16,2 0-7 15,1-7 10-15,0-2-7 0,0-3 7 16,1-4-9 0,-1-2-8-16,1-3-6 0,-1-2 3 15,2 1-18-15,0 2 13 16,-1 2 19-16,2 3 9 15,0 1 5-15,0 0-10 16,1 2 9-16,1-1-12 16,1 2-1-16,-5 4 14 15,1 1-7-15,-4 5 7 16,1 1-4-16,-1 0 5 15,1 4 19-15,-1 7 14 16,1 4-3-16,1 2-5 16,1 0-3-16,-1 1-9 15,1-2-13-15,2 0 7 16,-1-2-6-16,1 1 0 0,-1-5 1 15,-1 0 14-15,-1-1-9 16,-2-4-5-16,1 1 15 16,-1-1-2-16,-1-3 5 15,2 1-11-15,-2-3-8 16,0 1 1-16,1-1-2 15,-1 0 0-15,0 0-1 16,0 0 1-16,0 0-13 16,0 0-25-16,0 0-85 15,0 0-112-15,0-4-255 16,0 0-374-16</inkml:trace>
  <inkml:trace contextRef="#ctx0" brushRef="#br0" timeOffset="7478.4278">12063 18226 388 0,'0'0'789'0,"0"0"-557"16,0 0-92-16,0 0 18 0,0 0-23 15,0 0-49-15,0 0-23 16,-14 4 16-16,14-4 2 16,0 0-13-16,0 0-9 15,0 0-9-15,0 0-5 16,0 0-24-16,4 0-2 15,8 0-6-15,0 0-3 16,4 0-10-16,1-1-7 16,0-5-5-16,-1 0-12 15,-2-1 9-15,-3 3 3 16,-4 0 12-16,-1 1 0 15,-3 0 1-15,-1 0-1 16,-1 2 7-16,-1 1 1 16,0 0-2-16,0 0-5 15,0 0 4-15,0 0-5 0,0 0-1 16,0 0-28-16,0 0-42 15,0 0-47-15,0 0-54 16,0 0-49-16,0 0-45 16,0 0-129-16,0 0-519 0</inkml:trace>
  <inkml:trace contextRef="#ctx0" brushRef="#br0" timeOffset="7855.4493">12290 18101 924 0,'0'0'661'0,"0"0"-516"0,0 0-36 15,0 0 33-15,0 0-79 16,0 0-48-16,0 0-8 15,6 7 26-15,3 4 17 16,0 5 23-16,-1 5 4 16,1 2-1-16,-2 3-35 15,-1-1 2-15,-3-1-7 16,0 0-8-16,0-4-8 15,0-3-13-15,-2-3 4 16,1-5-10-16,1-3-1 16,-2-2 0-16,2-2-1 15,-3-2-5-15,2 1 6 0,-2-1-17 16,0 0-29-16,0 0-24 15,0 0-53-15,3 0-88 16,0-6-145-16,0-4-374 16</inkml:trace>
  <inkml:trace contextRef="#ctx0" brushRef="#br0" timeOffset="9317.533">13537 18091 456 0,'0'0'521'0,"0"0"-223"16,0 0-101-16,0 0-27 16,0 0 8-16,0 0-62 15,0 0-35-15,-7 0-20 0,7 0-15 16,0 0-2-16,0 0-24 15,0 6 25-15,0 5 11 16,7 1-13-16,-1 3-3 16,-1 5 4-16,1 1-11 15,0 3-9-15,-1-1-2 16,0-1-2-16,-2-3-19 15,0-4-1-15,-1-3 1 16,-1-5 8-16,-1-4-8 16,2-2-1-16,-2-1 1 15,0 0 0-15,0 0 1 16,0 0-2-16,0-7 0 15,0-3-12-15,0-3-12 16,0-1-9-16,0-3 10 16,0-1-20-16,0 0 13 0,4-1-4 15,4 1-21-15,3 1 18 16,0 1-7-16,1 5 16 15,-2 3 15-15,-1 1 12 16,0 2-1-16,0 2 2 16,-1 2-2-16,-2 1 2 15,0 0 9-15,1 0-9 16,-4 0 0-16,0 1 8 15,-2 12 1-15,-1 8 25 16,2 3 7-16,-2 4-8 16,0 4 11-16,3-4-16 15,0 1 17-15,0-4-32 0,2-3-6 16,-1-4 10-16,2-4-16 15,-3-5-1-15,-2-3 6 16,1-4-5-16,-2-2-1 16,1 0 0-16,-1 0-9 15,0 0-4-15,0 0-41 16,0-5-49-16,5-6-73 15,-1 2-131-15,1 0-213 0</inkml:trace>
  <inkml:trace contextRef="#ctx0" brushRef="#br0" timeOffset="10790.6172">15158 18190 548 0,'0'0'152'16,"0"0"145"-16,0 0-106 16,0 0-78-16,0 0-29 15,0 0-8-15,0 0-19 0,0-27-12 16,0 27 13-16,0 0 13 15,0 0 4-15,0 0 2 16,0 0-11-16,0 0-10 16,0 0-8-16,0 0 3 15,0 0-7-15,0 0-11 16,0 3 2-16,0 7 18 15,1 4-13-15,4 5-1 16,2 1-5-16,-1 2-5 16,0-1-14-16,-1 2-3 15,1-3-3-15,-3-2 0 16,1-4-8-16,-1-3 0 15,-2-2 0-15,-1-4 1 16,2-1-2-16,-2-4 1 16,0 0 0-16,0 0-1 0,0-4 0 15,0-7-13-15,0-2 4 16,0-4-15-16,0-3-14 15,0-3 2-15,0 1-16 16,0 1 4-16,0 2-2 16,3 2 11-16,1 3 8 15,1 1-13-15,1 2-10 16,1 0 28-16,-1 6 7 15,0 1 10-15,-3 2 9 16,0 2 2-16,0 0 25 16,0 5 23-16,0 9 4 15,3 3-19-15,0 1 0 0,0 3 2 16,0 2-15-16,0-2-4 15,0-1 4-15,0 1 0 16,-2-1-13-16,-1-4 6 16,0-1-2-16,-1-3-4 15,-1-3-7-15,-1-3-1 16,2-2 0-16,-2-4 0 15,1 0 0-15,-1 0 8 16,2 0-9-16,0 0-10 16,-2 0-5-16,2 0-15 15,-2-3-33-15,2 0-45 16,1-2-88-16,0-1-131 15,0 2-308-15</inkml:trace>
  <inkml:trace contextRef="#ctx0" brushRef="#br0" timeOffset="11524.6592">15477 18180 472 0,'0'0'246'0,"0"0"35"15,0 0-140-15,0 0-68 16,0 0-6-16,0 0-5 16,0 0-31-16,-4 0-12 15,4 0 29-15,0 0 21 0,-2 0 26 16,2 0 16-16,-1 0 20 15,1 0-3-15,0 0-14 16,-2 0-21-16,2 0-21 16,0 0-29-16,0 0-22 15,0 10-7-15,0 5 17 16,0 4-11-16,3 4-2 15,4 2 5-15,-1 1 4 16,0-1-12-16,0-1-6 16,-1-4-8-16,1-3-1 15,-3-4 5-15,-2-5-5 16,1-4 0-16,-2-2 1 0,1-2-1 15,-1 0 8 1,0 0 1-16,0 0-2 0,0 0-7 16,0-2-7-16,0-3-8 15,0 0-12-15,0-1-17 16,0 1-17-16,2 1-25 15,2-2-50-15,5-4-64 16,1 2-74-16,-4-1-249 0</inkml:trace>
  <inkml:trace contextRef="#ctx0" brushRef="#br0" timeOffset="12478.7138">15407 18350 459 0,'0'0'79'16,"0"0"-53"-16,0 0 124 16,0 0-34-16,0 0-66 15,0 0-21-15,0 0 25 0,-5-2 6 16,4 2 1-1,1 0 9-15,0 0 15 16,-2 0 2-16,2 0-6 0,0 0-11 16,0 0-8-16,0 0 2 15,-1 0 3-15,1 0 14 16,0 0 18-16,-2 0-10 15,2 0-8-15,-1 0-8 16,1 0-14-16,-2 0-15 16,2 0-7-16,0 0-1 15,0 0 2-15,0-3-13 16,6 0-5-16,8-2-10 15,5-1-4-15,3-2-6 16,2 0 0-16,-1 1-15 16,-1 0-7-16,-3 1-8 0,-6 2 7 15,-4 1-1-15,-2 1 0 16,-4 2 18-16,-2 0 5 15,-1 0 1-15,0 0 0 16,0 0 7-16,0 0 10 16,0 0-4-16,0 0-12 15,0 0 9-15,0 0-8 16,0 0 5-16,0 0 3 15,0 0-9-15,0 0 0 16,0 0-1-16,0 0 1 16,0 0 0-16,0 0-1 15,0 0 0-15,0 0-1 16,0 0-12-16,0 0-11 0,0 0-18 15,0 0-25 1,0 0-11-16,0 0-26 0,0 0-44 16,0 0-60-16,3 0-157 15,0-1-348-15</inkml:trace>
  <inkml:trace contextRef="#ctx0" brushRef="#br0" timeOffset="13140.7516">15732 18143 517 0,'0'0'162'0,"0"0"173"15,0 0-154-15,0 0-99 16,0 0 37-16,0 0-19 16,0 0-45-16,-9 0-25 15,9 0 3-15,0 0 17 16,0 0 15-16,0 0 14 0,-3 0 13 15,3 0-4 1,0 0-12-16,-1 0-20 0,1 0 8 16,0 0-20-16,0 0 11 15,0 0-23-15,0 0-1 16,0 0-19-16,0 8 3 15,0 4 6-15,0 5 11 16,0 6 7-16,0 4-9 16,0 2-8-16,0 0-7 15,8 2 4-15,2-5-17 16,-1-3 5-16,-1-3-7 15,-3-4 1-15,-1-5 0 16,-2-4-1-16,-2-3 2 16,1-3-2-16,-1 1 1 15,0-2 5-15,0 0-4 0,0 0 8 16,0 0-1-16,0 0-8 15,0 0 7-15,0 0-7 16,0-2 1-16,0 1-2 16,0-1-7-16,0 0-12 15,0 1-35-15,0-3-62 16,0-3-69-16,3 2-142 15,0-1-254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11:56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4 3110 806 0,'0'0'278'0,"0"0"-171"15,0 0 9-15,0 0-8 16,0 0 3-16,-17-21-40 16,17 18-30-16,0 1-18 15,0 1-2-15,0 1-7 16,0 0 11-16,0 0 6 15,0 0-4-15,0 0 4 16,0 0-2-16,0 0-4 16,-2 0 4-16,1 0-4 15,-2 0-6-15,-2 0-4 16,-1 7-12-16,-3 12-2 15,-3 7 0-15,0 11 10 0,-1 10 2 16,1 5-4-16,3 5 16 16,-1 2-2-16,1-3-14 15,1-4 1-15,2-4-10 16,-1-9 5-16,2-5-5 15,1-11-1-15,2-7 1 16,1-7 0-16,1-5 1 16,0-2-1-16,0-2 6 15,0 0-6-15,-3 0-3 16,-2-11-40-16,-1-5-98 15,-4-15-46-15,2 4-49 16,1 1-154-16</inkml:trace>
  <inkml:trace contextRef="#ctx0" brushRef="#br0" timeOffset="533.0305">826 3176 745 0,'0'0'126'0,"0"0"-63"15,0 0 2-15,0 0-7 16,0 0-3-16,0 0 13 0,0 0-20 16,0-23 7-16,0 23 9 15,0 0-12-15,0 0 2 16,0 0-28-16,0 0 1 15,0 0-3-15,0 0-8 16,0 0-8-16,0 0 0 16,0 10-8-16,5 11 36 15,4 5 24-15,4 8-5 16,2 6-7-16,3-1-16 15,0 2 1-15,3-2 15 16,-2-1-14-16,-4-2-12 16,0-4-5-16,-5-1 2 15,-1-4 5-15,-3-3-15 16,1-7-2-16,-2-4 1 15,0-6-7-15,-4-3 3 0,1-2-3 16,-2-2-1-16,1 0 0 16,-1 0-12-16,2-6-45 15,-2-6-82-15,0-2-73 16,0-4-21-16,-6 3-73 15,-4 5-333-15</inkml:trace>
  <inkml:trace contextRef="#ctx0" brushRef="#br0" timeOffset="788.045">887 3505 506 0,'0'0'297'0,"0"0"-180"16,0 0-4-16,0 0-5 15,0 0 18-15,0 0-17 16,0 0-51-16,-7-7-15 16,7 7-28-16,6 0 14 15,4 0 12-15,5 0-25 16,0 0-15-16,1 0-2 15,-2 0-44-15,7 0-97 16,-8 0-99-16,-1 0-282 0</inkml:trace>
  <inkml:trace contextRef="#ctx0" brushRef="#br0" timeOffset="1584.0906">1279 3272 832 0,'0'0'123'15,"0"0"-78"-15,0 0 10 16,0 0 4-16,0 0 5 16,0 0-22-16,0 0-15 15,-20 0-2-15,20 0-5 16,0 0 9-16,-2 0-4 15,1 0-11-15,-1 0 4 16,2 0 1-16,-1 0-9 16,1 0 4-16,0 0 4 0,0 0-4 15,0 0 1 1,0 0-2-16,0 0-13 0,0 0 1 15,0 0 12-15,0 0-5 16,0 0-6-16,0 0-1 16,0 0 15-16,0 0-16 15,0 0 1-15,0 0-2 16,0 0 2-16,0 0-1 15,0 0 1-15,0 0 0 16,-2 0-1-16,-3 0-64 16,0 0-119-16,0 0-181 0</inkml:trace>
  <inkml:trace contextRef="#ctx0" brushRef="#br0" timeOffset="2093.1197">1165 3311 985 0,'0'0'218'0,"0"0"-79"16,0 0 20-16,0 0-17 16,0 0-16-16,0 0-50 15,0 0-40-15,-20 0-20 16,20 0-10-16,0 0-5 15,0 0 0-15,0 1-1 16,8 0 0-16,5 2 13 16,4 0-7-16,5-1-5 15,2 0 9-15,0-2-10 16,-2 0 1-16,1 0-1 15,-4 0-7-15,-6 0 1 16,-2 0-7-16,-5 0 3 0,-5 0 9 16,-1 0 1-16,0 0 1 15,0 0-1-15,0 0-69 16,-10 0-106-16,1 0-107 15,1 0-87-15</inkml:trace>
  <inkml:trace contextRef="#ctx0" brushRef="#br0" timeOffset="2388.1366">1248 3503 882 0,'0'0'392'0,"0"0"-271"0,0 0-69 16,0 0 6-16,0 0 22 16,0 0-28-16,0 0-20 15,23 0-17-15,-6 0-3 16,2 0-12-16,1 0 7 15,-2 0-6-15,-1 0 0 16,-4 0-1-16,-4 2 0 16,-3-1 0-16,-1 2-25 15,-4 0-62-15,1 1-95 16,-2-4-176-16</inkml:trace>
  <inkml:trace contextRef="#ctx0" brushRef="#br0" timeOffset="4878.279">2464 2998 742 0,'0'0'157'0,"0"0"-90"0,0 0 6 16,0 0 7-16,0 0-3 15,0 0-4-15,0 0-25 16,-1 0-10-16,-1 0-12 16,2 0 16-16,0 0-1 15,-1 0-8-15,-1 0-8 16,2 0-6-16,0 0-6 15,-1 0-13-15,1 0 0 16,-3 15-10-16,0 5 10 16,-1 11 23-16,2 8-4 15,0 6 8-15,2 3 6 16,0-3-11-16,0-2-12 15,4-7 6-15,6-8-14 0,2-7-1 16,1-5 1-16,1-7-1 16,-2-5-1-16,2-4-5 15,2 0-14-15,0-14-15 16,-1-6-15-16,1-4-4 15,-2-3-5-15,-3-1 10 16,-3-1 15-16,-2 0 14 16,-5 0 18-16,-1 0 0 15,0 3 1-15,0 2 9 16,0 1 2-16,-3 4 10 15,-1 3 8-15,1 3-9 16,1 3-13-16,2 3-6 0,0 3-1 16,0 2-12-1,0 1-68-15,0 1-145 16,0-1-317-16</inkml:trace>
  <inkml:trace contextRef="#ctx0" brushRef="#br0" timeOffset="6307.3607">2872 2722 728 0,'0'0'152'16,"0"0"-93"-16,0 0 9 16,0 0 10-16,0 0 2 15,0 0-21-15,0 0-5 16,0 0-2-16,0 0 6 15,0 0 0-15,0 0-3 0,0 0-3 16,0 0-4-16,0 0 5 16,0 0-9-16,0 0-17 15,0 0-3-15,0 3-17 16,0 4-7-16,0 4 0 15,6 5 15-15,4 5 1 16,-3 1-6-16,2 1-9 16,-1 0 0-16,-4-4 1 15,-1-1 4-15,-3-1 1 16,0-3-6-16,0 1 0 15,0-4 8-15,-6-3-2 16,-1-1 1-16,-1-2-7 16,2-4 0-16,-1-1-1 15,-3 0-9-15,2-4-43 16,0-9-34-16,1-17-48 0,1-1-115 15,3 1-70-15</inkml:trace>
  <inkml:trace contextRef="#ctx0" brushRef="#br0" timeOffset="6494.3714">2866 2560 899 0,'0'0'211'15,"0"0"-62"-15,0 0-33 16,0 0-41-16,0 0-8 15,0 0-31-15,0 0-36 0,-11-16-36 16,11 16-99-16,4 0-32 16,3 0-58-16</inkml:trace>
  <inkml:trace contextRef="#ctx0" brushRef="#br0" timeOffset="6756.3864">3070 2651 856 0,'0'0'373'0,"0"0"-250"15,0 0-39-15,0 0 28 16,0 0 15-16,0 0-51 0,0 86-41 15,7-63-22-15,1-2-12 16,0 0-1-16,-1-3 0 16,-3-2-6-16,-2-3-61 15,-2 1-54-15,0-3-78 16,-2-3-114-16</inkml:trace>
  <inkml:trace contextRef="#ctx0" brushRef="#br0" timeOffset="6946.3973">3044 2889 727 0,'0'0'570'0,"0"0"-471"0,0 0-17 16,0 0 58-1,0 0-18-15,0 0-38 0,85-5-57 16,-66 2-27-16,-5 0-82 15,0 0-87-15,-6 2-103 16,-1 0-66-16</inkml:trace>
  <inkml:trace contextRef="#ctx0" brushRef="#br0" timeOffset="7154.4092">3306 2668 646 0,'0'0'500'0,"0"0"-394"15,0 0-27-15,0 0 36 16,0 0-8-16,0 0-31 16,0 0-37-16,3 68-39 15,1-47-1-15,3 7-66 16,1-5-110-16,-2-6-154 0</inkml:trace>
  <inkml:trace contextRef="#ctx0" brushRef="#br0" timeOffset="8934.511">2891 3414 823 0,'0'0'206'0,"0"0"-86"16,0 0 11-16,0 0-15 15,0 0-10-15,0 0-28 16,0 0-37-16,0-3-12 15,0 3-7-15,0 0-3 16,0 0-3-16,1 6 23 16,4 8 31-16,-1 4-20 15,-1 0-16-15,1-1-11 16,0-1-5-16,-3 0-17 15,1-7 5-15,-1-4-4 16,-1-1-2-16,0-3 2 0,2-1-1 16,-2 0 1-1,0 0 0-15,1 0-2 0,2-8-12 16,2-3-11-16,-1-5 15 15,2 0 7-15,1-2-21 16,-1 1 7-16,1 2-2 16,0 0 11-16,-1 3-6 15,3 4 12-15,-3 3 0 16,0 0-4-16,-2 4 4 15,3 0 0-15,-2 1-6 16,-2 0 6-16,2 0 1 16,-2 9 9-16,0 2 12 15,-2 5 16-15,2-2-4 16,-1 2-12-16,1-2-2 15,-2-1-5-15,3-2-6 0,-2-2-9 16,1-2 1-16,0-1-1 16,0-3-30-16,2-3-93 15,-1 0-135-15,1 0-295 0</inkml:trace>
  <inkml:trace contextRef="#ctx0" brushRef="#br0" timeOffset="9736.5569">3289 3321 857 0,'0'0'330'16,"0"0"-181"-16,0 0-11 0,0 0-1 15,0 0 22-15,0 0-42 16,0 0-44-16,-4 0-14 16,4 0 3-16,0 0-16 15,0 0-12-15,0 2-25 16,4-2-8-16,13 0 26 15,5 0 17-15,6 0-32 16,4 0 3-16,-1 1-14 16,0 0 0-16,-4 1 5 15,-3-2-6-15,-7 0 0 16,-4 0 0-16,-7 0 0 15,-3 0 2-15,-3 0-1 16,0 0 12-16,0 0 3 0,0 0 0 16,0 0-16-1,0 0-1-15,0 0-47 0,0 0-59 16,0-4-84-16,0 0-133 15,3-3-292-15</inkml:trace>
  <inkml:trace contextRef="#ctx0" brushRef="#br0" timeOffset="10435.5968">3925 3059 643 0,'0'0'297'15,"0"0"-165"-15,0 0-9 0,0 0-9 16,0 0-20-16,0 0-8 15,0 0-41-15,0-10-23 16,0 10-8-16,-1 0-12 16,1 0 11-16,-2 0-7 15,0 13 23-15,-1 5 48 16,2 8-16-16,-1 6-14 15,2 3-7-15,0 4-17 16,0-3 5-16,2-2-27 16,7-4-1-16,4-7 0 15,-1-4 1-15,3-5-1 16,-1-5 0-16,-1-6-6 15,0-3-14-15,0 0-1 0,0 0-6 16,-3-11-8-16,2-1 1 16,-3-4 18-16,-1-1 14 15,-2-2 0-15,-3-2 1 16,1-2 0-16,-1-3 1 15,-2 1 1-15,1 1-1 16,-1 1 9-16,-1 4-8 16,2 2 7-16,-2 1-8 15,0 6 0-15,0 2-9 16,0 2-58-16,0 3-91 15,0 2-128-15</inkml:trace>
  <inkml:trace contextRef="#ctx0" brushRef="#br0" timeOffset="12004.6866">4295 3436 836 0,'0'0'278'0,"0"0"-177"15,0 0-1-15,0 0-10 16,0 0-10-16,0 0-12 16,0 0-42-16,0 0-13 15,0 0 3-15,0 0 13 16,0 0 27-16,0 0-14 15,0 0 8-15,0 0-1 16,0 0-5-16,0 0-23 16,0 0-20-16,0 5-1 15,0 5 9-15,0 3 4 16,0 5-12-16,0 5 12 15,0 0-1-15,3 4 1 0,0-2 8 16,-2-3-12-16,2 0 2 16,0-7-11-16,-1-4 1 15,-1-2 0-15,1-5 0 16,-2-3 0-16,0-1 10 15,1 0-11-15,-1 0 0 16,3-3-1-16,0-9-20 16,2-5 21-16,2-1-12 15,1-1 1-15,-1 1-6 16,1 3 15-16,0 2-10 15,0 3 2-15,-1 3-3 16,-2 2 0-16,2 4 5 16,-1 0 3-16,-1 1 4 15,-1 0 1-15,1 0-2 16,-1 2 2-16,-1 10 7 0,1 4 24 15,-2 2-12-15,-1 3-1 16,1-1 11-16,-2 0-20 16,1-3-8-16,1-2 8 15,0-6-9-15,-2-2-1 16,1-2-47-16,-1-5-91 15,0 0-105-15,0-2-242 0</inkml:trace>
  <inkml:trace contextRef="#ctx0" brushRef="#br0" timeOffset="12582.7197">4350 2751 952 0,'0'0'269'0,"0"0"-142"16,0 0-1-16,0 0-12 15,0 0 14-15,0 0-30 16,0 0-50-16,0-7-14 16,0 7-8-16,0 0 5 15,0 7 28-15,0 9 33 16,3 2-23-16,-1 6-11 15,2 3-14-15,-3 0-17 16,1-2-11-16,-1-1 2 16,-1-4-12-16,0-3-5 15,0-4 0-15,0-2 1 0,0-4-2 16,-3-2-22-16,-5-3-30 15,0-2-45-15,-3 0-51 16,-2 0-43-16,-6-23-28 16,1 1-80-16,4-4-99 0</inkml:trace>
  <inkml:trace contextRef="#ctx0" brushRef="#br0" timeOffset="12741.7288">4272 2498 1031 0,'0'0'274'16,"0"0"-80"-16,0 0-66 15,0 0 21-15,0 0-25 0,0 0-87 16,0 0-37 0,3-18-137-16,-4 26-131 0,-7-1-223 0</inkml:trace>
  <inkml:trace contextRef="#ctx0" brushRef="#br0" timeOffset="14400.8236">2476 3885 750 0,'0'0'269'0,"0"0"-152"16,0 0-4-16,0 0 7 16,0 0-10-16,0 0-27 15,0 0-38-15,-7 0-19 16,7 0-4-16,0 0 19 15,0 0 4-15,0 0-4 16,0 0 2-16,0 0-11 16,0 0-10-16,0 0-12 0,0 0-7 15,4 1 9-15,5-1-2 16,2 1-1-16,2 2-9 15,2 0 2-15,0 0-1 16,4 0-1-16,-1-2 0 16,0 2 0-16,3-1 1 15,-5-1 0-15,2-1 0 16,-1 1-1-16,1-1 1 15,-1 0-1-15,-2 2 1 16,3-2-1-16,-3 0 0 16,3 0 0-16,-3 0 0 15,1 0 0-15,-1 0 1 16,2 0 1-16,-5 1-2 15,1 1 0-15,-1-1 0 16,-1 0 0-16,0 2 0 0,0-1-2 16,1 2 2-16,4-2 0 15,-1 2 0-15,6-2 0 16,0-2 2-16,-1 1-2 15,2-1 0-15,-3 0 0 16,-1 0-2-16,0 2 1 16,-3 1 1-16,0-1-7 15,-3 1 6-15,-2 1 2 16,-1-1-1-16,0 0 0 15,3-2 0-15,1 1 0 16,5-2 1-16,2 0-1 16,2 0-1-16,2 1 1 15,1 1 0-15,1-1 0 0,-1 1-1 16,3-1-7-1,1 0 8-15,-2-1 0 0,-2 1-1 16,-1 3 0-16,-5-1-7 16,2-1 0-16,-3 0 8 15,3 1-6-15,1-2 4 16,2-1 2-16,2 0-1 15,2 0 0-15,3 0 1 16,2 0-1-16,3 0-8 16,-4-4 8-16,3-2 1 15,-1 1-19-15,1 2-6 16,-1 0 3-16,0 0 16 15,-1 1 5-15,2 1-8 16,-4 1 8-16,-3 0 1 0,-1 0 0 16,-6 0 1-16,-5 0-1 15,-4 1-1-15,-4 1-1 16,-2-2 1-16,-3 1 1 15,-2-1 0-15,2 0 0 16,-2 0 0-16,-1 0-1 16,0 0 10-16,0 0-18 15,0 0-3-15,-5 0-135 16,-6 0-233-16</inkml:trace>
  <inkml:trace contextRef="#ctx0" brushRef="#br0" timeOffset="14888.8516">3425 4224 1054 0,'0'0'251'15,"0"0"-115"-15,0 0-23 16,0 0 27-16,0 0 0 15,0 0-69-15,0 0-51 16,2 10-1-16,-1 6 52 16,-1 8-10-16,0 4-12 15,0 1-23-15,0 0 17 16,0 0-24-16,0-4-3 15,-3-2-15-15,2-5 0 16,-2-6 1-16,1-5-1 16,2-2 0-16,0-5-1 15,0 0-30-15,0 0-41 16,0-3-61-16,0-20-138 15,0 2-107-15,2 0-271 0</inkml:trace>
  <inkml:trace contextRef="#ctx0" brushRef="#br0" timeOffset="15322.8764">3613 4253 948 0,'0'0'314'0,"0"0"-202"16,0 0-48-16,0 0 20 15,0 0 12-15,0 0-45 16,0 0-31-16,-33 31-15 16,20-20-4-16,0-1-1 0,3-3 10 15,3-1-9-15,2-3 7 16,2-1 5-16,2-2 6 15,1 2 8-15,0-1-6 16,0 1-5-16,0 2-14 16,0 3 6-16,0 3 15 15,3 0 1-15,6 2 9 16,3 2-12-16,4-1 1 15,-1 1-13-15,5-2-9 16,-3-1 7-16,0-1-13 16,-2-2 13-16,-6-2-11 15,-2-2 5-15,-4-1-1 16,-1-2 8-16,-1-1-8 15,-1 1 1-15,0-1 14 16,0 0-11-16,0 0-4 0,0 0-14 16,0 0-74-16,0 0-117 15,0 0-274-15</inkml:trace>
  <inkml:trace contextRef="#ctx0" brushRef="#br0" timeOffset="16637.9516">4937 3473 1106 0,'0'0'250'0,"0"0"-93"16,0 0 12-16,0 0-19 15,0 0-16-15,0 0-42 16,0 0-47-16,-10 0-43 16,12 0-2-16,9 0 11 0,3 0-4 15,1 0 0 1,5 0-6-16,-1 0 0 0,-1 0 1 15,1 0-2-15,-2 0 8 16,1 0-8-16,-6 0 1 16,-2 0 0-16,-4 0 4 15,-2-2-4-15,-2 2-2 16,-2 0 1-16,0 0-9 15,0 0-15-15,0 0-41 16,0 0-65-16,0 0-83 16,-8 0-109-16,1 2-84 0</inkml:trace>
  <inkml:trace contextRef="#ctx0" brushRef="#br0" timeOffset="16876.9653">4971 3700 1134 0,'0'0'301'16,"0"0"-195"-16,0 0 56 16,0 0 29-16,0 0-56 15,0 0-70-15,0 0-39 16,88-6-17-16,-72 6-9 15,-1 0-22-15,-3 0-52 16,-2 0-18-16,-4 0-58 16,1 2-33-16,-2 0-107 15,-3-2-685-15</inkml:trace>
  <inkml:trace contextRef="#ctx0" brushRef="#br0" timeOffset="17524.0023">5442 3451 1117 0,'0'0'241'0,"0"0"-77"16,0 0-17-16,0 0 24 16,0 0-35-16,0 0-47 15,0 0-45-15,18 0 11 16,3 0-33-16,1 0-12 15,1 2-4-15,2-1-5 16,-1 1 0-16,-2-2 0 16,-4 0 1-16,-5 0-1 15,-3 0-1-15,-4 0 8 16,-3 0-6-16,-3 0 4 15,1 0-5-15,-1 0 12 16,0 0-13-16,0 0 0 16,0 0-13-16,0 0-31 0,0 0-35 15,0 0-95 1,-3-3-86-16,-1-1-108 0</inkml:trace>
  <inkml:trace contextRef="#ctx0" brushRef="#br0" timeOffset="18041.0319">5991 3252 416 0,'0'0'570'15,"0"0"-455"-15,0 0 2 16,0 0 6-16,0 0-27 16,0 0-3-16,0 0-34 15,-9-8-19-15,6 8-27 16,-3 0 4-16,-1 2 14 15,-5 11-11-15,0 4 30 16,-3 6 7-16,3 3 9 16,0 4-22-16,3-1-14 15,5-1-6-15,4-1-5 16,0-5-9-16,0-2-4 15,10-5-6-15,-1 0-6 0,3-6 6 16,3-2 0-16,0-4 0 16,3-3 9-16,0 0-9 15,3 0 8-15,-2-2-8 16,-1-3 0-16,-2 1-2 15,-2 1-24-15,-4 0-14 16,-2 3-37-16,-7 0-94 16,-1 0-100-16,0 3-293 0</inkml:trace>
  <inkml:trace contextRef="#ctx0" brushRef="#br0" timeOffset="19686.1259">6725 2875 869 0,'0'0'178'16,"0"0"-57"-16,0 0-24 16,0 0-16-16,0 0 14 15,0 0-29-15,0 0-18 0,-18 0-13 16,11 0 9-16,-2 0 8 15,-2 0 17-15,2 0-31 16,-2 6 3-16,-1 2 7 16,-3 2-5-16,3 3-11 15,0 3-10-15,0 0 12 16,3 1-1-16,3-1-11 15,1 1-1-15,4-1-12 16,1-1-8-16,0-1 8 16,1-1-2-16,8-1-1 15,4 0-4-15,1-2 2 16,3-2 4-16,1-1-7 15,1-1 4-15,0 0-5 16,1 0-1-16,-4-1 0 16,-1 1 1-16,-4 1 0 0,-5 0-2 15,-2 1-4-15,-4 2 2 16,0 3-2-16,0 0 12 15,-1-1-2-15,-8 2-3 16,0-1 0-16,1-1 0 16,-1 1 0-16,3-1-1 15,0-1 1-15,2 0-1 16,-1-2-1-16,4-3 1 15,-2 0 0-15,3-2 0 16,0-2 0-16,0 1-8 16,0-2 8-16,0 2 0 15,6-2 0-15,3-1-11 0,0 2-7 16,2-2 0-16,0 1-1 15,-2 0-15-15,1 4 7 16,-4 0 10-16,-1 5 16 16,-5 3 1-16,0 3-1 15,0 5 1-15,-2 4 0 16,-5 5 17-16,-3 2 14 15,2 2-9-15,2 1 14 16,3 1-35-16,1-5 7 16,2-1-7-16,0-7-1 15,0-3 0-15,8-3-43 16,3-6-106-16,-1-3-165 15,-1-7-378-15</inkml:trace>
  <inkml:trace contextRef="#ctx0" brushRef="#br0" timeOffset="20998.201">7307 2994 1043 0,'0'0'230'0,"0"0"-66"15,0 0-28-15,0 0-25 16,0 0 15-16,0 0-39 16,0 0-32-16,0-17-14 15,0 17 1-15,-1 0-11 16,1 0 3-16,0 0-9 15,-3 0-2-15,1 4-23 16,-2 10 16-16,1 5 23 16,0 5-17-16,1 4 9 15,2 2-18-15,0 4 1 16,0-1 0-16,6 0-13 0,6-4 3 15,3-3 4-15,0-3-7 16,4-5-1-16,-2-5-10 16,2-5-5-16,-1-5 2 15,0-3-24-15,0 0-9 16,-2-5-11-16,-1-8-6 15,-3-4 9-15,0-2 7 16,-5-4 4-16,-2 0 21 16,-4-4 16-16,-1-1 6 15,0-1 2-15,0 0 5 0,-4 2 8 16,-2 0 16-16,0 6-5 15,2 3 9-15,2 2-6 16,1 6-14-16,1 3-12 16,0 3-3-16,0 1-67 15,0 2-87-15,0 1-141 16,0 0-414-16</inkml:trace>
  <inkml:trace contextRef="#ctx0" brushRef="#br0" timeOffset="22171.2681">7741 3284 909 0,'0'0'286'15,"0"0"-147"-15,0 0-2 16,0 0-31-16,0 0 9 0,0 0-25 16,0 0-40-1,0-3-22-15,0 3-3 0,0 4-24 16,0 7 79-16,0 6-28 15,2 1-21-15,-1 3 0 16,3 2-11-16,-2-2-13 16,1-1 6-16,0-2-13 15,-1-1 0-15,1-4 0 16,-2-3 1-16,1-3-1 15,-1-3 1-15,-1-2-1 16,2-1 0-16,-2-1 2 16,0 0 11-16,0 0-4 15,0 0 10-15,0-4-11 16,1-9-8-16,2-2 0 15,3-5 0-15,-2-2-8 0,2 0 7 16,2 1-18-16,0 0 7 16,2 2 0-16,-1 4-3 15,1 4-8-15,0 2-2 16,0 5 4-16,-4 3 12 15,0 1-5-15,1 0 9 16,-3 4 5-16,1 7 0 16,-2 2 1-16,0-1 10 15,-2 2 0-15,-1 1 2 16,2-1 6-16,-2 0 2 15,0-2-6-15,2 2-4 16,-1-1-10-16,1-3 7 16,-1-1-2-16,1-1-6 15,-2-3-37-15,1-4-80 16,-1-1-155-16,0 0-270 0</inkml:trace>
  <inkml:trace contextRef="#ctx0" brushRef="#br0" timeOffset="22826.3056">8098 3344 983 0,'0'0'246'15,"0"0"-91"-15,0 0-32 16,0 0 4-16,0 0 35 16,0 0-49-16,0 0-42 15,0-1-37-15,0 1-11 16,1 7 30-16,1 5 15 15,1 4-22-15,-2 4-12 16,1 1 0-16,-1 0-3 0,1-1-15 16,-1-2-6-1,1-3-4-15,-1-3-4 0,-1-4-2 16,0-4-1-16,3-1-70 15,-3-3-83-15,0 0-102 16,0 0-104-16</inkml:trace>
  <inkml:trace contextRef="#ctx0" brushRef="#br0" timeOffset="23058.3188">8077 3471 124 0,'0'0'1085'0,"0"0"-876"15,0 0-60-15,0 0-39 0,0 0 40 16,0 0-8-16,0 0-56 16,34-14-50-16,-19 11-23 15,0 2-13-15,0-2-16 16,-1 2-45-16,-1-2-61 15,2 1-64-15,-2 1-79 16,-5-2-130-16</inkml:trace>
  <inkml:trace contextRef="#ctx0" brushRef="#br0" timeOffset="23328.3343">8336 3343 1129 0,'0'0'271'15,"0"0"-98"-15,0 0-57 16,0 0 10-16,0 0-18 16,0 0 12-16,0 0-42 15,2 32-20-15,1-15-14 16,0 4-13-16,1 0-18 15,1 4-7-15,0-4-6 16,0-1-4-16,-2-3-52 16,-1-4-62-16,-2-6-73 15,0-2-83-15,0-5-134 0</inkml:trace>
  <inkml:trace contextRef="#ctx0" brushRef="#br0" timeOffset="24162.382">7871 2750 1000 0,'0'0'273'0,"0"0"-109"0,0 0 0 15,0 0-13-15,0 0-10 16,0 0-31-16,0 0-44 16,-4-6-39-16,4 6 6 15,0 0-22-15,0 0 18 16,8 12 21-16,0 5-30 15,-2 3 5-15,0 3 6 16,0 1-31-16,-3 0 6 16,-3 0-5-16,0-2 8 15,0-4 0-15,0-1-9 16,-6-3-9-16,-1-4-3 15,-4-5-44-15,-1-1-45 16,-7-4-101-16,1-3-99 0,4-8-239 16</inkml:trace>
  <inkml:trace contextRef="#ctx0" brushRef="#br0" timeOffset="24361.3934">7820 2475 643 0,'0'0'751'0,"0"0"-573"15,0 0-3-15,0 0-34 16,0 0-18-16,0 0-58 16,0 0-65-16,0-13-25 15,-1 13-150-15,-2 1-97 16,-2 5-98-16</inkml:trace>
  <inkml:trace contextRef="#ctx0" brushRef="#br0" timeOffset="25069.4339">8520 3190 894 0,'0'0'635'0,"0"0"-452"15,0 0 63-15,0 0-64 16,0 0-23-16,0 0-46 15,0 0-61-15,52-15-22 16,-13 10-22-16,0 1-8 16,0 4 0-16,-2-3 0 15,-6 3-13-15,-5 0-15 16,-9 0-5-16,-6 0 12 0,-5 0 8 15,-4 0 13-15,-2 0 2 16,0 0-2-16,0-1 0 16,-6 0-25-16,-2-2-34 15,0 0-27-15,1 1-58 16,3 2-124-16,-1 0-79 15,4 0-249-15</inkml:trace>
  <inkml:trace contextRef="#ctx0" brushRef="#br0" timeOffset="25617.4652">8981 2974 386 0,'0'0'725'0,"0"0"-539"15,0 0-11-15,0 0-45 16,0 0 6-16,0 0-26 15,0 0-47-15,6-25-33 16,-6 24-8-16,0 1-14 16,0 0 14-16,0 0-11 15,0 0-11-15,0 0 12 16,0 0-11-16,0 0 0 0,0 1 16 15,0 12-8-15,0 8 31 16,0 6-18-16,-2 8-21 16,2 3 9-16,0 3 2 15,0-3-11-15,11-2 5 16,5-7-6-16,1-5-9 15,4-6 8-15,1-6-4 16,-1-8-8-16,0-4-12 16,-5 0-38-16,1-10-9 15,-5-9-20-15,-1 0-12 16,-3-5 34-16,-3-3 41 15,-2-1 29-15,-3-3 1 16,0-2 1-16,0 1 17 0,0 1 19 16,0 4 11-1,0 4-22-15,0 6-27 0,-5 4-9 16,0 7-77-16,1 3-146 15,-1 2-499-15</inkml:trace>
  <inkml:trace contextRef="#ctx0" brushRef="#br0" timeOffset="26421.5112">9335 3256 1152 0,'0'0'280'16,"0"0"-75"-16,0 0-58 16,0 0-14-16,0 0-33 15,0 0-67-15,0 0-24 16,0 22-1-16,3-6 8 15,-2 2 4-15,1 0 1 16,-2 0 6-16,1 0-5 16,-1-4-5-16,0-3-6 15,0-4-6-15,0-4-4 16,0-1-2-16,2-2 1 15,-1 0-12-15,5-2-9 0,0-8-2 16,0-6-1-16,2-2 5 16,0-4-6-16,0 1 6 15,-2 1 5-15,1-2 6 16,1 2 6-16,1 2 2 15,-2 4-2-15,-1 4 2 16,0 3 0-16,0 4 1 16,-2 3 1-16,-1 0 21 15,2 0 5-15,1 6 10 16,-1 5 10-16,-1 0-11 15,2 5 10-15,-3-1-3 16,0 4 1-16,0-1-5 16,-3 2-8-16,1-2-12 15,-1-1-3-15,0-2-11 16,2-4-5-16,-2-4-1 0,0-4-15 15,1-2-77-15,4-1-90 16,-1-6-129-16,2-4-274 0</inkml:trace>
  <inkml:trace contextRef="#ctx0" brushRef="#br0" timeOffset="26644.5239">9633 3317 1343 0,'0'0'284'16,"0"0"-111"-16,0 0 19 0,0 0-8 16,0 0-72-1,0 0-78-15,88-4-34 0,-73 3-71 16,-2 1-82-16,-4 0-83 15,-3 0-80-15,-3 0-210 0</inkml:trace>
  <inkml:trace contextRef="#ctx0" brushRef="#br0" timeOffset="26844.5354">9861 3254 624 0,'0'0'725'0,"0"0"-528"15,0 0-34-15,0 0 14 16,0 0 8-16,0 0-72 0,0 0-58 15,-12 81-49-15,11-64-6 16,1-1-69-16,-2-4-61 16,2-4-111-16,0-4-106 15,-1-2-256-15</inkml:trace>
  <inkml:trace contextRef="#ctx0" brushRef="#br0" timeOffset="27270.5598">9569 2688 1064 0,'0'0'412'16,"0"0"-178"-16,0 0-48 16,0 0-31-16,0 0-6 15,0 0-65-15,0 0-56 16,7 7-16-16,-2 10 21 15,1 7-1-15,-2 6-4 0,-1 2-14 16,-3 3-5-16,0-1-8 16,0-2 1-16,-4-5 5 15,-5-5-7-15,-3-4-12 16,-1-6-40-16,-3-3-68 15,-6-9-94-15,3 0-97 16,4-2-210-16</inkml:trace>
  <inkml:trace contextRef="#ctx0" brushRef="#br0" timeOffset="27445.5698">9478 2507 1285 0,'0'0'296'16,"0"0"-63"-16,0 0-83 0,0 0-30 15,0 0-70-15,0 0-50 16,0 0-119-16,0-2-198 16,0 7-219-16</inkml:trace>
  <inkml:trace contextRef="#ctx0" brushRef="#br0" timeOffset="28757.6448">10046 2743 945 0,'0'0'246'16,"0"0"-59"-16,0 0-7 0,0 0-35 15,0 0 22-15,0 0-34 16,0 0-55-16,-12-15-38 15,17 14-20-15,7-1-12 16,3 0-8-16,0 2-1 16,4 0 1-16,2 0 1 15,0 0 2-15,1 9-3 16,-1 2-1-16,-4 5 1 15,-4 0 0-15,-6 4 10 16,-5 3-10-16,-2 4 1 16,0-1 15-16,-11 4 2 15,-2 1-3-15,1-1 8 0,-1-1-15 16,4-2-7-16,3-1 15 15,4-6-16-15,2-1 1 16,0-3-2-16,0-4-4 16,5 0 5-16,2-3-1 15,-2 0 0-15,0-1-7 16,-3-1 6-16,-2-1-4 15,0 1 6-15,0 2-9 16,0 2 9-16,-2 0 1 16,-3 5-1-16,-1 0 0 15,0 1 1-15,0 2 8 16,1-1-9-16,2 2 1 15,-3-2-1-15,3-1 0 0,0-3 0 16,3-2 0 0,0-4 0-16,0-1 0 0,0-1-1 15,8 0 1-15,4-2-7 16,0-1-11-16,1 3-20 15,-1 1 4-15,-3 3 7 16,1 3 11-16,-4 1 10 16,-1 3 5-16,-2 2 1 15,-3-3-1-15,0 1 2 16,0-2 11-16,-6-1-6 15,-2-4-6-15,-5-5-51 16,2-2-224-16,2-3-426 0</inkml:trace>
  <inkml:trace contextRef="#ctx0" brushRef="#br0" timeOffset="29973.7144">5684 3827 1003 0,'0'0'245'0,"0"0"-92"15,0 0 30-15,0 0-16 16,0 0-1-16,0 0-15 15,0 0-36-15,-12-8-38 16,12 8-27-16,0-1-16 16,5 1-20-16,14-2-4 15,12-1 24-15,11 0 5 0,7 0-38 16,6 3-1-16,-2 0 2 15,0 0-2-15,-2 3-6 16,-8 0-11-16,-5-2-3 16,-10-1 5-16,-7 0 1 15,-8 0 14-15,-6 0-1 16,-3 0 1-16,-4 0 8 15,0-3 1-15,0 0-8 16,0-1-1-16,0 1 0 16,-4 2-9-16,0-1-38 15,-2 0-71-15,-6 2-72 16,2 0-100-16,-4 0-213 0</inkml:trace>
  <inkml:trace contextRef="#ctx0" brushRef="#br0" timeOffset="30611.7509">5771 4134 942 0,'0'0'488'0,"0"0"-328"16,0 0-23-16,0 0-17 16,0 0-30-16,0 0-46 15,0 0-33-15,95-50-11 16,-74 48 0-16,-2 2 0 15,-4 0 0-15,-5 13 0 16,-7 4-6-16,-3 5 6 16,0 2 1-16,-17 3 0 15,-4 0 8-15,-3 0-8 16,-2-5-1-16,1-1 0 15,1-4 0-15,3-5-7 0,3-4-2 16,5-5 8 0,3-3 0-16,4 0-8 0,1 0 8 15,4-6-10-15,1-2-8 16,0-1 9-16,3 2 9 15,9 1 0-15,2 2 1 16,2 2 8-16,3 2 11 16,0 0 5-16,-1 0-14 15,3 1 9-15,-1 7-10 16,-1 2-8-16,-2 2 6 15,-3 0 0-15,-2 0-8 16,0-1 1-16,-3-1-1 16,-1-3 0-16,-3-2 1 15,0-2-1-15,-1-1-12 0,-1-2-63 16,2 0-107-16,-1-7-126 15,-2-4-437-15</inkml:trace>
  <inkml:trace contextRef="#ctx0" brushRef="#br0" timeOffset="31078.7776">6127 3991 687 0,'0'0'766'15,"0"0"-607"-15,0 0-27 16,0 0-22-16,0 0-8 16,0 0-26-16,0 0 5 0,18 30-28 15,-6-9-16-15,-2 5 15 16,2 2-9-16,-3 3 1 15,-1 2-29-15,-2-2-2 16,-1 0-1-16,-2-4-12 16,-1-3 11-16,-2-8-11 15,1-3-2-15,1-4 2 16,-1-7 0-16,2-2-11 15,2 0-2-15,3-8-17 16,3-9 1-16,1-5-13 16,4-5-14-16,0 0 10 15,0 2 8-15,-3 6 25 0,-2 7 7 16,-2 4 5-1,-3 8 1-15,0 0 8 0,0 4 25 16,1 11 18-16,1 5-5 16,-1 4-19-16,1-1-4 15,2 3-23-15,-3-2-7 16,2-2-49-16,-2-5-157 15,-4-8-267-15</inkml:trace>
  <inkml:trace contextRef="#ctx0" brushRef="#br0" timeOffset="41552.3766">10724 4353 1031 0,'0'0'375'0,"0"0"-232"16,0 0-15-16,0 0-20 16,-93-10-22-16,73 13-23 15,0 10-28-15,4 7-16 16,2 3-18-16,3 3-1 0,3 1 9 15,3-3-8-15,5-3-1 16,0-7-1-16,0-1 0 16,8-6-8-16,3-6-4 15,3-1-3-15,2 0 7 16,1-11-7-16,1-3 1 15,-3-2-1-15,1 1-1 16,-4-1 16-16,-2 3 1 16,-4 2 0-16,-1 1 7 15,-2 2-7-15,0 1 8 16,-2 0 14-16,1 2-5 15,-1-1 4-15,2 2-6 16,0 1-14-16,2 1 6 0,-4-1-6 16,2 1 0-1,-1 2 0-15,-2 0-1 0,1 0 0 16,-1 7 0-16,0 13 33 15,0 8 13-15,-1 11-16 16,-7 6 5-16,-1 4-10 16,0 4-3-16,0-1-10 15,2-2-2-15,1 0 5 16,3-2-5-16,0-1 4 15,0-1 11-15,1-1-6 16,-1-4-12-16,0-7-6 16,2-6 6-16,-2-8-6 15,1-7 1-15,2-6-2 16,0-5 1-16,0-2 7 0,0 0 2 15,0 0 21-15,3-8-1 16,8-5-20-16,1-2 6 16,4-3-14-16,1-4-1 15,1 0 6-15,2-4-7 16,3-1-1-16,1-2-36 15,1-4-55-15,6-16-91 16,-5 8-162-16,-8 5-272 0</inkml:trace>
  <inkml:trace contextRef="#ctx0" brushRef="#br0" timeOffset="41811.3914">11033 4445 1418 0,'0'0'307'0,"0"0"-139"16,0 0-83-16,0 0-19 15,0 0-7-15,0 0-49 16,0 0-10-16,81-28-115 16,-55 19-134-16,-7 3-137 0</inkml:trace>
  <inkml:trace contextRef="#ctx0" brushRef="#br0" timeOffset="41993.4019">11047 4607 884 0,'0'0'633'15,"0"0"-465"-15,0 0-54 16,0 0 21-16,0 0 17 16,0 0-56-16,0 0-59 15,63-7-37-15,-36-1-44 16,3-4-124-16,-8 4-149 15,-4-1-343-15</inkml:trace>
  <inkml:trace contextRef="#ctx0" brushRef="#br0" timeOffset="42901.4538">11802 4355 981 0,'0'0'195'15,"0"0"-47"-15,0 0-17 16,0 0 7-16,0 0-9 0,0 0-34 16,0 0-14-1,8-29-11-15,-8 24 3 16,0-2-1-16,0 2-8 0,-6 1-27 15,-8 1-12-15,-3 3-24 16,-6 0 9-16,-2 3-10 16,-4 10 0-16,1 5 6 15,0 7 0-15,2 6 6 16,3 4-3-16,7 1-9 15,6-2 7-15,7-4-7 16,3-7-1-16,4-6 1 16,13-4 0-16,5-7 1 15,5-6 9-15,0 0-9 16,0-2 5-16,-2-8-5 0,-2 2-1 15,-6-1 0-15,-5 2-35 16,-2 4-50-16,-6-2-72 16,2 0-101-16,-2 2-100 15,-2-1-336-15</inkml:trace>
  <inkml:trace contextRef="#ctx0" brushRef="#br0" timeOffset="46379.6527">12081 4078 887 0,'0'0'166'0,"0"0"-66"16,0 0 13-16,0 0-1 15,0 0-21-15,0 0-34 16,0 0-37-16,-7 9-11 16,7 13 65-16,0 10 8 15,0 8 1-15,1 6-16 16,1 4-17-16,-1-2-2 0,1 0-20 15,-2-7-7-15,0 0-20 16,0-9 15-16,-2-6-9 16,-5-7-1-16,2-4-5 15,2-9 5-15,0-2-6 16,3-4-5-16,0 0-3 15,0-12-78-15,0-5-171 16,0-1-131-16</inkml:trace>
  <inkml:trace contextRef="#ctx0" brushRef="#br0" timeOffset="46872.6809">12248 4232 1000 0,'0'0'205'16,"0"0"-99"-16,0 0-20 16,0 0-8-16,0 0-7 15,0 0-43-15,0 0-13 16,0-2-14-16,-3 6-1 15,-8 8 16-15,-3 1-4 16,-4 1-11-16,0 1 9 16,-1 0 8-16,1 1-7 15,3 0-10-15,0-2 7 16,5-3-8-16,2-2 0 0,4-3 9 15,2-2-8-15,2-3-1 16,0 0 10-16,0-1 6 16,0 1 8-16,0 1 22 15,0-1 25-15,9 2-14 16,0 1-19-16,6 0-15 15,0 4 8-15,3 2-16 16,-2 1-6-16,2 0-3 16,-3 3-6-16,0-1 0 15,-3-2 0-15,-2 1 0 16,-4-5 0-16,-3-2 0 15,-1-1 0-15,-2-4-18 16,0 0-58-16,0 0-82 0,0 0-84 16,0-6-431-16</inkml:trace>
  <inkml:trace contextRef="#ctx0" brushRef="#br0" timeOffset="47388.7104">12618 4064 530 0,'0'0'579'16,"0"0"-443"-16,0 0-39 15,0 0-39-15,0 0 0 16,0 0 60-16,-20 74-13 0,7-14-16 16,-3 21 18-1,-6 14-27-15,1-5-1 0,0-18-35 16,6-22-26-16,2-15-5 15,1 0-7-15,-3-1-6 16,3-1 0-16,4-14-1 16,3-6 1-16,2-7 0 15,3-6 0-15,0 0-12 16,0-2-58-16,10-26-104 15,2 3-74-15,-3-5-143 0</inkml:trace>
  <inkml:trace contextRef="#ctx0" brushRef="#br0" timeOffset="47903.7399">12783 4116 1008 0,'0'0'272'16,"0"0"-124"-16,0 0-51 15,0 0-11-15,0 0 7 16,0 0 71-16,0 0-53 15,10 110-26-15,-8-61-19 16,0 4-2-16,0-1-8 16,-2-4-26-16,1-3 1 15,1-7-11-15,-1-4-12 16,-1-9-7-16,0-5-1 0,2-8 0 15,-2-5 0-15,3-7-8 16,0 0-18-16,3-6-4 16,3-15-17-16,3-2 8 15,0-6 10-15,1-1-21 16,-1 1 13-16,-1 6 12 15,0 4 11-15,-2 8 13 16,-3 5 1-16,2 6 0 16,-4 0 4-16,1 15 46 15,-1 7 22-15,-2 3-1 16,1 3-15-16,1-2 13 15,-1-2-19-15,3-3 2 16,-3-5-36-16,1-5-16 16,-2-2-5-16,1-7-66 0,2-2-97 15,-2-1-159-15,0-9-343 0</inkml:trace>
  <inkml:trace contextRef="#ctx0" brushRef="#br0" timeOffset="52536.0049">10377 5517 225 0,'0'0'711'15,"0"0"-617"-15,0 0-64 0,0 0 2 16,0 0 36-16,0 0 58 15,0 0-20-15,-4 0-57 16,4 0-37-16,0 0-11 16,0 0 0-16,12 0 13 15,9 0-2-15,10 0 5 16,13 1 6-16,25 1 44 15,28-2-10-15,26 0-25 16,8 0-4-16,-6 0-9 16,-7-2-18-16,-13-1 5 15,5-2 3-15,1 0-9 16,5 0 1-16,3 0-1 0,5-1-7 15,3-1-12-15,1 0-9 16,2-3 12-16,-2 1-13 16,-5 0-11-16,-10 0 3 15,-10 0 10-15,-24 4 17 16,-19-2 9-16,-14 3-3 15,-7 0 4-15,3-1 0 16,4 1 1-16,0-1-1 16,-9-1 0-16,-11 3 0 15,-8-1 0-15,-9 2 0 16,-6 2 7-16,-2 0 29 15,-1 0-21-15,3 0-15 16,-2 0 0-16,5 0 0 16,2 0 2-16,4 0-1 15,3-2 6-15,1 0-7 0,2-1 0 16,-2 0 5-16,-5 3-4 15,-5 0-1-15,-1 0 39 16,-5 0 20-16,0 0-10 16,0 0-18-16,0 0 0 15,0 0 10-15,0 0-12 16,0 0-1-16,0-2-8 15,0-3-2-15,0 0 2 16,4-5-12-16,2-2 0 16,0-3-7-16,0-4-1 15,0-4 6-15,-2-6-6 16,-1-4-15-16,2-10 15 15,-4-6-27-15,1-17-11 0,1-18-9 16,-2-14 5 0,1-5 26-16,-2 8 15 0,1 10 1 15,1 10 0-15,-1 13 6 16,1 10 8-16,-1 10-6 15,-1 2-1-15,0-6-1 16,0-7-6-16,0-5 0 16,0 1 0-16,0 5-6 15,0 6-1-15,0 7 6 16,0 9-5-16,0 7 6 15,0 9 0-15,0 4 0 16,0 4 0-16,0 2-1 16,0 1 1-16,2 1 0 15,-1 1-6-15,1-1-1 16,-1 0-18-16,-1 0-7 0,2 1 2 15,-2 1 13-15,0 0 14 16,0 0 2-16,0 0-8 16,0 0 9-16,0 0 9 15,-2 0-8-15,-5-2 1 16,-2 2-1-16,-5-1-1 15,1-1 1-15,-3 2 9 16,-1 0-3-16,-5 0-7 16,-5 0 1-16,-1 0 1 15,-5 0-2-15,0 0 6 16,-3 0-6-16,0 0 0 15,-3 0 0-15,-4 0-1 16,-2 2 1-16,-4 1 1 16,-4 0-1-16,-3 1 0 0,-5 2 0 15,-4-1 0-15,-4 1 0 16,0 3 1-16,5-4-1 15,3 1 0-15,6-4 3 16,3 1-3-16,4 0 0 16,0-2 1-16,3 3-1 15,-2-2 0-15,2 2 13 16,-1 2 3-16,2 2-15 15,2-1 15-15,-1 1-6 16,1 3-7-16,2-2 4 16,-3-2-7-16,-2 1 1 15,-1-1-1-15,-2 0 0 16,-4 1 0-16,-2 1 0 0,-2-1 0 15,0 0 0 1,1 0 1-16,3-2 0 0,5-2 0 16,1 0-1-16,3-3 7 15,-2-1-7-15,3 0 0 16,2 0 0-16,-1 0 1 15,2 2-1-15,1-1 0 16,0 2 0-16,0 3-1 16,3 0 1-16,-1-1 0 15,1 2 0-15,2-1-2 16,2 1 2-16,0-3 0 15,1 1 0-15,0 0 0 16,0-2 0-16,3-1 0 16,2-2 0-16,4 0 2 15,6 0-2-15,3 0 5 0,4 0-4 16,3 0-1-16,2 0 1 15,1 0 0-15,2 0 5 16,-1-1-6-16,-1 0 0 16,-1 1 2-16,0 0-2 15,-1 0 0-15,-3 0 0 16,1 0 1-16,0 0 10 15,1 0-5-15,1 0 12 16,2 0 11-16,-1 0-6 16,2 0-2-16,1 0-2 15,0 0-9-15,0 0-3 16,0 0-6-16,0 0 5 0,0 0-6 15,0 2-8 1,0 15 8-16,0 15 44 0,0 25 12 16,0 42 1-16,-2 49-7 15,-5 26-6-15,1 2-25 16,4-21-18-16,2-38-2 15,2-30-6-15,7-28 7 16,-2-15 5-16,1-6-4 16,-4 1-1-16,2 4 0 15,-3-1 0-15,0-8 18 16,-3-6-5-16,0-7-7 15,0-4 15-15,0-4-14 16,0-3-5-16,0-2 32 16,0 0-21-16,-6-3 14 15,0-1-5-15,0 0-1 0,0-3-3 16,3-1-4-16,0 0 1 15,3 0-15-15,0-7-12 16,0-5-43-16,0-16-72 16,2 4-152-16,2 0-351 0</inkml:trace>
  <inkml:trace contextRef="#ctx0" brushRef="#br0" timeOffset="54107.0947">6310 4758 651 0,'0'0'391'0,"0"0"-243"16,0 0-31-16,0 0-40 15,0 0 7-15,0 0 2 16,0 0-31-16,21-63-21 16,-19 58-15-16,-2 4 10 15,1-1 7-15,-1 2 8 16,0 0-19-16,0 9-8 15,2 26-15-15,1 32 78 16,3 27 0-16,1 0-24 16,3-13-26-16,1-27-13 15,0-22-11-15,3 0-6 16,0 0 6-16,1-1-6 15,-3-9 0-15,-5-6 0 16,0-6-9-16,-5-6-29 16,-2-4-34-16,0 0-36 0,-12-10-98 15,-1-4-289-15</inkml:trace>
  <inkml:trace contextRef="#ctx0" brushRef="#br0" timeOffset="54399.1114">6460 4655 664 0,'0'0'568'0,"0"0"-455"15,0 0-68 1,0 0 58-16,-7 87 28 0,24-24-10 16,10 21-39-16,0-2-41 15,-2-7-22-15,-4-10-18 16,-6-16-1-16,-1 4 0 15,-1 1-60-15,-6-5-59 16,-7-2-57-16,0-13-76 16,-6-10-75-16</inkml:trace>
  <inkml:trace contextRef="#ctx0" brushRef="#br0" timeOffset="54925.1415">6331 5207 1209 0,'0'0'216'0,"0"0"-119"15,0 0-23-15,0 0 18 16,0 0 10-16,0 0-33 15,0 0-24-15,-4-73-24 16,4 68 2-16,0 4 24 16,3 1-6-16,-3 0 3 15,0 0-9-15,0 0 21 16,0 0-20-16,0 0-5 15,0 0-3-15,0 0-13 16,0 0-1-16,1 0-13 0,4 0 5 16,5 9-6-16,5 9 21 15,5 11 7-15,5 7-3 16,3 5-17-16,2 3-1 15,0-2-6-15,0-7 0 16,-4-4 0-16,-3-9 0 16,-4-7 5-16,-2-6-6 15,-7-9-2-15,1 0 1 16,-1-7-5-16,-1-16 0 15,-1-6-12-15,1-6-9 16,-2-6-4-16,-1-1 0 16,-2 3 7-16,1 3 10 15,-2 6-9-15,0 7-3 0,0 11-1 16,0 6-65-16,-3 6-122 15,0 12-177-15,0 1-169 16</inkml:trace>
  <inkml:trace contextRef="#ctx0" brushRef="#br0" timeOffset="57981.3163">2491 8070 841 0,'0'0'218'0,"0"0"-151"15,0 0-24-15,0 0 16 16,0 0 5-16,0 0-6 16,0 0-27-16,0 1-11 15,0-1 15-15,0 0-9 16,0 0 10-16,0 0 6 15,0 0-2-15,0 0 5 0,0 0 0 16,0 0-26-16,0 0-18 16,5 0 8-16,5 0-3 15,8-7 10-15,6-6-12 16,2 0-4-16,4-6 0 15,5-2 0-15,2-3 0 16,5-3 0-16,5-1-8 16,9-2 2-16,5 0 6 31,3 0 0-31,3 0 0 0,2 2 0 0,3 1 3 15,13-3-2-15,13-5-1 16,12-2 0-16,2 3 0 16,-21 6 9-16,-21 11-2 15,-22 6 8-15,12 1-11 16,0 1-4-16,8 1 0 0,11 0 0 15,-13 2 1-15,8 1-1 16,-2 0 8-16,-3 5-6 16,-5 0-2-16,-6 0 6 15,-4 10-6-15,-6 6 17 16,-5 2-5-16,-1 2 7 15,-2-2 3-15,3-1-21 16,-1-3 11-16,2-4-5 16,0-2-5-16,0-2 5 15,1-3-7-15,-1 0-6 16,0-3 5-16,-3 0 0 15,-4 0 1-15,-1-2-1 16,-4-9-18-16,-2 0 4 0,0-3 8 16,-4-2-9-1,-2 0-2-15,-1 0 7 0,-2-2 11 16,-3 2-1-16,3 0 1 15,0 1-1-15,-2 1 8 16,7-1-14-16,1 2 14 16,2 0-12-16,4-1 5 15,5-1-2-15,1 3-3 16,3-1 5-16,0-1 1 15,4 1 5-15,2-3-6 16,2 4-30-16,-4-1 19 16,2 5 3-16,-3 4 8 15,-3 2-1-15,0 2 2 16,-1 6-1-16,3 10 0 15,0 3 0-15,5 3 16 0,4 4-9 16,6-2-6-16,6-3 0 16,4-3-1-16,3-4 1 15,2-2-1-15,-1-1 0 16,1 1-16-16,-2-4 16 15,-3 1-28-15,-5-4 28 16,-4-2-9-16,-3-3 8 16,-2 0-7-16,-3-13 7 15,0-3 1-15,0-3-12 16,-2-1 11-16,-2 1 1 15,-5 3-38-15,-2 2 25 16,-2 3 1-16,-4 2 11 0,-2 6 0 16,-4 3 0-1,0 0 1-15,1 13 13 0,1 4-11 16,5 4 15-16,7 1-9 15,9-2-8-15,9-1 8 16,10-5-7-16,5-3 7 16,1 0-8-16,2 1-2 15,-2 0-10-15,-3 3 5 16,-2-4 7-16,-5 2-1 15,0-8 0-15,-5-3 0 16,-5-2-9-16,-1 0 9 16,-7-9 0-16,-9 1-18 15,-9 2 19-15,-7 0 1 16,-12 5 7-16,-3 1 11 15,-9 0 3-15,0 9 37 0,0 6-8 16,0 6-29-16,7 0-14 16,9 1-8-16,7-5-4 15,10-5 3-15,8-4-12 16,9-8 6-16,4 0-18 15,4 0-19-15,0-10 34 16,-5 0-45-16,-6-2 42 16,-10 4 13-16,-11 1 7 15,-11 2 16-15,-8 5 46 16,-7 0 4-16,0 5 12 15,0 7-30-15,0 3-21 16,-2 0-24-16,2-1-8 16,0-3 5-16,13-2-7 15,7-5 6-15,9-3-6 16,7-1-1-16,1 0 0 0,2 0-18 15,-3-4-69-15,1-6-63 16,-15 3-50-16,-5-1-92 0</inkml:trace>
  <inkml:trace contextRef="#ctx0" brushRef="#br0" timeOffset="67964.8873">13470 7634 780 0,'0'0'486'0,"0"0"-382"16,0 0-20-16,0 0 6 0,0 0-20 15,0 0-9 1,-12-13-17-16,12 11-34 0,0-2-8 15,0 2 9-15,0 0 30 16,0 2 31-16,0-2-6 16,0 2-8-16,0 0-4 15,0 0-21-15,0 0-5 16,0 0 3-16,0 0-8 15,0 0 1-15,0 0-4 16,0 0-12-16,0 0 4 16,0 0-11-16,-1 0-1 15,-1 2-5-15,-1 12-9 16,-3 7 14-16,-1 9 13 15,1 5-5-15,3 4 6 16,3-1-8-16,0-2-6 0,3-4 1 16,12-6 0-16,0-5-2 15,1-5 1-15,-1-5-7 16,-2-5 1-16,0-3-19 15,-4-3-2-15,2-3 26 16,-2-9-14-16,-1-10 3 16,2-3-5-16,-4-2-6 15,-3-2 9-15,-3 3 6 16,0 1 7-16,0 0 1 15,0 2 1-15,-6 3 0 16,1 1 5-16,0 4-6 16,3 1 9-16,2 2-2 0,0 4 2 15,0 1-8 1,0 1-1-16,0 2-6 0,0 1-4 15,0 2-55-15,0 1-110 16,2 0-149-16,-1 0-243 0</inkml:trace>
  <inkml:trace contextRef="#ctx0" brushRef="#br0" timeOffset="68790.9346">13789 7797 901 0,'0'0'384'0,"0"0"-194"16,0 0-35-16,0 0-20 15,0 0-12-15,0 0-38 16,0 0-39-16,-10-1-34 15,10 1 2-15,0 0 8 16,0 0 6-16,-1 0 7 16,1 3-4-16,0 7 34 15,-2 2-3-15,2 3-21 16,-1 2-5-16,1 1-11 15,0 1-9-15,0 1 1 16,0-1-10-16,0-2 1 16,0-5-2-16,0-3-6 0,0-4 2 15,0-2-2 1,0-3 3-16,0 0 10 0,0 0-1 15,0 0 0-15,0-8-12 16,1-5-12-16,2-2 3 16,3 0-6-16,-2 0 2 15,3 1 7-15,-3 2-7 16,2 3 2-16,-1 3 10 15,0 1-14-15,1 1 5 16,-1 4-5-16,2 0 7 16,1 0 7-16,1 0 2 15,0 2-2-15,-2 8 1 16,-1 1 0-16,0 3 0 15,-3 0 10-15,-3 1-9 0,0-4 5 16,0 2-6-16,0-6-33 16,0-2-69-16,0-2-76 15,-5-2-70-15,-12-1-106 16,3-8-296-16,-2-4 143 0</inkml:trace>
  <inkml:trace contextRef="#ctx0" brushRef="#br0" timeOffset="69159.9557">13748 7299 339 0,'0'0'878'15,"0"0"-672"-15,0 0-53 16,0 0-19-16,0 0-4 15,0 0-28-15,0 0-14 16,28 13-13-16,-15 7-12 16,0 4-10-16,-4 1-14 15,-4 1-18-15,-5-1-7 16,0-3-2-16,0 0-11 15,-11-5-1-15,-3-3-5 16,-2-4-54-16,-2-5-81 0,0-5-70 16,-4-7-54-16,3-11-135 15,3-5-666-15</inkml:trace>
  <inkml:trace contextRef="#ctx0" brushRef="#br0" timeOffset="69346.9664">13730 7071 636 0,'0'0'616'15,"0"0"-413"-15,0 0-50 16,0 0-31-16,0 0-24 16,0 0-51-16,0 0-47 0,0-4-14 15,3 4-72 1,0 0-69-16,3 0-100 0,-2 1-138 15,2 5-162-15</inkml:trace>
  <inkml:trace contextRef="#ctx0" brushRef="#br0" timeOffset="69580.9798">13998 7245 1181 0,'0'0'306'0,"0"0"-142"15,0 0-2-15,0 0-14 16,0 0-35-16,14 87-63 0,-5-66-27 16,3 0-23-16,-3-2-21 15,-3-1-75-15,-3-2-83 16,-3-4-61-16,0-5-133 15,-3-4-638-15</inkml:trace>
  <inkml:trace contextRef="#ctx0" brushRef="#br0" timeOffset="69766.9904">14015 7364 689 0,'0'0'708'16,"0"0"-529"-16,0 0-64 15,0 0 59-15,0 0-19 16,0 0-45-16,0 0-64 15,85 22-46-15,-70-20-61 0,-2 0-101 16,-1-2-81-16,-3 0-115 16,0 0-203-16</inkml:trace>
  <inkml:trace contextRef="#ctx0" brushRef="#br0" timeOffset="69963.0016">14260 7245 789 0,'0'0'648'15,"0"0"-503"-15,0 0 59 16,0 0-21-16,0 0-32 16,23 86-52-16,-12-65-61 0,1 1-38 15,-2-3-42 1,-4 5-122-16,-3-6-152 0,-3-6-339 0</inkml:trace>
  <inkml:trace contextRef="#ctx0" brushRef="#br0" timeOffset="76089.352">12314 9183 149 0,'0'0'745'0,"0"0"-567"16,0 0-50-16,0 0 20 15,0 0-19-15,0 0-21 16,0 0-3-16,-40 0-26 16,40 0-27-16,0-1-21 15,6-6-22-15,12-6 1 16,9-2-4-16,7-7 0 15,12-3-1-15,5-3-5 16,7-5-6-16,2 0 0 16,1-1 0-16,-6 4 3 15,-4 1-9-15,-8 3 1 16,-7 5 3-16,-5 1 1 0,-5 3 6 15,-6 3-1-15,-6 1 1 16,-1 3 1-16,-4 0 0 16,-1 3 0-16,-2 2-1 15,1 0 1-15,-3 3 0 16,-1 0-1-16,-1 2-23 15,-1 0-24-15,-1 0-25 16,0 0-38-16,0 0-41 16,-12 3-89-16,-2 4-288 0</inkml:trace>
  <inkml:trace contextRef="#ctx0" brushRef="#br0" timeOffset="76576.3799">12584 8939 124 0,'0'0'865'0,"0"0"-679"16,0 0-45-16,0 0-14 16,0 0-48-16,0 0-44 15,0 0-3-15,17-31-7 16,2 24-18-16,-1 0 0 15,3 1-6-15,-2 2-1 0,-1 0 1 16,0-1 0-16,0 1-1 16,-2 0 0-16,-2 1-1 15,-3 2-1-15,-3 1-8 16,-3 0 1-16,-2 0-5 15,-2 11 14-15,1 9 18 16,-1 5 21-16,3 3-14 16,-1 1 11-16,0-4 2 15,0-1-7-15,0-6-1 16,0-1-13-16,-1-7 2 15,-1-3-9-15,1-2-10 16,-2-2 1-16,1-3-1 0,1 0-5 16,1 0-48-1,4-2-107-15,1-9-150 16,-1-3-615-16</inkml:trace>
  <inkml:trace contextRef="#ctx0" brushRef="#br0" timeOffset="77651.4414">13649 8610 133 0,'0'0'649'0,"0"0"-432"0,0 0-99 16,0 0 11-1,0 0-20-15,0 0-13 0,0 0-25 16,0-11-33-16,0 11-11 15,0 3-8-15,-4 11 31 16,-2 9 53-16,-3 5-27 16,-1 7 6-16,-1 2-13 15,0-1-33-15,0-1-18 16,3-5-8-16,2-6-8 15,3-4 7-15,0-7-9 16,3-6 0-16,0-4-26 16,0-3-3-16,0 0-8 15,0-7 3-15,0-10-24 16,0-3 18-16,2-5-9 0,2-2-1 15,1-2 2-15,-1 1 11 16,-1-1 23-16,2 2 5 16,-1 0 9-16,2 5 1 15,0 2 7-15,0 3 10 16,0 2 7-16,2 5-12 15,-1-1-2-15,-1 6-9 16,0 2 5-16,0 2-6 16,0 1 8-16,3 0 0 15,-3 5 14-15,1 11 30 16,2 6 30-16,1 1-26 15,1 2-1-15,2 0-21 16,-1 0-10-16,-1-6 4 0,2-1-10 16,-4-5-7-1,-1-2-4-15,-2-5-8 0,-1-3 0 16,-2-3 0-16,0 0-1 15,1 0 1-15,-1 0-27 16,0-7-60-16,-2-6-88 16,-1 2-154-16,0 2-523 0</inkml:trace>
  <inkml:trace contextRef="#ctx0" brushRef="#br0" timeOffset="78807.5075">14191 8514 312 0,'0'0'500'0,"0"0"-340"15,0 0-66-15,0 0-9 16,0 0 21-16,0 0 7 16,0 0-30-16,0-1-19 15,0 1-12-15,0 0-13 16,1 0 8-16,8 0 39 15,6 0-17-15,5 7-8 16,7 4-4-16,7 5 3 0,6 4-3 16,5 2-26-1,5 5-3-15,0 1 3 0,2 2-19 16,-1 0-11-16,-5-1 0 15,0-2 0-15,-2-2 0 16,-4-3 1-16,-2-5 5 16,-3-2-7-16,-4-3 0 15,-4 0 0-15,-6-4 0 16,-2 1-1-16,-4-2 1 15,-1 0-9-15,-4-1 8 16,-2-2 0-16,-1 3-3 16,-3-4 3-16,1 0 2 15,-3-3 0-15,-1 0 5 16,-1 0-6-16,0 0-20 0,0 0-31 15,0 0-65-15,-6-14-186 16,-7-1-238-16,-1 2-424 0</inkml:trace>
  <inkml:trace contextRef="#ctx0" brushRef="#br0" timeOffset="79670.5569">14734 8627 740 0,'0'0'552'15,"0"0"-419"-15,0 0-25 16,0 0-17-16,0 0 1 15,0 0-31-15,0 0-43 16,0-3-17-16,0 3-1 16,0 0 2-16,0 0 4 15,0 0 5-15,-4 0 5 16,-9 0 3-16,-4 0-18 15,-7 2-1-15,-5 5 2 0,-4 3-2 16,-2 0 2-16,1 1 7 16,1-1 1-16,4-3 7 15,8 0-2-15,7-3 10 16,4-3 12-16,7-1-9 15,3 0-15-15,0 0-13 16,0 0-11-16,0 0 10 16,0 0-6-16,0 3 7 15,3 4 0-15,5 3 20 16,1 7 5-16,3 4 1 15,1 6-2-15,2 3-5 16,0 1-10-16,1-1-3 16,0-2 4-16,-3-4-10 15,-3-5 1-15,-2-3-1 16,-2-6 1-16,-2-4 9 0,-1-2 3 15,-3-3 5-15,2-1 19 16,-2 0-5-16,0 0 4 16,0 0-7-16,0 0-4 15,0 0-2-15,0 0-15 16,0 0-2-16,0 0 0 15,-2 0-6-15,2-3 2 16,0-1-2-16,0-4-7 16,0-4-9-16,8-3 7 15,2-5-2-15,5-5-14 16,0-7-19-16,3-4-39 15,-2-4-32-15,2-2-36 0,-3 3 14 16,0 5 48-16,-4 7 36 16,-4 11 36-16,-4 6 17 15,-3 8 23-15,0 2 27 16,0 0 7-16,-6 0-30 15,-1 10-18-15,-3 1-9 16,-1 12-8-16,2-4-116 16,1-2-242-16</inkml:trace>
  <inkml:trace contextRef="#ctx0" brushRef="#br0" timeOffset="80924.6286">12635 8983 7 0,'0'0'339'0,"0"0"-46"16,0 0-122-16,0 0-85 16,0 0-6-16,0 0-2 15,0 0 9-15,-34-16 10 16,32 13 7-16,1 2-10 15,1 0-1-15,0 1-1 0,0 0-21 16,0 0-30-16,1 0-9 16,14 0 0-16,3 8 14 15,7 6 17-15,5 6-24 16,6 1-14-16,4 3-6 16,3-3-18-16,-2 1-1 15,-4-4-26-15,0-3-94 16,-13-3-121-16,-8-7-371 0</inkml:trace>
  <inkml:trace contextRef="#ctx0" brushRef="#br0" timeOffset="81496.6613">13527 8837 742 0,'0'0'590'0,"0"0"-447"15,0 0-77-15,0 0-21 16,0 0-7-16,94-50-38 15,-46 37-32-15,-11 3-169 16,-6 4-348-16</inkml:trace>
  <inkml:trace contextRef="#ctx0" brushRef="#br0" timeOffset="86990.9756">16565 8630 535 0,'0'0'602'0,"0"0"-416"15,0 0-70-15,0 0 13 16,0 0-15-16,0 0-6 16,-50-20-12-16,44 17-39 15,2 0-11-15,1 2-1 16,0-2-1-16,0 2 7 0,1 1-6 15,1-2-8-15,1 2 2 16,0-1-15-16,0 1-17 16,0-1-7-16,7-1-16 15,12-2 15-15,9 0 1 16,5-4 0-16,7 2-1 15,-1-1-10-15,-2 1-14 16,-3-1-10-16,-2 2-15 16,-7-1 4-16,-6 2 11 15,-8 1 4-15,-5 1 15 16,-5 2 7-16,-1 0 8 15,0 0 0-15,0 0 0 16,-3 0-21-16,-4 6-36 16,-1 1-87-16,-8 3-84 15,2-1-126-15,1-4-603 0</inkml:trace>
  <inkml:trace contextRef="#ctx0" brushRef="#br0" timeOffset="87473.0031">16605 8614 548 0,'0'0'384'16,"0"0"-191"-16,0 0-30 15,0 0-32-15,0 0-34 16,0 0-17-16,0 0-38 16,-6 3-36-16,4 16 12 15,1 8 59-15,-1 5-26 16,1 3-6-16,-1 4-1 15,1-4 0-15,-1 1-7 16,2-4-15-16,-1-4-2 16,1-6-3-16,0-4 4 15,0-4 4-15,0-2-7 16,0-4-2-16,7 1 5 0,4-2-7 15,2-2-2 1,4-1-4-16,2-4-8 0,-1 0 0 16,4 0-51-16,-1-6-97 15,-1-15-60-15,-2 2-108 16,-9-1-349-16</inkml:trace>
  <inkml:trace contextRef="#ctx0" brushRef="#br0" timeOffset="87691.0156">16608 8849 563 0,'0'0'767'0,"0"0"-613"15,0 0-75 1,0 0-1-16,0 0 13 0,0 0-20 15,103-10-50-15,-79 10-21 16,0 0-16-16,-5 0-100 16,-2 0-73-16,-6 3-105 15,-3-2-318-15</inkml:trace>
  <inkml:trace contextRef="#ctx0" brushRef="#br0" timeOffset="88013.034">17036 8782 142 0,'0'0'912'0,"0"0"-702"16,0 0-48-16,0 0-33 16,0 0 10-16,0 0-21 15,0 0-46-15,-14 7-42 16,4 8-18-16,-2 5-6 15,2 3 3-15,-4 1-9 16,4 0 0-16,1-2-36 16,0-4-74-16,3-3-62 15,-1-8-67-15,-1-4-86 0,1-3-676 16</inkml:trace>
  <inkml:trace contextRef="#ctx0" brushRef="#br0" timeOffset="88224.0461">16890 8833 570 0,'0'0'553'0,"0"0"-365"16,0 0-94-16,0 0-34 16,0 0 47-16,0 0-6 15,0 0-21-15,65 42-39 16,-47-23-25-16,2 1-8 0,-5-2-8 15,1 0-30 1,-4-2-77-16,3-5-72 0,-6-4-130 16,0-5-419-16</inkml:trace>
  <inkml:trace contextRef="#ctx0" brushRef="#br0" timeOffset="88458.0595">17193 8821 1225 0,'0'0'221'16,"0"0"-110"-16,0 0-63 16,0 0 76-16,0 0-15 15,0 0-46-15,21 94-36 0,-12-63-19 16,-2-1-8-16,2-2-35 15,-3-4-53-15,-3-4-52 16,-2-5-53-16,-1-6-64 16,0-4-90-16</inkml:trace>
  <inkml:trace contextRef="#ctx0" brushRef="#br0" timeOffset="88763.0769">17209 8847 26 0,'0'0'1055'0,"0"0"-845"16,0 0-80-16,0 0-85 16,0 0-30-16,0 0-7 0,0 0-8 15,58-52-14 1,-41 51-15-16,-1 1 8 0,-4 0 5 15,0 8 14-15,-5 7 2 16,-1 1 9-16,-3 2 20 16,-3 1-7-16,0-1 6 15,0 2-17-15,-10-1-10 16,-5 3-1-16,1-2-35 15,1-5-55-15,1-2-83 16,3-13-76-16,5 0-421 16,0-8 523-16</inkml:trace>
  <inkml:trace contextRef="#ctx0" brushRef="#br0" timeOffset="89157.0995">17342 8528 637 0,'0'0'382'0,"0"0"-162"16,0 0-141-16,0 0-2 16,0 0 4-16,0 0-28 15,0 0-10-15,1 101-27 16,4-69-14-16,0 3 8 15,0-1-10-15,1-1 2 16,2-2-2-16,-1-4 0 16,0-4 0-16,-1-3 0 0,2-4-1 15,-2-4-9 1,2-6-3-16,2-3-3 0,2-3-8 15,4 0 3-15,1-4-36 16,-1-8-48-16,-2-1-64 16,-7 4 16-16,-3 2 25 15,-4 1 33-15,0 3 56 16,-5 3 39-16,-6 0 13 15,2 0 9-15,-1 0-5 16,-2 7-17-16,3 0-42 16,0-1-509-16</inkml:trace>
  <inkml:trace contextRef="#ctx0" brushRef="#br0" timeOffset="90004.1479">17633 8761 895 0,'0'0'333'0,"0"0"-140"16,0 0-45-16,0 0-46 15,0 0-22-15,0 0-49 16,0 0-25-16,-49 21-6 15,38-2-6-15,2 1 6 16,6-2 0-16,3 0-6 16,0-4 4-16,6-2-14 15,9-3 15-15,2-7-15 16,2-2-12-16,3 0 2 15,-1-7-15-15,0-8-26 16,0 0-14-16,-6-2-22 0,0 2 26 16,-6 1 56-16,-3 2 21 15,-3 5 11-15,-2 2 47 16,-1 3 17-16,0 2 6 15,0 0-31-15,0 0-27 16,0 0-10-16,0 7 0 16,0 2 11-16,2 2-17 15,2 3-7-15,-1-1 1 16,-2-2-1-16,3 0-9 15,-1-2-55-15,-3-8-87 16,0-1-136-16,0 0-578 0</inkml:trace>
  <inkml:trace contextRef="#ctx0" brushRef="#br0" timeOffset="90468.1744">17880 8710 160 0,'0'0'964'15,"0"0"-767"-15,0 0-15 16,0 0-34-16,0 0 8 15,0 0-33-15,0 79-35 16,3-60-43-16,-1-2-21 16,1-2-11-16,-3-2-13 0,0-2 2 15,0-3-2 1,0-2 0-16,0 0-29 0,0-5-84 15,0-1-102-15,0-1-80 16,0-9-467-16</inkml:trace>
  <inkml:trace contextRef="#ctx0" brushRef="#br0" timeOffset="91032.2067">17905 8430 327 0,'0'0'514'16,"0"0"-289"-16,0 0-68 15,0 0-30-15,0 0-27 16,0 0-27-16,0 0 40 15,-3 46 10-15,3-15-24 16,4 6 13-16,2 4-38 16,-2 0-37-16,2-2-6 15,0-1-21-15,-1-2-3 16,2-6-5-16,-3-5-2 15,-1-5-1-15,1-7-34 16,0-2-63-16,1-9-76 16,-1-2-95-16,-1 0-108 0</inkml:trace>
  <inkml:trace contextRef="#ctx0" brushRef="#br0" timeOffset="91212.217">17925 8645 36 0,'0'0'1320'0,"0"0"-1132"15,0 0-54-15,0 0-13 16,0 0-26-16,82-3-57 16,-58 0-38-16,-3 0-98 15,-8 0-152-15,-8-1-302 0</inkml:trace>
  <inkml:trace contextRef="#ctx0" brushRef="#br0" timeOffset="91386.227">17700 8550 942 0,'0'0'643'15,"0"0"-554"-15,0 0-44 16,0 0-45-16,0 0-81 15,0 0-300-15</inkml:trace>
  <inkml:trace contextRef="#ctx0" brushRef="#br0" timeOffset="92735.3041">18285 8794 1242 0,'0'0'281'0,"0"0"-112"0,0 0-100 16,0 0-21-16,0 0 27 16,0 0-20-16,0 0-5 15,33 89-48-15,-33-54-2 16,0-1-22-16,-8-3-44 15,-5-4-67-15,4-9-67 16,4-8-83-16,4-10-73 0</inkml:trace>
  <inkml:trace contextRef="#ctx0" brushRef="#br0" timeOffset="93029.3209">18540 8507 1041 0,'0'0'267'16,"0"0"-105"-16,0 0-28 15,0 0-18-15,0 0-24 16,0 0-51-16,0 0-40 15,-12 33 21-15,10-6 19 16,1 5-11-16,1 5-13 16,0-1-5-16,0 3-5 15,0-3-7-15,0-2-47 16,6-4-79-16,0-8-103 15,0-6-109-15,2-11-524 0</inkml:trace>
  <inkml:trace contextRef="#ctx0" brushRef="#br0" timeOffset="94486.4043">18694 8721 1219 0,'0'0'288'0,"0"0"-141"16,0 0-66-16,0 0-58 16,0 0-11-16,0 0 7 15,0 0-18-15,64 6-1 16,-44-4-38-16,-1-2-6 15,-3 0 5-15,-2 0-8 0,-1 0-5 16,-7-7 27-16,-3 1 6 16,-3-2 6-16,0-2 6 15,-2 0-8-15,-7 1-1 16,-6 4-5-16,3 1 2 15,-4 4 18-15,4 0 1 16,1 5 0-16,1 9 7 16,7 1-5-16,3 2-1 15,0-2-1-15,6-2-3 16,9-4-9-16,3-2-18 15,3-2-34-15,1-5-7 16,2 0-11-16,-3-1 6 0,0-10 21 16,-6 2 18-1,-2-2 31-15,-5 0 6 0,-4 2 58 16,-2 2 43-16,-1 2 12 15,-1 2 22-15,0 2-13 16,0 1-29-16,0 0-30 16,0 0-37-16,2 6-1 15,3 2 29-15,0 3-34 16,1 2-7-16,0-3-12 15,0-2 0-15,-1-2-1 16,-1-1 0-16,-1-4-31 16,1-1-24-16,1 0-7 15,1 0 29-15,2-10-18 16,2-3-19-16,-1-4 9 15,-2 0 0-15,3-1 26 0,-2 2 27 16,-3 6 8-16,-1 1 0 16,-2 5 29-16,-2 4 25 15,1 0-12-15,-1 0-17 16,2 8 27-16,1 4 8 15,2 4-36-15,1 2-15 16,3-2-8-16,4 1-1 16,1-2 0-16,4-3-9 15,-1-4-10-15,0-5-26 16,-3-3-6-16,1 0-27 15,-3-9-41-15,-3-7-36 16,-2-5 12-16,-1-3 8 16,-3-5 72-16,0 0 45 15,-1-5 18-15,-1-3 8 16,1 1 20-16,-2-3 3 0,0 6 43 15,0 4 14-15,0 8 47 16,0 10 50-16,0 5-29 16,0 6-46-16,0 0-37 15,0 1-32-15,0 13 10 16,0 6 12-16,0 0-25 15,0 6-17-15,0 0-20 16,0 4 6-16,0 0-7 16,0-2-13-16,4-1-47 15,-2-3-35-15,-1-5-45 16,-1-4-18-16,0-4-54 15,0-7 9-15,0-3 30 16,-4-1-71-16,1-2-6 0,-2-10 250 16,-1-2 201-1,-1 0 25-15,1-2-62 0,0 1-36 16,1 1 16-16,2 2-7 15,2 4 6-15,1 2-30 16,0 5-9-16,0 0-28 16,0 1-19-16,0 0-2 15,0 0-24-15,4 0 22 16,4 0 4-16,1 2-32 15,3 4-13-15,-3 1-3 16,1 2-9-16,0 1 1 16,1 4-1-16,1 0 0 15,-2 0 1-15,2 0 0 16,5-4-1-16,-2-3-12 0,4-4-18 15,3-3-4-15,-1 0-14 16,5-10-19-16,-4-4 8 16,-1-3 8-16,-3-1 6 15,-5 1 23-15,-4-1 13 16,-3 3 9-16,-6 3 0 15,0 3 10-15,0 4 30 16,-3 2 11-16,-8 3-6 16,-2 0-18-16,-2 4-16 15,0 8 10-15,2 4-5 16,3 2-1-16,4-2-5 15,4 0-10-15,2 0 0 16,0-2-1-16,8-1-50 0,9-2-42 16,6-4-89-1,13-7-38-15,-5 0-103 0,-1-5-544 0</inkml:trace>
  <inkml:trace contextRef="#ctx0" brushRef="#br0" timeOffset="94898.4278">19741 8592 639 0,'0'0'374'0,"0"0"-100"16,0 0-81-16,0 0-43 15,0 0 0-15,0 0-38 16,0 0-53-16,-5-13-46 16,-2 21-7-16,-5 4-4 15,0 2-2-15,0 3 12 16,2 0-12-16,4-1 1 15,3-1-1-15,3-1-6 0,0-3 5 16,0-2-1-16,9-3-12 16,5-3 0-16,0-3-7 15,2 0 8-15,-1-11 3 16,0-6-15-16,-3-2 4 15,-1-5 4-15,-5-2-10 16,-1-3 4-16,-3-2 13 16,-2-3 5-16,0 0 5 15,0 2 1-15,0 2 24 16,0 7 7-16,0 8 34 15,0 8 34-15,0 7-44 16,0 0-29-16,0 12-21 0,0 11 64 16,0 5-28-1,0 3-28-15,2 5-14 0,2 2-44 16,7 8-107-16,0-6-157 15,0-12-320-15</inkml:trace>
  <inkml:trace contextRef="#ctx0" brushRef="#br0" timeOffset="95065.4374">20221 8563 742 0,'0'0'1154'15,"0"0"-981"-15,0 0-76 16,0 0-79-16,0 0-18 15,0 0-44-15,0 0-254 0,0 26-564 16</inkml:trace>
  <inkml:trace contextRef="#ctx0" brushRef="#br0" timeOffset="109984.2907">15252 12144 560 0,'0'0'238'16,"0"0"-140"-16,0 0-23 15,0 0-2-15,0 0-21 16,0 0-25-16,0-2-15 15,0 1 7-15,0 1 14 16,0 0-3-16,0 0 80 0,0 0 6 16,0 0-25-16,0 0-6 15,0 0-13-15,-2 0-11 16,1 0-24-16,1 0-13 15,-2 0-3-15,2 0-4 16,0 0 2-16,0 0-1 16,0 0 8-16,0 0 4 15,0 0-4-15,0 0 2 16,0 0 4-16,0 0-9 15,0 0-2-15,0 0-6 16,0 0-15-16,0 0-1 16,0 1-9-16,0 11 10 15,0 1 0-15,6 5 7 16,-1 0-7-16,0 0 6 15,-2-1 0-15,-1-1 9 0,-1-3-14 16,-1 0 11-16,2-3 1 16,-2-1-5-16,0-3-2 15,0-2-6-15,0-3 1 16,0 1 0-16,0-2 0 15,0 0 2-15,0 0 10 16,0 0-5-16,0 0 2 16,0 0 5-16,0-7-15 15,0-6-1-15,0-1-1 16,2-2-8-16,2 0-6 15,2 0-2-15,3 0-3 16,-3 3 2-16,1 2-6 0,2 1 10 16,0 3 2-16,-1 1 6 15,-1 1 6-15,-1 1 0 16,3 1-7-16,-3 0 7 15,2 2 1-15,-1 1-1 16,1 0 0-16,0 0 0 16,-2 1 0-16,0 8 1 15,0 3 16-15,2 2 12 16,-4 2-3-16,-1-1-2 15,0 1 2-15,0-3-13 16,0 0 7-16,0-4-10 16,-1 0-3-16,-1-4 0 15,1-2-6-15,-2 0 1 16,1-2-1-16,-1-1 0 15,0 0-15-15,0 0-52 0,0 0-72 16,2-10-126 0,-1-3-217-16,3 1 99 0</inkml:trace>
  <inkml:trace contextRef="#ctx0" brushRef="#br0" timeOffset="110233.305">15574 12096 725 0,'0'0'305'16,"0"0"-122"-16,0 0-46 15,0 0-7-15,0 0 1 16,0 0-46-16,0 0-37 16,1 1-1-16,1 11 55 0,1 3-23 15,0 1-24 1,1 2-3-16,1 1-24 0,0-3-16 15,2 1-1-15,-3-3-11 16,1-2-25-16,-2-2-86 16,-2-5-115-16,-1-1-135 15,0-4-239-15</inkml:trace>
  <inkml:trace contextRef="#ctx0" brushRef="#br0" timeOffset="110436.3166">15567 12201 1046 0,'0'0'332'0,"0"0"-161"15,0 0-46-15,0 0 4 16,0 0 4-16,0 0-44 0,0 0-42 16,72-8-35-16,-52 8-8 15,-1 0-4-15,-2 0-47 16,-5 0-73-16,-2 0-63 15,2 0-39-15,-3 0-53 16,-3 0-21-16</inkml:trace>
  <inkml:trace contextRef="#ctx0" brushRef="#br0" timeOffset="110609.3265">15818 12078 836 0,'0'0'263'0,"0"0"-53"16,0 0-39-16,0 0-11 15,0 0-45-15,0 0-24 16,0 0 4-16,14 43-49 0,-9-17-20 15,-2 0-20-15,-2 2-6 16,-1 8-93-16,0-8-138 16,-1-7-250-16</inkml:trace>
  <inkml:trace contextRef="#ctx0" brushRef="#br0" timeOffset="111936.4024">13607 12142 960 0,'0'0'380'15,"0"0"-220"-15,0 0-23 16,0 0 23-16,0 0 10 16,0 0-81-16,0 0-49 15,5-24-21-15,-3 24 2 16,-2 0 8-16,0 0 10 0,0 0-5 15,1 3-9-15,2 8 24 16,0 5-3-16,0 2-24 16,0 5-6-16,3-1 0 15,-2 3-4-15,2-3 0 16,-1-3-10-16,1-4-1 15,0-4 0-15,-3-4 0 16,-2-5 1-16,-1 1-1 16,2-3-1-16,-2 0 2 15,1 0 8-15,1-3-3 16,1-10-7-16,1-1 0 15,2-5-1-15,0 1 1 16,3-3-12-16,0 0-6 0,0 2 0 16,3 3-2-1,-2 3 5-15,-1 3 0 0,0 4 6 16,-1 4 8-16,-2 2-5 15,0 0 5-15,0 0 1 16,1 1 0-16,1 9 17 16,-2 3 7-16,0 1 6 15,-2 2-6-15,0 0-10 16,-1 0-6-16,0-2-8 15,0-3 0-15,-1-2-10 16,-1-4-81-16,-1-5-111 16,0 0-172-16,0 0-347 0</inkml:trace>
  <inkml:trace contextRef="#ctx0" brushRef="#br0" timeOffset="113707.5037">13591 11387 836 0,'0'0'406'15,"0"0"-255"-15,0 0-33 0,0 0-6 16,0 0 13-16,0 0-42 16,0 0-42-16,-13 2-29 15,13-2 19-15,0 0 20 16,0 0 12-16,0 0 0 15,0 0-4-15,0 0 9 16,0-6-28-16,1-4-30 16,5-4-1-16,0-1-7 15,3-5-1-15,-2-3 0 16,3-2-1-16,-3-2-8 15,2-1-10-15,-5 0-11 16,1 1 7-16,-4 4-3 0,1 3 0 16,-2 5 14-16,1 4-11 15,2 1 6-15,0 3 0 16,2 1 4-16,1 2 11 15,-3-1 0-15,0 4-1 16,-3 1 2-16,0 0 2 16,0 0-2-16,0 0 1 15,0 0-1-15,0 0 1 16,1 0 0-16,1 0-1 15,-1 3 12-15,4 3-11 16,-2 4 5-16,3 1 6 16,4 6 3-16,-1 4 2 15,6 5 22-15,-2 3-20 0,3 2-3 16,0-1-6-1,1-2 2-15,-1-5-10 0,-4-3 4 16,1-5-5-16,-6-5 2 16,-2-3-2-16,-2-4 7 15,-2-2 5-15,-1-1 17 16,0 0 2-16,0 0-2 15,0 0-8-15,0-3-22 16,0-5-45-16,0-1-57 16,0-4-100-16,0 2-149 15,0 3-511-15</inkml:trace>
  <inkml:trace contextRef="#ctx0" brushRef="#br0" timeOffset="115337.5969">13931 10867 728 0,'0'0'234'15,"0"0"-109"-15,0 0-4 0,0 0 34 16,0 0-5-1,0 0-41-15,0 0-7 0,0 0-1 16,0 0-8-16,0 0-8 16,0 0-22-16,0 0-5 15,0 0-13-15,0 0-12 16,0 0-10-16,0 0-17 15,2 0-4-15,5 1 5 16,1 2 15-16,4 1-8 16,2 2-4-16,2 1-9 15,1 3 8-15,0 0 2 16,2 2-5-16,2 1 1 15,0 1 9-15,0-1-1 16,-2 1 0-16,-1-1-9 0,0-1 0 16,-3 0-5-16,1-1 0 15,-1-2 4-15,0 1-4 16,-1-2-1-16,0 0 1 15,0 0 0-15,1 1 7 16,-2 1-8-16,5 0 6 16,-3 0-4-16,4 3-2 15,1-2 2-15,1 0-1 16,0 0-1-16,-2-1 1 15,2-1-1-15,-2-2 1 16,-1-2 0-16,2 1 0 16,-4 0 1-16,2-2-2 15,0-2 1-15,-2 3 2 0,1-2-3 16,-1 1 0-1,0 0 0-15,0 3-1 0,-2 0 1 16,-2 2-7-16,-3 1 7 16,3 0 0-16,-4 4 0 15,1-3 1-15,1 0 9 16,1 0-10-16,-1-1 1 15,3 0 4-15,1 0 1 16,2-1 4-16,-2-2-9 16,0-2 0-16,0 3 7 15,1-3-7-15,-3 2-1 16,0 2 9-16,1-1-9 15,-2 0 1-15,-1 1-1 16,0-1 0-16,0 0 0 16,-3 0 0-16,2-2 0 0,-3-2 1 15,0 1-1-15,-2-1 1 16,1-2-1-16,0 1 1 15,2 0 0-15,-1-2 0 16,0 1 0-16,-2-1 0 16,2-1 0-16,-2 0 0 15,-2 0 0-15,-1 0-1 16,-1 0 0-16,0 0-1 15,0 0-29-15,-3 0-46 16,-7 0-95-16,-6 0-57 16,-2-1-73-16,3-3-189 0</inkml:trace>
  <inkml:trace contextRef="#ctx0" brushRef="#br0" timeOffset="116471.6618">14451 11176 497 0,'0'0'587'0,"0"0"-432"15,0 0 19-15,0 0-74 16,0 0 25-16,0 0-8 15,0 0-32-15,-2-10-15 16,2 10 6-16,0 0 6 16,0 0-8-16,2 13-36 15,2 5 46-15,2 6-42 16,1 4-7-16,1 2-10 15,2 1 8-15,2-3-26 16,-1-4-1-16,-2-5-5 16,-1-2 0-16,-3-5 0 15,-2-5 0-15,-1-3 10 0,-2-2-11 16,0-2 6-1,0 0 16-15,0-6-6 0,0-10-16 16,-5-4-6-16,-3-5-16 16,0-6-21-16,0-2-13 15,2-1-5-15,-1-1 28 16,-2 4 11-16,1 3 8 15,-1 1 13-15,2 7 1 16,-3 2 1-16,2 4 8 16,2 4 6-16,1 3 7 15,2 3 12-15,-1-2-18 16,4 5 21-16,0-1-4 15,0 2-15-15,0 0-10 16,0 0-7-16,0 0 11 16,0 0-11-16,2 0 6 0,8 0 15 15,2 3-7-15,4 3-9 16,-1 1-5-16,3 0-1 15,-1 0-1-15,0-1-18 16,-3 0-20-16,1-4 11 16,-5 2-13-16,0-4 7 15,-2 0 25-15,-3 0-5 16,-2 0 14-16,-3 0 0 15,0 0 0-15,0 0 9 16,0 7 1-16,0 4-8 16,-3 7 15-16,-5 7-3 15,1 3-5-15,1-1-3 0,1 0-6 16,1-5 0-1,1-4-3-15,0-6 3 0,0-5 0 16,1-1 6-16,2-5 2 16,0-1 1-16,-2 0-2 15,2 0-7-15,-2-7-88 16,-1-11-90-16,0 3-150 15,2 1-337-15</inkml:trace>
  <inkml:trace contextRef="#ctx0" brushRef="#br0" timeOffset="117117.6987">13627 11307 1016 0,'0'0'324'16,"0"0"-203"-16,0 0 37 15,0 0 3-15,0 0-63 16,94-13-70-16,-81 9-28 15,-4 0-63-15,-9 3-104 16,0 1-135-16,0 0-419 0</inkml:trace>
  <inkml:trace contextRef="#ctx0" brushRef="#br0" timeOffset="118993.806">13596 10501 887 0,'0'0'233'0,"0"0"-116"15,0 0-34-15,0 0-1 16,-45 91-18-16,45-68-33 16,0-1-14-16,16-4-8 15,4-4-8-15,2-3-1 16,2-5 0-16,-2-3-16 15,1-3 15-15,-4 0-9 16,-4-4 8-16,-3-6-15 16,-6-3 5-16,-5-1 2 15,-1-3 1-15,0-2 9 16,-4 1 0-16,-11 0 0 0,-2 3 18 15,-3 0 2 1,0 4 0-16,1 4 2 0,3 4-4 16,2 3 12-16,2 0-11 15,5 6-7-15,2 9 1 16,5 1 3-16,0 2-2 15,2 2-8-15,12-1-6 16,2-1 1-16,3-4-1 16,0-4-19-16,4-3-14 15,-3-4 2-15,-1-3-9 16,-2 0-11-16,-5-3-6 15,-5-8 5-15,-3-4 16 16,-4-3 14-16,0-2 20 16,-6-1 2-16,-8 0 6 15,-5 2 20-15,-4 4 18 16,0 4 1-16,-3 6-2 15,1 5 10-15,3 0-2 0,4 17-5 16,3 6 5-16,6 3-9 16,7 1-2-16,2-3-21 15,2-1-10-15,17-4-2 16,4-5-7-16,7-6 0 15,1-4 0-15,4-4-26 16,-2 0-15-16,-4-6-2 16,-7-7-8-16,-6-4-26 15,-6-2 6-15,-9-2 36 16,-1-1 22-16,0-1 13 15,-14 2 7-15,-6 2 16 16,-3 7 8-16,-1 1-2 0,-1 8 4 16,0 3 11-16,2 0 2 15,5 8-2-15,5 9-16 16,5 3-12-16,5 3-7 15,3 0 2-15,2-1-10 16,13-4-1-16,7-2 2 16,4-5-2-16,0-4-6 15,1-4-18-15,0-3-16 16,-6 0-6-16,-5-4-21 15,-3-8-26-15,-7-3 8 16,-6-4 35-16,0-2 21 16,0 0 29-16,-14-2 4 15,-5 6 34-15,-1-1 15 16,-5 7-2-16,1 4-1 15,2 7 2-15,2 0-4 0,2 5-13 16,8 12-9-16,1 4-8 16,8 2-2-16,1 1-16 15,0-3 1-15,14-4-1 16,6-6-12-16,-2-5-8 15,-1-6-20-15,0 0-14 16,-4 0-10-16,-4-13 12 16,-4-1 33-16,-4-4 6 15,-1 1 12-15,0 2 0 16,-4 3 1-16,-10 4 12 15,-2 8-12-15,-3 0-5 16,-8 14-53-16,4 3-136 16,3 1-438-16</inkml:trace>
  <inkml:trace contextRef="#ctx0" brushRef="#br0" timeOffset="131091.498">16969 10760 977 0,'0'0'344'0,"0"0"-157"16,0 0-53-16,0 0 12 16,0 0-20-16,-25 0-17 15,20 0-20-15,1-2-24 16,-1 1-17-16,-1 1-20 15,-1 0 11-15,-1 0-7 16,1 0 17-16,-2 0-4 0,0 0-5 16,1 0-7-1,1 0-20-15,2 0 15 0,4 0-11 16,-2 0 0-16,3 0-11 15,0 0-6-15,0 0 0 16,4 0-7-16,11 0-5 16,9 0 12-16,9-2 7 15,4-5-7-15,4 0-1 16,-1-1-21-16,-4 1 4 15,-6 2 0-15,-7 1-12 16,-8 1 5-16,-5 2 0 16,-5 1-3-16,-3 0 11 15,-2 0 7-15,0 0 9 16,0 0-17-16,0 0-16 15,0 0-28-15,0 0-41 0,-3 0-57 16,-9 0-86-16,1 0-79 16,0 0-76-16</inkml:trace>
  <inkml:trace contextRef="#ctx0" brushRef="#br0" timeOffset="131512.5221">17000 10738 1005 0,'0'0'199'15,"0"0"-87"-15,0 0 4 16,0 0 3-16,0 0 11 0,0 0-27 15,0 0-24-15,-7 22-45 16,2-3 27-16,0 8 24 16,-2 6-13-16,1 2-2 15,-1 5-7-15,-1 0-5 16,0 0-17-16,2-3-13 15,1-1-8-15,4-7 0 16,1-8-5-16,0-6 0 16,0-5 4-16,0-5-8 15,9-3 7-15,4-2 1 16,2 0-3-16,4 0-1 15,2-10-14-15,2-3-1 16,0-1-22-16,0 0-27 0,-4 0-29 16,1-2-47-1,-7 2-62-15,0-4-84 0,-5 3-106 16,-5 2-153-16</inkml:trace>
  <inkml:trace contextRef="#ctx0" brushRef="#br0" timeOffset="131693.5324">17018 10997 1149 0,'0'0'259'16,"0"0"-114"-16,0 0-59 16,0 0-14-16,0 0 26 15,0 0-33-15,103-1-40 16,-64-6-25-16,-2 3-85 0,14-3-90 15,-12 0-106-15,-6 1-23 16</inkml:trace>
  <inkml:trace contextRef="#ctx0" brushRef="#br0" timeOffset="131873.5427">17430 10931 1033 0,'0'0'275'0,"0"0"-78"16,0 0-38-16,0 0-21 16,0 0-6-16,0 0-22 15,0 0-49-15,-57 88-43 16,50-63-11-16,1 2-7 15,-3-2-26-15,3-3-67 16,0-5-66-16,0-8-51 0,1-4-67 16,1-5-22-16</inkml:trace>
  <inkml:trace contextRef="#ctx0" brushRef="#br0" timeOffset="132052.5529">17306 11017 409 0,'0'0'598'15,"0"0"-441"-15,0 0-41 16,0 0-26-16,0 0 4 15,0 0 14-15,0 0-75 16,14 34-17-16,-3-24-16 16,3-3-51-16,4-2-60 15,11-5-64-15,-2 0-39 16,-4-9-150-16</inkml:trace>
  <inkml:trace contextRef="#ctx0" brushRef="#br0" timeOffset="132255.5646">17599 10930 454 0,'0'0'660'16,"0"0"-414"-16,0 0-73 15,0 0-43-15,0 0 51 16,0 0-29-16,0 74-48 16,0-42-30-16,0 3-33 15,1 1-17-15,6-2-23 16,-1-5-1-16,0-3-39 15,-1-5-48-15,-2-8-56 16,-1-7-100-16,-2-3-69 0,0-3-25 16</inkml:trace>
  <inkml:trace contextRef="#ctx0" brushRef="#br0" timeOffset="132519.5797">17584 11008 430 0,'0'0'543'0,"0"0"-402"16,0 0-24-16,0 0-69 15,0 0-3-15,0 0-12 16,0 0-23-16,45-59-8 16,-32 56 4-16,-3 3-6 15,-1 0 1-15,-3 0 9 16,-5 9 44-16,-1 9 20 15,0 1 13-15,-1 4-39 0,-8 1-21 16,0-3-17-16,2-3-10 16,1-2-32-16,4-7-80 15,1-5-126-15,1-4-72 0</inkml:trace>
  <inkml:trace contextRef="#ctx0" brushRef="#br0" timeOffset="133208.6191">17827 10687 892 0,'0'0'273'15,"0"0"-73"-15,0 0-37 16,0 0-35-16,0 0-14 15,0 0-28-15,0 0-17 16,9 47 49-16,-3-8-41 16,1 5-23-16,1 4-15 15,-1-1-10-15,1-4-16 16,0-4-5-16,-3-9-7 15,-1-7-1-15,-1-6 2 16,-1-6-2-16,-2-3 1 0,1-6 7 16,-1 0-8-1,0-2 1-15,2 0 5 0,-2 0 4 16,0 0 9-16,1 0-1 15,3 0 3-15,-1-7-12 16,-2 1-9-16,3 2 2 16,-4 1-1-16,2 1 0 15,-2 2 0-15,0 0 0 16,0 0 6-16,0 0 4 15,0 0-4-15,0 0-1 16,0 0-6-16,0 0 0 16,0 0 0-16,0 0 0 15,0 0 1-15,0 0 0 16,0 0 1-16,0 0 5 0,0 0-7 15,0 0 0-15,0 0-1 16,0 0-6-16,0 0 7 16,0 0 0-16,0 0-2 15,0 0 2-15,0 0-1 16,0 0 1-16,0 0 0 15,0 0-1-15,0 0 1 16,0 0-23-16,0 0-61 16,0 2-68-16,0-1-137 15,-2-1-270-15</inkml:trace>
  <inkml:trace contextRef="#ctx0" brushRef="#br0" timeOffset="133457.6333">18045 10973 354 0,'0'0'1019'0,"0"0"-859"15,0 0-44-15,0 0-18 16,0 0 25-16,0 0-7 15,0 0-52-15,13 68-36 16,-6-54-19-16,-4 2-9 16,0-4-18-16,-3-2-55 15,0-6-79-15,-6-2-79 16,-4-2-123-16</inkml:trace>
  <inkml:trace contextRef="#ctx0" brushRef="#br0" timeOffset="133615.6423">18016 10947 1164 0,'0'0'237'0,"0"0"-94"16,0 0-82-16,0 0-44 16,0 0-17-16,0 0 0 15,0 0-135-15,57 35-136 16,-39-25-277-16</inkml:trace>
  <inkml:trace contextRef="#ctx0" brushRef="#br0" timeOffset="133983.6634">18264 10946 1058 0,'0'0'244'0,"0"0"-71"16,0 0-41-16,0 0-20 16,0 0 1-16,0 0-37 15,0 0-44-15,-33 75-24 16,33-60-1-16,0-1-1 15,0-3-6-15,6-2 0 16,6-4-1-16,-3-4-18 16,1-1-6-16,2 0-15 15,-1-3-1-15,-2-6-14 16,1-5 1-16,-4 1 20 15,-1 2 14-15,-2 2 19 0,0 0 1 16,-2 3 19-16,-1 2 22 16,2 3 27-16,-2 1 11 15,0 0-14-15,0 0-33 16,0 1-19-16,0 8-2 15,0 2-11-15,0 1-23 16,0 2-65-16,0-1-76 16,0-2-104-16,0-5-110 0</inkml:trace>
  <inkml:trace contextRef="#ctx0" brushRef="#br0" timeOffset="134326.683">18465 10903 1128 0,'0'0'304'0,"0"0"-131"16,0 0-49-16,0 0 47 15,0 0-3-15,0 0-75 16,0 0-58-16,0 70-26 16,0-55-3-16,0-1-6 15,0-1-40-15,0-4-57 0,0-5-61 16,0-3-91-16,0-1-117 15</inkml:trace>
  <inkml:trace contextRef="#ctx0" brushRef="#br0" timeOffset="134725.7058">18631 10571 1324 0,'0'0'290'0,"0"0"-128"16,0 0-74-16,0 0-39 16,0 0 13-16,0 0-16 15,0 0 3-15,15 94-24 16,-8-55-1-16,-2 5 10 15,-2-1-9-15,0-1 4 16,0-2-5-16,0-3-5 16,-2-1-7-16,2-4-11 15,-3-5-1-15,0-4-7 0,0-7-54 16,0-6-87-16,0-7-116 15,0-3-231-15</inkml:trace>
  <inkml:trace contextRef="#ctx0" brushRef="#br0" timeOffset="134913.7166">18670 10810 1117 0,'0'0'602'0,"0"0"-482"15,0 0 3-15,0 0-77 0,97-2-46 16,-75-2-18 0,-6 0-216-16,-8 0-334 0</inkml:trace>
  <inkml:trace contextRef="#ctx0" brushRef="#br0" timeOffset="135078.726">18415 10718 745 0,'0'0'1109'0,"0"0"-965"16,0 0-43-16,0 0-64 16,0 0-37-16,0 0-157 15,0 0-440-15</inkml:trace>
  <inkml:trace contextRef="#ctx0" brushRef="#br0" timeOffset="135934.775">19015 10898 1345 0,'0'0'286'16,"0"0"-102"-16,0 0-23 16,0 0-103-16,0 0-8 15,0 0 51-15,0 0-48 16,32 86-32-16,-18-55-21 15,-7-3 0-15,-2-1-43 0,-5-6-38 16,0-4-61-16,0-4-53 16,-3-6-70-16,-3-5-89 0</inkml:trace>
  <inkml:trace contextRef="#ctx0" brushRef="#br0" timeOffset="136430.8034">19522 10561 1285 0,'0'0'216'15,"0"0"-54"-15,0 0-41 16,0 0-35-16,0 0 3 15,-90-50-13-15,79 46-23 0,3 2-14 16,2 2-26 0,3 0-4-16,1 10-8 0,2 11 7 15,0 11 25-15,0 8 4 16,5 9 3-16,5 4-21 15,4 4-7-15,1-1-11 16,1-3 7-16,2-3-8 16,-3-7-1-16,-3-4-42 15,-4-8-67-15,-8-5-87 16,0-7-114-16,-1-7-237 0</inkml:trace>
  <inkml:trace contextRef="#ctx0" brushRef="#br0" timeOffset="136655.8162">19389 10885 1341 0,'0'0'212'0,"0"0"-102"16,0 0-52-16,0 0-29 15,0 0 6-15,0 0-35 16,0 0-7-16,79-24-57 16,-52 17-57-16,1-1-48 15,9-7-27-15,-4 6 10 0,-6-3-47 16</inkml:trace>
  <inkml:trace contextRef="#ctx0" brushRef="#br0" timeOffset="137278.8519">19716 10771 532 0,'0'0'325'0,"0"0"-126"15,0 0-12-15,0 0-64 16,0 0-13-16,0 0 4 15,0 0-8-15,-69 23-27 16,57-13-29-16,5 0-30 16,2-1-18-16,5-1 3 15,0 0-5-15,3-3-29 16,10 0-4-16,1-3-24 15,1 0 1-15,-3-2 17 16,-2 0-3-16,-3 0 8 16,-2 0 20-16,-5-4 12 15,0-1 2-15,0-2 1 16,-5 1 0-16,-5 1 9 0,3-2-1 15,1 2 3-15,4-5 12 16,2 2 4-16,0-2-13 16,11 2-15-16,6-2 3 15,2 3-2-15,3 1 0 16,-1 1 5-16,-2 3-5 15,-1 2 0-15,-1 0 9 16,-4 0 9-16,-2 5 26 16,-5 3 5-16,-1 4 4 15,-3-2-7-15,-1 4-11 16,-1-1-9-16,0 3-2 15,0-2-5-15,2 1-1 16,-1-1-7-16,1-1-1 16,-1-2-5-16,1-3-6 15,-1-3 0-15,1-3 0 0,-1-2-1 16,2 0-8-16,-1 0 1 15,-1-6-1-15,1-5 3 16,-2-1-7-16,0-3-2 16,0 0 5-16,0-3-14 15,0 1-1-15,0-3 12 16,3 4 3-16,9 1 9 15,0 5-8-15,2 1 4 16,1 2 4-16,2 3 0 16,-4 1 1-16,2 1-35 15,0 2-119-15,-3 0-135 0,-3 0-262 16</inkml:trace>
  <inkml:trace contextRef="#ctx0" brushRef="#br0" timeOffset="138622.9287">20125 10760 1151 0,'0'0'351'15,"0"0"-175"-15,0 0-4 16,0 0-91-16,0 0 50 16,0 0-66-16,0 0-40 15,17 60-16-15,-9-44-9 16,-2-3 0-16,-1-4-25 15,-1-3-15-15,-1-3-11 16,-2-3-5-16,-1 0 25 16,3 0-4-16,0-7 15 15,3-9-18-15,3-4 19 0,0-1-6 16,-2-3-9-1,3 3 6-15,-3 3 27 0,-3 4 1 16,-1 4 5-16,-1 5 27 16,-1 4-7-16,-1 1-1 15,0 0-8-15,2 10 31 16,1 4-11-16,1 3-17 15,1 1-7-15,4 0-11 16,0 1 0-16,1-3-1 16,2-2 2-16,-2-4-2 15,-2-3-2-15,2-6-5 16,-4-1-14-16,2 0-10 15,-2-1-5-15,0-10-10 16,-2-5 1-16,-1 0 4 16,-3 0 16-16,0-2 3 0,0 2 5 15,0 0 10-15,-7 0 6 16,1 2 1-16,1 4 13 15,4 3 11-15,1 2 3 16,0 4-5-16,0-1-21 16,10 2 1-16,7 0-1 15,0 0 0-15,3 0-1 16,2 0 0-16,0 0 0 15,-2 0-19-15,-2 0 0 16,-6 0 4-16,-3 0 8 16,-5 0 6-16,-2 0 1 15,-2 0 2-15,0 0 20 0,0 0 17 16,-3 0 12-1,-9 0-17-15,0 2-3 0,-3 6 8 16,2 1 5-16,-1 3-23 16,7 1-8-16,4 0-12 15,3-4-1-15,0 1 1 16,0-1-1-16,9-4-9 15,4-1-11-15,1-2-16 16,2-2 6-16,-1 0-14 16,-2-2 11-16,-2-6 6 15,-4-2-4-15,0-2 8 16,-2-1 14-16,-2 1 1 15,-1 0 8-15,-2 2 12 16,0 3 15-16,0 1 11 16,0 4 25-16,0 2-4 15,0 0-24-15,0 0-22 16,0 0-11-16,0 2 4 0,1 5 1 15,2 1 3-15,0 1 1 16,0 0-2-16,3 2-2 16,0 0-6-16,0 1 0 15,-2-3-1-15,2 2 1 16,-1-2-1-16,0-2 1 15,2-1-1-15,-1-4 0 16,1 0 0-16,2-2 1 16,2 0 0-16,-4 0-1 15,2-6 1-15,0-2 1 16,-3-4 6-16,0 3-6 15,-2-4-2-15,1 1 8 16,-2-1 4-16,3-3 2 0,-5 0 8 16,2 2-10-16,-1 3 0 15,-1 4 14-15,1 3-17 16,-1 2 0-16,1 2-8 15,-1 0-1-15,4 0 8 16,-1 0 8-16,2 0 0 16,3 0-15-16,-3 4-1 15,2 0 0-15,-2 3-59 16,2 4-72-16,-2 0-123 15,-1-1-251-15</inkml:trace>
  <inkml:trace contextRef="#ctx0" brushRef="#br0" timeOffset="139080.9549">20953 10619 1145 0,'0'0'248'0,"0"0"-76"15,0 0-57-15,0 0 19 16,0 0-55-16,0 0-67 15,0 0-12-15,-36-9 1 16,17 23-2-16,0 3 0 16,3 0 1-16,5 3-1 15,5-4 2-15,6 1 9 16,0 0-2-16,2-2-1 15,12-4-5-15,3-2-2 16,4-4 1-16,0-5-1 0,1 0-17 16,-1-1 7-16,-4-12-9 15,-2-5 7-15,-6-2-11 16,-6-5 0-16,-3-3 15 15,0-4 8-15,0-5 0 16,-6-2 5-16,0-4-5 16,1 3 0-16,-1 4 2 15,5 10 37-15,-1 9 58 16,2 10 33-16,0 7-50 15,0 1-48-15,0 20 35 16,9 10 7-16,0 8-49 16,2 4-25-16,0 2-5 15,0 0-70-15,0 5-145 16,-1-12-182-16,-4-11-704 0</inkml:trace>
  <inkml:trace contextRef="#ctx0" brushRef="#br0" timeOffset="139951.0047">21615 10403 1196 0,'0'0'218'0,"0"0"-53"0,0 0-7 15,0 0-29 1,0 0-13-16,0 0-42 0,-110-17 1 15,78 29-21-15,4 7-9 16,8 0-5-16,6 2-15 16,9 2-14-16,5 0-2 15,0-2-8-15,15 1 0 16,6-3 6-16,4-1-7 15,2-2-13-15,4-4-5 16,-1-2-1-16,0 0 1 16,-2-3-8-16,-7 2 15 15,-6-1 0-15,-7 2 5 16,-8 3-1-16,0 0 7 15,-12 2 11-15,-8-1 6 16,-2-1-3-16,-1-2 0 0,1-2-14 16,1-2 0-16,8-5-17 15,4-1-60-15,7-1-71 16,5-1-79-16,15-10-120 15,3 0 5-15</inkml:trace>
  <inkml:trace contextRef="#ctx0" brushRef="#br0" timeOffset="141529.095">21761 10644 821 0,'0'0'276'0,"0"0"-80"16,0 0 4-16,0 0-49 15,0 0-5-15,0 0-52 16,-88 48-52-16,82-36-24 15,6 0-18-15,0-2 2 0,3 1-2 16,14-2-16-16,5-4-21 16,6-3-27-16,3-2-13 15,2 0-2-15,0-10-13 16,-3-5 2-16,-3-3-2 15,-8-1-9-15,-4-5 30 16,-6-2 41-16,-6-1 30 16,-3-2 5-16,0-3 24 15,-3 2 15-15,-7-3-20 16,0 0 18-16,2 4 14 15,3 4 3-15,2 6 12 16,2 8 14-16,1 9-29 0,0 2-40 16,0 10 6-16,6 14 37 15,5 6-5-15,0 7-21 16,3 2-18-16,0 2-6 15,-1-2-9-15,0-5 0 16,-6-2 2-16,-1-6-2 16,-4-6 1-16,-2-6-1 15,0-5 0-15,0-4 0 16,0-3 0-16,0-2-1 15,0-2-10-15,0-12-38 16,3-3 26-16,3-4 14 16,1-1 2-16,1-1 7 15,-2 1 0-15,-2 4 1 16,1 7 34-16,-1 4 9 15,-3 7 2-15,1 0-27 0,-1 0-18 16,4 9 40-16,-1 5-10 16,4-1-12-16,2 3-19 15,2-3 1-15,2-2 5 16,4-1-6-16,1-1-11 15,1-4-15-15,-1-2-30 16,-1-3-17-16,-2 0-2 16,-2 0 1-16,-3-8 5 15,-3-5 23-15,-3 3 18 16,-4-3-1-16,-1 1 13 15,0-1-6-15,-3 2 9 16,-6 4 13-16,-4 2 8 16,-1 5 1-16,0 0 3 0,-2 5 7 15,3 7-8 1,1 2-4-16,4 0-7 0,5 0 0 15,3-5-2-15,0-1-10 16,14-3-11-16,8-4-21 16,5-1-40-16,3 0 14 15,3-6 11-15,-2-6-5 16,0-2 45-16,-4-2 19 15,-7 0 0-15,-5 3 47 16,-8 2 58-16,-2 5 30 16,-5 3-4-16,0 3-3 15,0 0-24-15,0 0-50 16,0 7 18-16,0 5-15 15,1 0-20-15,2 2-23 16,4-3-6-16,-1 0-8 0,2-3 1 16,0-3-1-1,-1-2-16-15,0-3-6 0,1 0-14 16,-1 0 3-16,2-9 7 15,0-6 3-15,-1-2 12 16,-1-3 6-16,2-1 5 16,-2 1 0-16,0 2 14 15,-1 4 24-15,-3 5 32 16,-1 4 18-16,0 5-7 15,-1 0-19-15,1 0-22 16,2 6 21-16,1 6-9 16,1 4-21-16,1 1-21 0,2 3-1 15,-3-2-9 1,0 0 1-16,-1-1 0 0,-2-1 0 15,0-5-1-15,-2 2 1 16,2-6-1-16,-2-2 1 16,1-3-1-16,1-2-10 15,0 0 2-15,3-6-5 16,3-10-4-16,4-3 1 15,-1-8-3-15,3-3-17 16,-3-1 24-16,-1 1 2 16,-3 5 10-16,-2 5 1 15,-3 8 12-15,-3 8 13 16,2 4-3-16,-2 0-9 15,0 5-5-15,1 12 16 16,1 1-6-16,3 3-9 16,1 1-10-16,2-2 0 0,4-3 0 15,3-5-1-15,5-2 0 16,5-6-15-16,6-4-2 15,5 0-1-15,4-7-11 16,-1-8-11-16,-2-5-17 16,-1-6-4-16,-4 1 5 15,-5-3 12-15,-7 1 23 16,-8 1 22-16,-7 1-2 15,-5 3 2-15,-3 5 26 16,-15 5 12-16,-8 8 20 16,-2 4-15-16,-2 9-14 15,2 12-1-15,6 3-20 16,7 0-8-16,4-1 0 15,8-1-47-15,3-2-116 0,7-8-191 16,7-6-353-16</inkml:trace>
  <inkml:trace contextRef="#ctx0" brushRef="#br0" timeOffset="141682.1037">23414 10302 725 0,'0'0'1271'0,"0"0"-1107"16,0 0-88-16,0 0-76 15,0 0-23-15,0 0-194 16,0 0-443-16</inkml:trace>
  <inkml:trace contextRef="#ctx0" brushRef="#br0" timeOffset="147821.4549">11883 14391 713 0,'0'0'247'16,"0"0"-135"-16,0 0-39 15,0 0-19-15,0 0-15 16,0 0-26-16,0-5-11 15,0 3 0-15,0 2 16 16,0 0 21-16,0-1 0 16,0 0 34-16,0 0-4 0,0 1-13 15,0-2-11-15,0 0 0 16,0 2-13-16,0 0 4 15,0 0-11-15,0-1 1 16,0 1-2-16,0-1-4 16,0-1-1-16,0 2 8 15,0-2 6-15,0 2 7 16,0 0-5-16,0 0-13 15,0 0 0-15,0 0-6 16,0 0-5-16,0 0 1 16,0 0-6-16,0 0 1 15,0 0-6-15,0 2 0 16,0 11 8-16,0 2 45 15,0 5-8-15,1 2-6 16,2-1-9-16,0-3-8 0,-1-3-12 16,1-2-11-16,-2-3 6 15,1-4-5-15,-1 0-1 16,-1-4 2-16,0 1-2 15,0-1 1-15,0-2 0 16,0 1 0-16,0-1 6 16,0 0-1-16,0 0 0 15,0 0 6-15,0 0-11 16,0-6-1-16,0-5-4 15,0-5-8-15,0-2-4 16,2-2-4-16,2 1-3 16,1-3-4-16,-2 2-8 15,1 1 1-15,2 1 9 0,0 5-6 16,1 0 4-1,1 5 5-15,0 1 4 0,1 2 16 16,1 2-5-16,-1 1 7 16,-2 0 0-16,2 2 1 15,-1 0 0-15,-2 0 8 16,1 6 14-16,1 6 16 15,-1 3-3-15,-1 2-13 16,0 1-4-16,-1 2-5 16,-1 0 3-16,2-1-3 15,-3 2-4-15,0-1 3 16,-2-4-1-16,-1-2 4 15,2-3-2-15,-2-4-7 16,0-2 5-16,1-4-12 0,-1 0 6 16,0-1-4-16,0 0-1 15,0 0 10-15,0 0-4 16,0 0-7-16,0 0-18 15,0 0-77-15,0-5-100 16,0 1-88-16,0-1-259 0</inkml:trace>
  <inkml:trace contextRef="#ctx0" brushRef="#br0" timeOffset="148324.4836">12195 14477 816 0,'0'0'387'16,"0"0"-187"-16,0 0-14 16,0 0 37-16,0 0-23 15,0 0-62-15,0 0-48 16,0 0-15-16,0 0-22 15,0 0-10-15,0 0-4 16,0 0-18-16,0 2-5 16,1 0-15-16,7 0 0 0,2 1 12 15,0-2-11-15,3 2 4 16,1-3-5-16,-2 0 0 15,2 0 0-15,-4 0-1 16,-2 0 1-16,-2 0-1 16,-1 0 0-16,-2 0 0 15,-1 0 1-15,-2 0-1 16,0 0 5-16,0 0-5 15,0 0-1-15,0 0 0 16,0 0-25-16,0 0-23 16,0 0-46-16,0 0-68 15,-2 0-113-15,-1 0-47 0,-1 0-71 16</inkml:trace>
  <inkml:trace contextRef="#ctx0" brushRef="#br0" timeOffset="148707.5055">12411 14352 975 0,'0'0'266'16,"0"0"-137"-16,0 0-10 15,0 0 32-15,0 0-12 16,0 0-41-16,0 0-10 16,14-15 7-16,-13 15-4 0,2 0-27 15,1 4-19-15,2 10 56 16,2 4-39-16,1 5-17 15,3 4-14-15,-2 2 9 16,2 1-13-16,-2-2-9 16,0-1-2-16,-3-5-8 15,0-3-7-15,-4-5 8 16,0-5-2-16,-1-4-5 15,-2-2 10-15,1-1-12 16,-1-2 0-16,0 0-15 16,0 0-72-16,0 0-77 15,0 0-152-15,-1-5-425 0</inkml:trace>
  <inkml:trace contextRef="#ctx0" brushRef="#br0" timeOffset="149833.57">13509 14382 1258 0,'0'0'248'15,"0"0"-104"-15,0 0 46 16,0 0-12-16,0 0-63 15,0 0-63-15,0 0-36 16,0-3-8-16,1 13-7 16,4 7 63-16,0 5-20 15,1 2-14-15,0 3-2 16,-1-1 6-16,0-2-13 15,-1-3-6-15,-1-5-8 16,2-3-6-16,-4-4 5 16,2-5-6-16,-3-1 0 15,2-3 8-15,-2 0-7 0,0 0 9 16,1 0-10-16,3-9 0 15,0-8-2-15,0 0-11 16,4-2-1-16,-1-4-8 16,5 2-10-16,-2 0 6 15,3 3 4-15,1 4 3 16,-2 2 0-16,2 6 7 15,-4 1 10-15,-1 5-5 16,0 0 6-16,-2 0 1 16,0 8 9-16,-3 7 17 15,-1 2 16-15,0 5-14 0,0-1 2 16,0-1-4-1,0-4-11-15,1-3-1 0,-1-3-13 16,0-2 0-16,0-3 0 16,0-2 0-16,-1-1 5 15,-1 0-6-15,-1-1-12 16,2-1-55-16,-2 0-91 15,0 0-186-15,0 0-355 0</inkml:trace>
  <inkml:trace contextRef="#ctx0" brushRef="#br0" timeOffset="151498.6652">12299 13741 872 0,'0'0'249'0,"0"0"-155"16,0 0 17-16,0 0 16 16,0 0-34-16,0 0-42 15,0 0-25-15,0 0 10 16,0 0 11-16,0 0 17 15,0 0 9-15,0 0 0 16,0 0-8-16,0 0-8 16,0 0-16-16,0-1-4 15,0-4-9-15,7 0-9 16,5-4-9-16,9-2-10 15,6-3 0-15,6-2 0 16,4-3 0-16,5-2 0 0,4-4 0 16,1 0 0-16,2-3 0 15,-3-2 0-15,-1 0 0 16,-5 1 0-16,-1-1 0 15,0 3-1-15,-4 2 0 16,0 2-15-16,-2 1 15 16,-2 4-7-16,-1-1 8 15,-2 3 1-15,-3-2 0 16,0 1-1-16,-2 0 0 15,0 1-2-15,-1 0-8 16,1 1-15-16,-1 0 3 16,0 4 11-16,-2 0 1 0,-1 2 4 15,-3 4 6-15,-4-1 0 16,-3 3 0-16,-1 1 0 15,-2-1 0-15,-2 0 0 16,1 2 1-16,-1-2-1 16,-1 0 1-16,-1 2 0 15,-2-1-1-15,0 2 0 16,0-1 0-16,0 1-9 15,0 0-28-15,0-3-53 16,-5 3-65-16,-10 0-62 16,-1 0-78-16,-1 0-246 0</inkml:trace>
  <inkml:trace contextRef="#ctx0" brushRef="#br0" timeOffset="152062.6975">12709 13328 400 0,'0'0'542'16,"0"0"-367"-1,0 0 2-15,0 0-3 0,0 0-38 16,0 0-35-16,0 0-30 16,11-3-24-16,2-3 4 15,5-1-11-15,1 3-25 16,1-1-5-16,1 3-9 15,3-2 0-15,-2 0-1 16,2-1 1-16,-2 1-1 16,-1-2-11-16,-4 3 1 15,-3 1-11-15,-6-1 7 16,-3 3 5-16,-4 0 0 15,-1 4 9-15,0 15 29 16,0 4 24-16,-9 8-10 0,1 5 0 16,-2-1 3-16,3-3-3 15,1 0-26-15,1-7-5 16,4-6 1-16,-1-4-2 15,2-6 0-15,0-4-5 16,0-4-5-16,0-1-1 16,0 0 0-16,0 0-74 15,0-3-106-15,0-5-166 0</inkml:trace>
  <inkml:trace contextRef="#ctx0" brushRef="#br0" timeOffset="153332.7701">13507 13485 702 0,'0'0'348'0,"0"0"-198"0,0 0 5 15,0 0 1-15,0 0 1 16,0 0-39-16,0 0-4 15,30-5-21-15,-18-5-34 16,0-1-23-16,3-3-22 16,-1-2-8-16,0 1-5 15,-1-3 0-15,-3-2 0 16,0-3-1-16,-2-1-18 15,-1 0 2-15,1-1-16 16,-1 0-6-16,1 3 23 16,-1 1-2-16,3 4-3 15,-1 1 7-15,1 5-3 16,-4 4 9-16,1 1 7 15,-4 5-2-15,-3 1 1 16,1 0-5-16,-1 0 6 0,2 1 41 16,-1 8 0-16,1 1-13 15,1 0-2-15,0 1-5 16,1-1-1-16,3 1-5 15,0 1-6-15,0 0 13 16,2 3 0-16,1 3 8 16,-1 2-2-16,1-1-5 15,-1 3-2-15,-1-2-12 16,1 0-9-16,-1-3 5 15,-2-3-5-15,0-3 0 16,-3-5 0-16,-2-1 1 16,-1-4 4-16,0-1-3 15,0 0 6-15,-1 0-6 0,-14 0-2 16,-5-5-2-1,-7 1 1-15,-2 3-2 0,-6 1 2 16,-2 0 0-16,3 0-4 16,3 0 4-16,6 4 2 15,8-1-1-15,6 0 1 16,6-1-1-16,3 0-2 15,2-1-7-15,0 2 0 16,0 0 8-16,6 0 1 16,1-2 0-16,-1 1-1 15,0-2 1-15,-3 0-28 16,-1 0-74-16,-2 0-122 15,0-3-259-15</inkml:trace>
  <inkml:trace contextRef="#ctx0" brushRef="#br0" timeOffset="154758.8517">13682 12735 892 0,'0'0'273'16,"0"0"-151"-16,0 0-9 15,0 0-29-15,0 0-11 0,0 0-19 16,0 0-6-16,-70 84-3 16,70-64-10-16,5-1-13 15,9-5 0-15,1-3-16 16,3-3-5-16,-1-2 8 15,-1-5-9-15,-1-1-22 16,-2 0 4-16,-4 0-18 16,-1-2-1-16,-4-7 13 15,-2-1 8-15,-2-2 5 16,0 1 0-16,-5-1 9 15,-7 2 1-15,-5 2 1 0,-3 2 2 16,-2 3 12 0,-4 3 1-16,3 0 11 0,1 2 9 15,3 10 5 1,4 4 2-16,2 3-1 0,8 0-10 15,5-1-20-15,0 1-2 16,11-5 1-16,8-1-4 16,3-5-6-16,1-4 0 15,2-2-11-15,-1-2-9 16,-2 0 2-16,-5-4 2 15,-4-6-16-15,-5-3 1 16,-7 0 18-16,-1-1 13 16,0-3-6-16,-6 0 6 15,-10 1 0-15,-4 0 1 16,-2 3 15-16,-2 2-7 15,1 3 7-15,4 6 11 16,3 2 21-16,6 0-6 0,2 11-12 16,7 8 15-16,1 1 27 15,0 2-27-15,6 2-27 16,7-3-8-16,6-1-10 15,4-5 2-15,-1-5-2 16,2-6 0-16,0-4-16 16,-2 0-12-16,-5-2-22 15,-4-10-4-15,-7-3 14 16,-3-2 30-16,-3-4 1 15,0-1 8-15,-7-1 0 16,-8 0 0-16,0 2 1 16,-3 1 1-16,0 6 0 15,0 4 15-15,2 6 6 16,2 4 0-16,4 6 1 15,1 12 3-15,6 3 12 0,3 3-11 16,0-3-21 0,8-1-5-16,8-4 1 0,3-4 4 15,1-5-6-15,0-4-5 16,0-3-8-16,-5 0-20 15,-3-6-13-15,-3-7 16 16,-5-2 18-16,-4-1 11 16,0-1 1-16,-3-1 0 15,-10 0 8-15,-1 4 5 16,-2 4-10-16,1 4-2 15,-1 6-1-15,-4 12-30 16,4 7-96-16,2 4-204 0</inkml:trace>
  <inkml:trace contextRef="#ctx0" brushRef="#br0" timeOffset="165482.465">17018 12873 918 0,'0'0'159'15,"0"0"-92"-15,0 0-6 16,0 0 5-16,0 0-3 15,0 0-34-15,-10-12-28 16,10 9 11-16,0 0-11 16,-2 2 13-16,2-2 5 15,-1 2 3-15,1-2 7 16,-2 0 10-16,1 1 0 15,-2-1-10-15,1 2-1 16,1-2-12-16,-1 2 9 0,1-1-8 16,1 2 2-1,-2-3 5-15,2 3-4 0,0 0 3 16,0 0-5-16,0 0-2 15,0 0 0-15,-1 0 2 16,1 0 2-16,0 0-2 16,-2 0-7-16,2 0 5 15,-1 9-2-15,-2 4 44 16,2 2-11-16,-1 1-29 15,1-2-5-15,1-2 4 16,0 0 2-16,0-2-8 16,0-3-1-16,0-3-9 15,0-1 6-15,0-3-6 16,0 1-1-16,0-1 2 15,0 0-1-15,0 0 7 0,0 0-8 16,0 0-1-16,0 0-27 16,0 0-70-16,0 0-89 15,0 0-115-15,0-2-286 0</inkml:trace>
  <inkml:trace contextRef="#ctx0" brushRef="#br0" timeOffset="165783.4822">17067 12845 1008 0,'0'0'184'0,"0"0"-113"16,0 0 3-16,0 0 33 0,0 0-23 15,0 0-47-15,0 0-4 16,0 0 8-16,0 12 71 16,0 0-7-16,0 3-24 15,0 2-31-15,0-2 1 16,0-3-19-16,0-2-13 15,0-1-6-15,0-3-11 16,0-4-2-16,0 2-4 16,0-2-84-16,0-1-142 15,0-1-285-15</inkml:trace>
  <inkml:trace contextRef="#ctx0" brushRef="#br0" timeOffset="167425.5762">17257 12912 894 0,'0'0'178'0,"0"0"-74"16,0 0 7-16,0 0 7 15,0 0-30-15,0 0-32 16,0 0-24-16,0-8 13 15,0 8 6-15,0 0 11 16,0 0 6-16,0 0 2 16,0 0-6-16,0-1-14 15,0 1 6-15,0 0-20 16,0-2-6-16,0 2-8 15,0-1-7-15,0 1 7 0,0 0-22 16,0 0 12-16,0 0-12 16,0 0-1-16,0 0 1 15,0 0 0-15,0 0 1 16,0 0-1-16,0 0 2 15,0 0 8-15,0 0-1 16,0 0 1-16,0 0 3 16,0 0-1-16,0 0-2 15,0 0 2-15,0 0-6 16,0 0 6-16,0 0 3 15,0 0-6-15,0 0 1 16,0 0-9-16,0 0 11 16,0 0-5-16,0 0-1 15,0 0 2-15,0 0 1 16,0-2 5-16,0 1-13 0,0 0 7 15,0 0 2-15,0 1-1 16,0 0-7-16,0 0 6 16,0 0-8-16,0 2-10 15,0 12 2-15,0 8 8 16,0 3 7-16,6 3-5 15,1 0-1-15,1-2 6 16,-1-4-7-16,3-4-1 16,-2-3 0-16,0-5 1 15,-1-3 0-15,0-3-1 16,1-1 1-16,-1-2 0 15,1-1-1-15,1 0-17 0,-2 0-4 16,1 0-3-16,-1 0 4 16,0-8 8-1,-1-4-5-15,2 0 15 0,-2-4-6 16,-1-2 9-16,2-2 0 15,-4 0-6-15,-2-1 6 16,-1 0 0-16,0 2 0 16,0 1 0-16,0 3-1 15,0 2 1-15,0 4 0 16,0 6 1-16,0-2-1 15,0 4 0-15,-1 1 0 16,1 0-12-16,0 0-52 16,0 0-79-16,0 0-91 15,0 0-76-15,0 2-28 0</inkml:trace>
  <inkml:trace contextRef="#ctx0" brushRef="#br0" timeOffset="167765.5956">17561 12979 1243 0,'0'0'243'0,"0"0"-110"15,0 0-7-15,0 0 20 16,0 0-52-16,0 0-43 0,0 0 74 16,0 75-35-1,5-41-9-15,-2 4-23 0,2 0-3 16,-2-1-15-16,1-4-18 15,-3-5-7-15,1-3-14 16,-2-7 1-16,0-7-1 16,0-4-1-16,0-2-24 15,0-5-51-15,0 0-53 16,0-3-64-16,0-8-125 15,0-5-217-15</inkml:trace>
  <inkml:trace contextRef="#ctx0" brushRef="#br0" timeOffset="168034.611">17560 13012 1060 0,'0'0'263'0,"0"0"-127"15,0 0-48-15,0 0 8 16,0 0-18-16,0 0-53 15,91-61-19-15,-69 61 3 16,-4 0-2-16,0 14 12 16,-6 5 40-16,-2 4 5 15,-8 2-7-15,-2 0-5 16,-2-2-3-16,-16-1-6 15,-4-1-33-15,-1-3-10 16,0-2-13-16,-6-5-128 0,9-5-141 16,5-6-296-16</inkml:trace>
  <inkml:trace contextRef="#ctx0" brushRef="#br0" timeOffset="168783.6538">17913 13092 849 0,'0'0'524'0,"0"0"-384"0,0 0 40 16,0 0 25-1,0 0-31-15,0 0-66 0,0 0-73 16,8-3-5-16,4 3 4 15,6 0 3-15,-2 0-17 16,2 0-12-16,0 3-7 16,-5-2 5-16,-2 2-6 15,-1-3-21-15,-5 0-62 16,-1 0-66-16,-4 0-85 15,0-3-118-15,0-4-884 0</inkml:trace>
  <inkml:trace contextRef="#ctx0" brushRef="#br0" timeOffset="169699.7062">18064 12844 1039 0,'0'0'325'0,"0"0"-167"15,0 0-36-15,0 0 18 16,0 0-1-16,0 0-60 15,0 0-26-15,0-6 4 16,0 6 13-16,0 0 6 0,0 0-15 16,0 0-9-1,0-1-11-15,0 1-15 0,0 0-9 16,0 0-2-16,0 0 0 15,0 0-4-15,0 0 0 16,0 0 0-16,0 0-2 16,0 0-3-16,0 0 1 15,0 0-1-15,0 0-5 16,0 0 8-16,0 0-9 15,0 0 1-15,1 4 0 16,4 12 6-16,4 7 44 16,0 7-15-16,4 5-18 15,1-1-9-15,0-1-3 16,0-2-5-16,1-6 0 15,-3-5-1-15,-5-5 0 0,0-6 0 16,-3-2-1-16,-3-6-6 16,-1 1 6-16,2-2 0 15,-2 0-7-15,0 0-2 16,0-12 2-16,1-3-22 15,1-7 10-15,-1 0-1 16,2-2-22-16,0 0 1 16,0 1 18-16,0 5 9 15,-1 3 15-15,1 3-1 16,-3 5 1-16,1 2 0 15,-1 2 0-15,0 1 5 16,0 2-4-16,0 0-1 0,0 0 1 16,0 0-1-1,3 0 0-15,1 2 0 16,1 10 9-16,3 1 12 0,-1 4-4 15,3 3-15-15,-1 1 13 16,2 0-14-16,-1-2 7 16,1-3-3-16,-1-2-5 15,-1-2-1-15,-3-5 0 16,-1-1-8-16,-1-4-7 15,-1-2-11-15,0 0 8 16,2 0 10-16,-2-7 0 16,1-6 0-16,-1-1 3 15,0-4 0-15,-3-1 6 16,0-4 1-16,0 1 0 15,0 0-1-15,0 1 0 0,0 3 0 16,0 2-7 0,-2 5-44-16,1 4-54 0,1 4-95 15,0 3-87-15,0 0-112 16,0 3-315-16</inkml:trace>
  <inkml:trace contextRef="#ctx0" brushRef="#br0" timeOffset="169956.7209">18488 12953 232 0,'0'0'1094'15,"0"0"-908"-15,0 0-81 16,0 0 39-16,0 0 58 0,0 0-68 15,0 0-50-15,8 77-46 16,-6-59-4-16,1 0-22 16,-1-2-11-16,-2-3-1 15,0-5-27-15,0-2-63 16,0-3-68-16,-4-3-103 15,-3-3-136-15,0-8-727 0</inkml:trace>
  <inkml:trace contextRef="#ctx0" brushRef="#br0" timeOffset="170113.7299">18479 12886 1132 0,'0'0'322'0,"0"0"-126"15,0 0-38-15,0 0-17 0,0 0-78 16,0 0-63-16,0 0-106 15,1 0-94-15,2 0-164 0</inkml:trace>
  <inkml:trace contextRef="#ctx0" brushRef="#br0" timeOffset="170504.7523">18665 12937 912 0,'0'0'408'0,"0"0"-228"16,0 0 12-16,0 0 4 0,0 0-29 15,0 0-70-15,0 0-25 16,18 83-44-16,-15-69-5 16,2 0-23-16,-4-3 0 15,2-1 6-15,-1-4-6 16,-1-3 0-16,-1-2 0 15,2-1 0-15,2 0-12 16,2-1-1-16,3-12-14 16,0-1 2-16,2-3-10 15,0 0 5-15,-2 2 29 16,-1 2-7-16,-3 3 8 15,0 4 6-15,-4 4 16 16,3 2 14-16,-1 0-1 16,3 0 19-16,-2 6-7 15,2 6-32-15,1 2-15 0,-2 3 0 16,-1 0-56-16,4 0-90 15,-2-5-145-15,1-5-224 0</inkml:trace>
  <inkml:trace contextRef="#ctx0" brushRef="#br0" timeOffset="171089.7857">19034 12932 1166 0,'0'0'262'0,"0"0"-127"16,0 0-37 0,0 0-37-16,0 0-33 0,0 0-22 15,0 0-6-15,-24-5-1 16,16 13 1-16,1 4 9 15,-1 0 13-15,1 1-7 16,4 1-9-16,0 0-6 16,3-2 0-16,0 0-1 15,0-2-31-15,0 0-19 16,6-3-10-16,3-1 10 15,0-5 7-15,-2-1 6 16,1 0 22-16,-1 0 10 16,-2-7 6-16,-2-4 0 15,0-3 4-15,-3-2 11 16,0-2 15-16,0-3 15 0,0-3-2 15,0-6-14-15,1-3-12 16,1-1-9-16,1-1 0 16,1 4 7-16,-1 6 35 15,0 9 36-15,0 6 19 16,-3 6 17-16,1 3-12 15,-1 1-21-15,0 0-25 16,0 4-33-16,0 12 24 16,0 3-2-16,0 7-25 15,0 3-4-15,3 3 4 16,2 0-11-16,1 0-8 15,2 1-9-15,2-4 1 0,-1-2-1 16,-2-4-48 0,3-6-43-16,-2-5-69 0,-2-5-137 15,-3-4-334-15</inkml:trace>
  <inkml:trace contextRef="#ctx0" brushRef="#br0" timeOffset="171900.8321">19181 12984 993 0,'0'0'376'0,"0"0"-223"16,0 0 38-16,0 0 3 15,0 0-27-15,0 0-58 16,0 0-54-16,-3 0-30 16,9 0-10-16,4 3-1 15,4 0-2-15,1 2-12 16,1-3 1-16,1 1 0 0,1-1 0 15,-1-2-1-15,-3 0-1 16,-2 0-8-16,-2-2 3 16,-2-5-3-16,0-2 3 15,-4 2 0-15,1-4 5 16,0 2-10-16,-2-1 1 15,-1 0 9-15,-2 3 0 16,0 0 0-16,0 2 1 16,-3 3 1-16,-7 2 0 15,-1 0 19-15,0 0 2 16,-2 5-1-16,3 7 6 15,1 2-12-15,2 1 1 16,2 0-7-16,2 0-2 16,3-1-5-16,0 0-2 15,0-2 0-15,11-3-43 0,3-2-95 16,13-7-129-1,-4 0-132-15,-1 0-341 0</inkml:trace>
  <inkml:trace contextRef="#ctx0" brushRef="#br0" timeOffset="172357.8583">19606 12898 1167 0,'0'0'235'15,"0"0"-103"-15,0 0-20 16,0 0-27-16,0 0-40 15,0 0-25-15,0 0-19 0,-74 29 5 16,61-11-5 0,1 1 5-16,6-3 8 0,4 1 8 15,2-2 7-15,0-4-5 16,12-2-18-16,2-6-5 15,5-1-1-15,-1-2-27 16,1 0-12-16,-2-11-26 16,-2-3 11-16,-5-2 5 15,-5-2 4-15,-4-2 7 16,-1 0 17-16,0-4 11 15,-4-3 10-15,-7-2 6 16,0-4-3-16,1-1 17 16,1 5 8-16,3 3 26 15,2 8 25-15,0 7 29 16,2 7 40-16,2 4-34 0,0 0-33 15,0 15-23-15,0 10 44 16,9 7-46-16,0 2-23 16,1 5-23-16,4-4-10 15,-2-1-41-15,2 3-116 16,-5-9-164-16,-1-8-413 0</inkml:trace>
  <inkml:trace contextRef="#ctx0" brushRef="#br0" timeOffset="173881.9454">19841 12590 977 0,'0'0'331'0,"0"0"-170"16,0 0-4-16,0 0-27 16,0 0-51-16,0 0-28 15,0 0 12-15,0 53-39 16,0-34-10-16,0-1-12 15,0-4-2-15,2-3 0 0,-2-2-44 16,1-5-104-16,-1-3-89 16,0-1-132-16</inkml:trace>
  <inkml:trace contextRef="#ctx0" brushRef="#br0" timeOffset="174080.9568">19978 12561 823 0,'0'0'499'0,"0"0"-370"16,0 0 47-16,0 0-9 16,0 0-30-16,-2 76-73 0,2-60-41 15,-1-2-23 1,-1-1-116-16,-2-4-125 0,3-5-339 0</inkml:trace>
  <inkml:trace contextRef="#ctx0" brushRef="#br0" timeOffset="177516.1533">20487 12825 954 0,'0'0'595'0,"0"0"-432"15,0 0-11-15,0 0 2 16,0 0 12-16,0 0-69 16,0 0-39-16,36 0-5 15,-20 0-37-15,3 2-7 16,-1 3-8-16,3-2-1 15,-3 1 0-15,2-1-16 16,-3-3-13-16,-3 0-9 16,1 0-1-16,-6 0 2 0,-3-4 8 15,-3-5-5-15,-3-1-12 16,0-1 5-16,0-1-15 15,-11 0 23-15,-3 3 8 16,-3 0 4-16,-2 4 11 16,-2 3 1-16,1 2 7 15,-1 0 1-15,3 8 1 16,1 7 16-16,3 1 9 15,-1 5 2-15,6 1 7 16,2 1-10-16,1-1-2 16,6-1 3-16,0-4-9 15,0-1 6-15,2-5-2 0,9-3 2 16,4-3-2-16,3-4-9 15,4-1-11-15,1 0-36 16,11-8-111-16,-7-4-138 16,-3 1-253-16</inkml:trace>
  <inkml:trace contextRef="#ctx0" brushRef="#br0" timeOffset="177819.1706">20979 12732 654 0,'0'0'593'0,"0"0"-462"16,0 0-22-16,0 0 4 0,0 0-18 15,0 0-21-15,0 0-34 16,-25 0-8-16,21 0 0 15,-1 0-23-15,3 0 2 16,2 0-10-16,0 1 0 16,0-1 0-16,0 0-1 15,0 0 0-15,0 0 0 16,0 0-11-16,0 0-17 15,0 0-28-15,0 0-36 16,-1 0-65-16,-2 3-181 0</inkml:trace>
  <inkml:trace contextRef="#ctx0" brushRef="#br0" timeOffset="178238.1946">20979 12732 995 0,'-16'51'298'0,"16"-51"-147"16,0 0-23-16,0 0 12 16,0 0-25-16,0 7-61 15,-9 8 3-15,-2 4 2 16,-1 2-18-16,-2 0-21 15,2 2-2-15,-3-4-13 16,3 0-5-16,0-3-1 16,-2-4-87-16,1-1-89 15,1-2-84-15,3-6-103 0</inkml:trace>
  <inkml:trace contextRef="#ctx0" brushRef="#br0" timeOffset="178457.2071">20809 12857 1094 0,'0'0'271'0,"0"0"-133"16,0 0-6-16,0 0 42 16,0 0-20-16,0 0-58 15,0 0-13-15,85 34-18 16,-64-19-36-16,-3 0-11 15,-1 1-18-15,-3-2-41 16,0-3-58-16,0-2-70 16,-4-3-88-16,-1-4-141 0</inkml:trace>
  <inkml:trace contextRef="#ctx0" brushRef="#br0" timeOffset="178696.2208">21119 12828 1264 0,'0'0'238'16,"0"0"-126"-16,0 0-5 16,0 0 82-16,0 0-56 15,0 0-68-15,3 73-25 16,3-46-18-16,1 3-10 15,-1-1-6-15,1 0-6 16,-4-2-55-16,0-5-48 16,-2-4-91-16,-1-5-64 0,0-6-114 15</inkml:trace>
  <inkml:trace contextRef="#ctx0" brushRef="#br0" timeOffset="178983.2372">21106 12835 628 0,'0'0'526'16,"0"0"-432"-16,0 0-42 16,0 0-28-16,0 0 10 15,0 0-21-15,85-50-12 0,-67 50 1 16,-1 0 18-16,-3 9 25 15,-2 6 26 1,-3 4 11-16,-2 3 2 0,-5 0-14 16,-2-1 8-16,-2 2-15 15,-9-4-27-15,-3 0-23 16,1-4-13-16,2-4-8 15,2-8-114-15,5-2-82 16,1-1-139-16</inkml:trace>
  <inkml:trace contextRef="#ctx0" brushRef="#br0" timeOffset="179522.2681">21301 12561 1071 0,'0'0'275'16,"0"0"-180"-16,0 0-14 16,0 0 3-16,0 0-5 15,0 0-15-15,0 0 9 16,6-4 24-16,-3 3-2 15,-1 1-16-15,-2 0-4 16,1 0-33-16,-1 0-17 16,0 0-15-16,2 0-8 15,0 0 5-15,-1 0-7 16,1 0 2-16,-1 0-2 0,-1 0 5 15,0 0-4 1,2 0-1-16,-2 0 2 0,0 0-2 16,0 0 8-16,0 0-8 15,0 0 0-15,1 0 0 16,-1 0 0-16,2 0 5 15,2 0-5-15,-1 3 0 16,0 5 1-16,1 3 1 16,2 9 9-16,0 5 4 15,3 6-4-15,0 6-3 16,0 4-6-16,0-4-1 15,3-1 0-15,-1-4 0 16,-1-7-1-16,-1-7 0 16,-2-3 0-16,-2-6 0 15,-2-5-1-15,-3-1-12 0,0-3-5 16,0 0-27-16,0-3-86 15,-3-8-209-15,-3-2-314 16</inkml:trace>
  <inkml:trace contextRef="#ctx0" brushRef="#br0" timeOffset="180153.3041">21597 12752 1079 0,'0'0'209'0,"0"0"-67"16,0 0-27-16,0 0-40 15,0 0 14-15,0 0 16 16,0 0 5-16,18 4 35 15,-15 13-2-15,1 3-38 16,-2 1-15-16,1-1-36 16,0-2-17-16,-2-3-18 0,-1-3-17 15,0-4-2-15,0-2-12 16,0-3-62-16,0-3-76 15,-7 0-104-15,-5-5-261 16,-1-4-330-16</inkml:trace>
  <inkml:trace contextRef="#ctx0" brushRef="#br0" timeOffset="180318.3136">21566 12635 1313 0,'0'0'285'0,"0"0"-132"16,0 0-32-16,0 0-9 0,0 0-57 15,0 0-55 1,0 0-98-16,37-14-121 0,-30 16-175 0</inkml:trace>
  <inkml:trace contextRef="#ctx0" brushRef="#br0" timeOffset="180777.3398">21870 12728 1035 0,'0'0'248'0,"0"0"-103"0,0 0-14 15,0 0-35-15,0 0-29 16,0 0-49-16,0 0-12 15,-45 44-5-15,45-33 9 16,0 2-2-16,2-1 5 16,8-1-6-16,1-2-6 15,2-3 4-15,-1-2-5 16,1-3-25-16,-2-1-19 15,-2 0-23-15,-1 0-9 16,-3 0 2-16,0-5 10 16,-1-4 31-16,2-2 14 15,0-2 17-15,1-4 1 16,1 2 1-16,0-1 0 0,-4 5 8 15,1 2 13 1,-1 8 24-16,-3 1 6 0,-1 0 16 16,2 0 4-16,-2 7 29 15,0 5-46-15,0-1-34 16,0 0-20-16,0-1-19 15,0-2-109-15,0-2-130 16,-3-5-337-16</inkml:trace>
  <inkml:trace contextRef="#ctx0" brushRef="#br0" timeOffset="180947.3496">21922 12605 1114 0,'0'0'229'0,"0"0"-171"15,0 0-58-15,0 0-60 16,0 0-112-16</inkml:trace>
  <inkml:trace contextRef="#ctx0" brushRef="#br0" timeOffset="181256.3672">22135 12441 519 0,'0'0'921'15,"0"0"-746"-15,0 0-49 16,0 0 53-16,0 0-8 15,0 0-57-15,0 0-33 16,35 53-26-16,-29-19-15 16,0 2-15-16,0 4-12 15,1-2-6-15,-2-1-6 16,1-4-2-16,-2-3-15 15,-1-5-59-15,-3-5-67 16,0-6-96-16,-1-6-124 16,-10-3-363-16</inkml:trace>
  <inkml:trace contextRef="#ctx0" brushRef="#br0" timeOffset="181423.3768">22071 12725 945 0,'0'0'731'0,"0"0"-565"16,0 0 29-16,0 0 7 15,0 0-88-15,96-28-76 16,-68 25-38-16,8 2-87 16,-8 1-158-16,-7 0-285 0</inkml:trace>
  <inkml:trace contextRef="#ctx0" brushRef="#br0" timeOffset="181611.3875">22638 12650 1815 0,'0'0'333'16,"0"0"-109"-16,0 0-11 16,0 0-43-16,0 0-139 15,0 0-31-15,0 0-146 16,0 0-142-16,-9 6-305 0</inkml:trace>
  <inkml:trace contextRef="#ctx0" brushRef="#br0" timeOffset="194390.1184">12393 17404 595 0,'0'0'391'16,"0"0"-225"-16,0 0-79 15,0 0 9-15,0 0 12 16,-10-7-22-16,10 4-33 15,0 1-20-15,0 0-1 16,0-1 21-16,0 2 11 16,0 0-12-16,0 1-5 15,0 0 7-15,0-2-20 16,0 1-9-16,1-4-1 15,8-2-5-15,7-5 2 16,8-6-9-16,6-5-5 16,6-4 2-16,3-2-8 15,3-4 0-15,-1 0 6 16,0 0-7-16,-2 0 1 15,-1-1-1-15,-1 2 0 0,-1-1 0 16,-1 4-1-16,-4 2 0 16,-3 1-16-16,-4 5 16 15,-6 2-12-15,-2 3 2 16,-3 1-6-16,-2 2 17 15,-3 3-1-15,-4 1 1 16,1 2 0-16,-4 4 0 16,2-1 0-16,-3 3 1 15,2 0-1-15,-2 1-1 16,0 0-11-16,0 0-7 15,0 0 0-15,0 0-3 16,0 0-9-16,0 0-17 0,0 0-21 16,0 0-15-16,-8 6-56 15,-1 0-145-15,0-2-319 0</inkml:trace>
  <inkml:trace contextRef="#ctx0" brushRef="#br0" timeOffset="194907.148">12645 17001 836 0,'0'0'202'15,"0"0"-80"-15,0 0-35 16,0 0 33-16,0 0-10 15,0 0-30-15,0 0-29 16,-12-6-4-16,12 5-8 16,5-2-20-16,7 2 7 15,1-3 5-15,3 1-5 16,1 0-2-16,1-2-15 15,0 0-7-15,1-1 4 16,0 0-6-16,0 0 0 16,-2 2-13-16,-3 2-3 0,1 0 14 15,-5 2-7 1,-1 2 9-16,1 13 9 0,-2 8 20 15,-2 6 23-15,-3 4-1 16,0 1-6-16,-3-2-1 16,0-1-25-16,0-7-7 15,0-4-4-15,0-8-8 16,2-2 0-16,-1-5 0 15,3-2-34-15,2-3-51 16,17-2-69-16,-4-11-82 16,5-3-271-16</inkml:trace>
  <inkml:trace contextRef="#ctx0" brushRef="#br0" timeOffset="195839.2013">13591 17198 1092 0,'0'0'226'0,"0"0"-139"16,0 0 29-16,0 0 18 15,0 0-23-15,0 0-35 16,0 0-16-16,-1 3-7 16,1-14-32-16,6-4 15 15,1-1 3-15,0-5-14 16,4-2-5-16,1-1-6 15,1-1-6-15,2-1-3 0,0 4-5 16,-3 1-1-16,0 4 0 16,-3 4-7-16,-4 4 8 15,-2 3 0-15,-2 5 0 16,-1 0 1-16,3 1 0 15,-3 0 0-15,0 0 9 16,0 0-9-16,1 0 8 16,2 8-9-16,3 4 19 15,3 9 30-15,3 1-24 16,0 2-6-16,3 1 0 15,0-4-17-15,0-2-1 16,1-3 7-16,-4-5-8 0,-1-4 6 16,-7-1-6-16,1-3 0 15,-4-3 3-15,1 1-3 16,-1-1 0-16,1 0-12 15,-1 0-62-15,11-5-76 16,-3-7-140-16,2 2-264 0</inkml:trace>
  <inkml:trace contextRef="#ctx0" brushRef="#br0" timeOffset="197423.2919">14133 16924 510 0,'0'0'217'0,"0"0"-122"16,0 0-17-16,0 0 0 15,0 0 0-15,0 0-8 16,0 0-7-16,3-2-3 16,-3 2-10-16,0 0 17 15,0 0 13-15,0 0-10 16,0 0 1-16,0 0-14 15,0 0-2-15,0 0-2 0,0 0-5 16,0 0 7-16,0 0 1 16,1-2 1-16,2 2-7 15,3-1-2-15,6 1-1 16,-1 0-10-16,6 0 1 15,4 5 17-15,8 8-18 16,4 2-10-16,7 6-4 16,2 0-11-16,3 2 3 15,2-3-5-15,2 2-10 16,-2-2 9-16,-1-4-9 15,-3 1 1-15,-4 2 0 16,1-2 0-16,-4 2-1 0,1-1 1 16,1-2-1-1,1-2 0-15,0-2 0 0,3-5 0 16,0-3-1-16,0-1-23 15,-3-3 5-15,-5 0 0 16,-3 0 4-16,-4 0 14 16,-6 2-7-16,-3 3 7 15,-3 2 1-15,-5 1-1 16,-2 1 1-16,1 2 2 15,-5-1-1-15,1 1 13 16,-1-1-13-16,-1-1 5 16,2-2 5-16,2-2 3 15,0 1-2-15,1-2-5 16,1-1 0-16,0-3-5 15,-2 0 4-15,-1 0-6 0,-4 0-1 16,-2 0-19-16,0-5-54 16,-12-4-121-16,-7 0-107 15,-4 2-208-15</inkml:trace>
  <inkml:trace contextRef="#ctx0" brushRef="#br0" timeOffset="198377.3465">14477 17086 696 0,'0'0'177'16,"0"0"-73"-16,0 0-26 16,0 0 18-16,0 0 4 15,0 0 8-15,0 0-9 16,-10-7-15-16,10 7-12 0,0 9-13 15,3 8 77-15,9 7-14 16,7 5-17-16,2 0-21 16,2-1-34-16,-1-1-12 15,-3-4-17-15,-5-7-20 16,-4-1 8-16,-1-7-9 15,-6-2 0-15,-2-3 2 16,-1-3-2-16,0 0 11 16,0 0 3-16,-6-5-14 15,-7-7 0-15,0-7-1 16,-4-3-12-16,2-6-17 15,1-5-8-15,0-1 6 16,1-1-11-16,2 3 10 0,4 6 23 16,-1 5 9-1,2 7 1-15,3 4 0 0,3 5 13 16,0 1 8-16,0 2 7 15,2-1-11-15,13 0-11 16,4 2-5-16,8 1 0 16,3 0 7-16,6 7-7 15,1 8 20-15,0 2-5 16,-2 0-15-16,-6 0 5 15,-6-3-6-15,-8-4 1 16,-6-3 0-16,-4-4-1 16,-5-2-11-16,0-1 11 15,0 0-49-15,-13 0-108 16,0 0-182-16,-4 0-262 0</inkml:trace>
  <inkml:trace contextRef="#ctx0" brushRef="#br0" timeOffset="228336.06">23401 10182 599 0,'0'0'635'0,"0"0"-561"15,0 0-34-15,0 0-12 16,0 0 47-16,0 0 15 0,-8-9 3 16,6 7-8-16,0 0-24 15,0 2-34-15,2 0 25 16,0 0-2-16,0 0 0 15,0-1-12-15,0 1-30 16,0-3-8-16,12 0-7 16,5-1 7-16,5 1 1 15,5-1-1-15,0 3-1 16,1 1 0-16,-3 0 0 15,1 5 1-15,-1 4-1 16,2 5 1-16,0 1-1 16,-2 5-6-16,-4 3 7 15,-5 2-2-15,-8 4-12 16,-6 7 13-16,-2 5 1 15,-10 7 6-15,-10 6 21 0,-7 5-10 16,-4 4 0-16,-4 1 11 16,-1-1-21-16,3 1 0 15,5-4-5-15,4-6-2 16,11-3 0-16,5-7 0 15,8-7-1-15,0-7 1 16,5-4-21-16,10-6 2 16,6-5 10-16,2-2-5 15,4-2-1-15,3-2-2 16,4 1-21-16,2 0 0 15,0 4 1-15,0 3 9 16,-3 3-11-16,-5 7 14 16,-6 4 13-16,-8 5 5 0,-8 3-1 15,-6 2 8 1,0 5 0-16,-13-2 10 0,-1 3 2 15,-2-2-6-15,5 1 1 16,5-4-6-16,6-3-1 16,0 1-1-16,14-2 0 15,11 1 1-15,8 2 0 16,3 4 1-16,3-1-1 15,2 1 1-15,-1 1 5 16,-4-1-6-16,-3-2 0 16,-9 0-1-16,-12-6-7 15,-12 0 8-15,0-6 0 16,-21-2 1-16,-10-3-1 15,-5-6-27-15,-3-2-78 16,-4-9-101-16,10-6-171 0,9-3-410 16</inkml:trace>
  <inkml:trace contextRef="#ctx0" brushRef="#br0" timeOffset="229115.1046">24988 11152 1169 0,'0'0'180'16,"0"0"-69"-16,0 0-47 15,0 0 25-15,0 0 29 16,0 0-11-16,0 0-31 15,-7-56-23-15,-5 53-15 16,-6 3-25-16,-6 0-2 16,-7 14 1-16,-4 9-6 15,-4 11 6-15,2 5 5 16,6 6-2-16,7 3 6 15,12 0-21-15,10-3-1 0,2-8 1 16,12-3-13-16,14-12 5 16,5-8 2-16,2-9-5 15,3-5-4-15,-3-4-6 16,-3-14-6-16,-7-6 15 15,-6-3 12-15,-8 0 0 16,-9-1 6-16,0 1-6 16,-12-1-7-16,-6 2 6 15,-5 3 0-15,1 4-10 16,3 8-31-16,2 5-53 15,7 6-53-15,4 0-64 16,6 5-67-16,0 5-22 16,10-3-78-16</inkml:trace>
  <inkml:trace contextRef="#ctx0" brushRef="#br0" timeOffset="229394.1206">25285 10930 933 0,'0'0'306'16,"0"0"-160"-16,0 0-42 16,0 0-24-16,0 0-18 15,0 0-39-15,0 0-14 16,-22 49 72-16,14-3-38 15,1 9-11-15,2 2-7 0,4 3-17 16,1-4-8-16,0-2-4 16,7-7-12-16,8-5-43 15,3-8-63-15,6-11-67 16,-6-9-97-16,-2-12-301 0</inkml:trace>
  <inkml:trace contextRef="#ctx0" brushRef="#br0" timeOffset="229844.1463">25528 10999 745 0,'0'0'615'0,"0"0"-493"0,0 0-96 15,0 0-24-15,0 0 75 16,-9 72 13-16,9-29-26 16,0 5-11-16,8 1-28 15,-1-2 1-15,1-6 0 16,-1-5-5-16,-1-5-8 15,-3-8-13-15,0-7 1 16,0-6-1-16,-1-4-15 16,1-6-1-16,0 0 0 15,4-3-1-15,2-12 17 16,3-7-10-16,1-3 9 15,1-3 2-15,0 1-1 16,-3 2 0-16,0 7 1 0,-3 3-1 16,-3 10 13-16,-2 3-6 15,0 2 3-15,0 0-10 16,0 14 0-16,3 6 21 15,1 4-21-15,-1 1 0 16,0 0-38-16,0-1-75 16,-1-6-41-16,-1-7-134 15,2-7-257-15,-5-4 41 0</inkml:trace>
  <inkml:trace contextRef="#ctx0" brushRef="#br0" timeOffset="230087.1602">25888 10968 851 0,'0'0'663'16,"0"0"-563"-16,0 0 46 15,21 100-41-15,-7-57 2 16,5 0-27-16,3 2-30 15,0-1-22-15,-1-1-28 16,-3-3-16-16,-6 0-61 16,-9-1-40-16,-3 0-54 15,-34 10-79-15,-4-9-124 16,-4-8-309-16</inkml:trace>
  <inkml:trace contextRef="#ctx0" brushRef="#br0" timeOffset="231460.2387">20542 8810 333 0,'0'0'587'0,"0"0"-470"15,0 0-4-15,0 0 39 16,0 0-8-16,0 0-22 15,0 0-22-15,-37-36-2 16,47 19-28-16,6-4-5 16,1-2-15-16,2 2-17 0,0 1-19 15,-3 8-3 1,-3 2-11-16,2 4 0 15,-3 5-1-15,3 1-17 0,0 0 17 16,0 14 0-16,0 5-4 16,-1 6 5-16,0-1 1 15,-1 0 8-15,2-3-4 16,5-6-5-16,1-3-2 15,7-8-14-15,4-3-54 16,17-4-102-16,-9-11-169 16,-6-2-387-16</inkml:trace>
  <inkml:trace contextRef="#ctx0" brushRef="#br0" timeOffset="231865.2619">21446 8493 755 0,'0'0'325'15,"0"0"-182"-15,0 0-37 16,0 0-15-16,0 0-1 15,0 0-26-15,-95-6-17 16,78 33-21-16,3 10 15 16,4 5-21-16,10 4-12 15,0-4 1-15,14-4-9 16,10-6-1-16,6-8-7 15,4-7 0-15,0-8-12 0,-1-9-21 16,-4 0 13-16,-4-14-4 16,-7-8 21-16,-9-3 3 15,-8-3 8-15,-1-1 0 16,-7 2 0-16,-14 1 0 15,-3 3 0-15,-2 6-8 16,1 8-39-16,0 5-53 16,-1 4-81-16,10 2-81 15,3 6-280-15</inkml:trace>
  <inkml:trace contextRef="#ctx0" brushRef="#br0" timeOffset="232150.2782">21921 8301 1106 0,'0'0'200'0,"0"0"-73"15,0 0-8-15,0 0-8 16,-66 84 15-16,51-34-30 16,5 8-5-16,3 5-57 15,7 0-28-15,0-3-6 16,11-4-41-16,11-7-71 15,5-9-38-15,18-13-50 0,-7-9-49 16,-6-12-88-16</inkml:trace>
  <inkml:trace contextRef="#ctx0" brushRef="#br0" timeOffset="232717.3106">22213 8406 702 0,'0'0'362'15,"0"0"-176"-15,0 0-23 16,0 0 9-16,0 0-54 16,0 0-17-16,0 0-50 15,-15 0-31-15,18 25 62 16,5 8-33-16,2 4-28 15,2 6 1-15,0 0-20 16,0 0 5-16,-3-2-2 16,0-2-5-16,-3-6 0 15,1-5-1-15,-2-7 1 16,-2-6 0-16,-2-8-16 15,2-7-11-15,2 0 26 16,2-7 0-16,5-13-12 0,2-4 0 16,0-4 4-16,1-4 9 15,0 1-1-15,-1 1-8 16,-1 4 9-16,-1 6-7 15,-3 7 6-15,0 7-8 16,-3 6-10-16,0 0 19 16,-2 12 8-16,2 9 1 15,0 3-2-15,0 5-7 16,0 0 0-16,-1 0-5 15,1-5-77-15,-2 0-81 16,-1-11-73-16,0-3-110 16,-3-8-612-16</inkml:trace>
  <inkml:trace contextRef="#ctx0" brushRef="#br0" timeOffset="233014.3276">22568 8280 985 0,'0'0'292'16,"0"0"-138"-16,0 0-48 16,0 0-36-16,99-54-13 15,-71 52-21-15,-3 2-22 16,-5 0-14-16,-5 3-2 15,-8 12-11-15,-7 2 13 16,0 7 20-16,-6 2 37 0,-10 4 9 16,-1 3 3-1,0-4-32-15,4 0-17 0,6-7-20 16,4-5-4-16,3-4-30 15,0-6-64-15,24-7-47 16,-2 0-58-16,1-1-155 0</inkml:trace>
  <inkml:trace contextRef="#ctx0" brushRef="#br0" timeOffset="233224.3396">22880 8124 512 0,'0'0'776'0,"0"0"-621"15,0 0-38-15,0 0 30 0,25 114-36 16,-8-66-1-16,5 3-46 16,2-2-42-16,0-1-22 15,-2-3-10-15,-2-2-62 16,-11 11-77-16,-3-11-73 15,-6-9-167-15</inkml:trace>
  <inkml:trace contextRef="#ctx0" brushRef="#br0" timeOffset="233416.3506">23283 8514 827 0,'0'0'224'16,"0"0"-224"-16,0 0-105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3:34:03.515"/>
    </inkml:context>
    <inkml:brush xml:id="br0">
      <inkml:brushProperty name="width" value="0.05292" units="cm"/>
      <inkml:brushProperty name="height" value="0.05292" units="cm"/>
      <inkml:brushProperty name="color" value="#4472C4"/>
    </inkml:brush>
  </inkml:definitions>
  <inkml:trace contextRef="#ctx0" brushRef="#br0">5927 3827 573 0,'0'0'78'0,"0"0"95"16,0 0-70-16,0 0-57 0,0 0 2 16,0 0 9-16,0 0-10 15,0 0-23-15,0 0-11 16,0 0 10-16,0 0-11 15,0 0 14-15,0 0 10 16,0 0-10-16,0 0 18 16,0 0-6-16,0 0 4 15,0 0 0-15,0 0-7 16,0 0-8-16,0 0-6 15,0 0-4-15,0 0-17 16,0 0 1-16,0 0 5 16,0 0-10-16,0 0 4 15,0 0-1-15,0 0 1 16,0 0-1-16,0 0 1 15,0 0-10-15,0 0-5 0,0 0-4 16,0 0 18-16,6 0-10 16,0 0 2-16,-2 0-7 15,2 0 3-15,2 0-7 16,1 0 11-16,-2 0-13 15,1 0 6-15,-2 0-3 16,1 0 6-16,-1 0 3 16,-1 0-4-16,1 0-7 15,-2-2 4-15,1 2 8 16,2 0 9-16,-1-1 0 15,0 0 0-15,0 1-1 16,0-2-13-16,3 2-9 0,-3-2-5 16,1 2 14-16,1-1-5 15,-1 1 9-15,1-1 10 16,-2 0 0-16,0-1 0 15,-3 1 0-15,1 1-7 16,-1 0 7-16,-2-2-8 16,2 2 7-16,0 0 1 15,2 0 0-15,4-1 1 16,1 1 7-16,2-2-8 15,3 0-7-15,-1 0 7 16,1 1-16-16,-1-1 15 16,0 2-29-16,-1 0 30 15,-2 0-12-15,-4 0 12 16,0-1-1-16,-4 1-14 15,1 0 15-15,-3 0 0 16,1-2 0-16,-1 2 2 0,2-2-1 16,2 2 0-16,2-3-1 15,5 1 0-15,2-1 11 16,3 2-10-16,1 0 1 15,2-1-2-15,0-1 1 16,-3 1 0-16,1 0-1 16,-6 1-4-16,-1 1 2 15,-4-2-11-15,-3 2-5 16,-2 0 16-16,-1 0 1 15,-1 0 0-15,3 0 1 16,2 0 1-16,3 0 14 16,4 0 14-16,5-1 2 0,1-1-20 15,3 2-11 1,1-1 2-16,-1 1-2 0,3 0 0 15,0 0 0-15,-3 0 0 16,-1 0 0-16,-2 0-9 16,-4 0 9-16,0 0-1 15,-3 0-11-15,-2 0 11 16,1 0 0-16,-4 0 1 15,0 0 1-15,-1 0-1 16,1 0 0-16,4 0 0 16,2-1 31-16,4 1-24 15,1-2-6-15,2 1 0 16,3-1-1-16,0 1 1 15,3 0 0-15,0 0-1 0,1 1 0 16,-4 0 0-16,2 0-1 16,-2-2-9-16,-2 2 8 15,-2 0 2-15,-1 0 0 16,0 0-1-16,-1 0 0 15,1 0 1-15,1 0 0 16,-2 0-1-16,4 0 1 16,0-2 1-16,0 0 1 15,2 0-2-15,-1-1-5 16,-1 2 5-16,0-2 5 15,0 2-5-15,-1-1-3 16,1 2 2-16,-2-1 1 16,-2 1 0-16,-1 0-1 0,1 0 1 15,0 0 0 1,0 0 5-16,1 0-4 0,0 0 4 15,1 0-2-15,0 0-3 16,3 0 1-16,-2 0-1 16,-1 0 1-16,3 0 1 15,-3 0-2-15,3 0 0 16,-1 0-1-16,0 0 1 15,1 0 6-15,1 0 1 16,2 0 7-16,-1 0-2 16,0 0 1-16,1 0-13 15,-2 0 17-15,0 0-15 16,-2 0 4-16,1 0-6 15,0 0 0-15,1 0 0 16,1 0 2-16,0 0 0 0,0 0-1 16,1 0 0-16,-2 0 0 15,-1 0 0-15,0 0 0 16,0 0-1-16,-1 0 0 15,-1 1 1-15,2-1 0 16,-2 0 0-16,3 0-1 16,4 0 1-16,-1 0-1 15,3 0 17-15,2 0 2 16,0 0-12-16,-4 0 6 15,1 0-12-15,-1 0-1 16,0 0-1-16,-1 0 1 16,0 0 0-16,-1 0 0 15,2 0 0-15,-1 0 0 16,2 0 0-16,0 0 0 15,1 0 0-15,3 0 1 0,1 0-1 16,0 0 0-16,0 0 0 16,-1-1 0-16,-1 0 0 15,0-1 0-15,-2 1 0 16,0 1 3-16,-1 0-3 15,-3 0-2-15,-1 0 2 16,-3 0 0-16,-3 0 2 16,1 0-2-16,-3 0 1 15,0 0-2-15,0 0 2 16,2 0-2-16,4 0 2 15,0 0 0-15,6 0-1 16,0 0 0-16,0 0-1 0,0 0 1 16,-1-1 0-1,0-1 1-15,2 1-2 0,-1 1 2 16,0-2-1-16,-2 1 1 15,-1 1-1-15,-3-1-2 16,0 1 1-16,1 0 1 16,-1 0-9-16,2 0 8 15,-1 0 1-15,0 0-1 16,-2 0 1-16,2 0 6 15,2 0-6-15,0 0-7 16,0 0 7-16,3 0 5 16,1 0-4-16,0 0-1 15,2 0 0-15,0 0 0 16,3 0 0-16,0 0 1 15,1-2-1-15,2 1 1 0,-2-1 0 16,2 2-1-16,-2-1-1 16,-1 1 1-16,-3 0 0 15,0 0 0-15,-4 0 5 16,0 0-5-16,-2 0-1 15,1 0 1-15,2 0 1 16,0 0 0-16,1 0-1 16,2 0 0-16,1 0 1 15,2-2-1-15,1 1-2 16,2-1 2-16,0 2 9 15,0-1-8-15,-2 1 0 16,-1 0 1-16,-4 0-2 16,-3 0-2-16,1 0-7 15,-3 0 9-15,0 0-1 16,1 0 1-16,-1 0 0 0,3 0 0 15,1 0-1-15,2 0 1 16,2 0 0-16,2 0 0 16,3 0-1-16,5-1 1 15,-2 1 0-15,5 0-2 16,-2-1 2-16,1 1 0 15,0-2 0-15,-2 2 0 16,1-2 0-16,-4 2 0 16,-3 0 2-16,-2 0-1 15,-2 0 0-15,-3 0 0 16,0 0 10-16,-3 0-10 15,1 0 9-15,-1-1-10 16,-4 0 0-16,1 1 0 0,0 0 6 16,0 0 7-1,-4 0-5-15,0 0-7 0,-3 0 5 16,-3-2-6-16,-4 2 0 15,-3 0 0-15,0-1 6 16,-2-1-6-16,-1 2 0 16,-1 0 0-16,-2 0 12 15,1-1 16-15,-1 1 7 16,0 0-6-16,0 0-6 15,0 0-1-15,0 0-6 16,0 0-5-16,0 0-9 16,0 0-2-16,0 0 0 0,0 0-23 15,0 0-15-15,0-2-32 16,0 2-95-16,-9-1-125 0</inkml:trace>
  <inkml:trace contextRef="#ctx0" brushRef="#br0" timeOffset="916.0524">11835 3596 658 0,'0'0'166'0,"0"0"-88"15,0 0-8-15,0 0 24 0,0 0 5 16,0 0-8-16,0 0-24 16,0 0-8-16,0 0 8 15,0 0 11-15,0 0-5 16,0 0-18-16,0 0-8 15,0 0-9-15,0 0-3 16,0 0-1-16,0 0-1 16,0 5-17-16,0 0-3 15,0 5 34-15,7 0-3 16,4 3-14-16,1-1-11 0,3 4-1 15,1-2-3 1,4 0-6-16,0-1-8 0,0-3 5 16,-1-1-5-1,-2-4 0-15,-2-2-1 0,-5 0 0 16,0-3 0-16,-2 1-15 15,-4-1 8 1,-2 0-2-16,-2 0 9 0,0 0 0 16,0 0 2-16,0 0 4 15,0 0 0-15,0 0 2 16,-3 0-8-16,-3 0-1 15,-1 0 1-15,-1 3-1 16,-1 1 0-16,-1 3 0 16,-5 3 1-16,0 4-2 15,-5 3 4-15,1 2-2 16,0 0 0-16,-1 1 1 15,4 0 11-15,1-2-6 0,4-2 0 16,3-5-4-16,2-1 6 16,4-5-7-16,1-2 7 15,1-1-8-15,0-2 1 16,0 0 5-16,0 0 4 15,0 0-3-15,0 0-7 16,0 0-1-16,0 0-32 16,0-5-50-16,1-2-81 15,4 1-107-15,-2 1-210 0</inkml:trace>
  <inkml:trace contextRef="#ctx0" brushRef="#br0" timeOffset="2329.1332">12456 3932 354 0,'0'0'281'0,"0"0"-181"16,0 0-54-16,0 0-3 15,0 0 28-15,0 0-18 16,0 0-4-16,3-2-4 16,-3 2 17-16,0 0 1 15,0 0 3-15,0 0 2 0,0 0-10 16,0 0-20-16,0 0 10 15,0 0-7-15,0 0-11 16,-3 0-7-16,-3 4 5 16,-2 5 8-16,-1 4 5 15,-2 3 17-15,-2 1-5 16,-1 0-2-16,0 0 8 15,2 1 5-15,-3-1-2 16,3-1-16-16,1-3-9 16,2 0 3-16,2-2-9 15,1-5 1-15,2 0-19 16,0-2-1-16,2-2-6 0,2-1 0 15,0-1 9-15,0 0-14 16,0 1 22-16,0-1-11 16,0 0 13-16,0 0-1 15,-1 0-3-15,1 0-3 16,0 0-17-16,0 0 1 15,0 0 4-15,0 0-6 16,0 0-14-16,0 0-34 16,0 0-54-16,0 0-66 15,0-1-109-15,0-6-215 16,0 0-281-16</inkml:trace>
  <inkml:trace contextRef="#ctx0" brushRef="#br0" timeOffset="3043.1741">12350 3955 715 0,'0'0'165'0,"0"0"-64"16,0 0-3-16,0 0 11 0,0 0 2 16,0 0-37-1,0 0-23-15,0 0 10 0,0 0-9 16,0 0 18-16,0 0 12 15,0 0 14-15,0-2 2 16,0 2-11-16,0-1-28 16,0 1-6-16,0 0-16 15,0 0 3-15,0 0-24 16,0 0-1-16,0 0-5 15,0 0-2-15,0 0-2 16,0 0-6-16,0 0 9 16,0 9 9-16,0 3 8 0,1 3 4 15,5 2-11 1,3-1 5-16,2 1-9 0,2 0-4 15,3-3-9 1,0-2 4-16,-2-2-5 0,0-3 0 16,-1-2 5-16,-4-1-6 15,-3 0 1-15,-1-3 3 16,-4 0-4-16,-1-1-1 15,2 1 1-15,-2-1 0 16,0 0 11-16,0 2-4 16,0-2 3-16,0 0 8 15,0 0 1-15,0 0 1 16,0 0 4-16,0 0 4 0,0 0-1 15,0 0-7 1,0 0-6-16,0 0-5 0,0 0-9 16,0 0 0-16,0 0-43 15,0 0-67-15,0 0-86 16,0-5-177-16,0 0-313 0</inkml:trace>
  <inkml:trace contextRef="#ctx0" brushRef="#br0" timeOffset="4709.2694">6000 4121 869 0,'0'0'170'0,"0"0"-77"15,0 0 18-15,0 0 10 16,0 0-36-16,0 0-31 16,0 0-16-16,0-4-5 15,0 3 18-15,0 1 12 16,0 0-9-16,-3-2-15 15,-2 1 17-15,0 1-6 0,0-1-11 16,1 1-15-16,1 0-7 16,-2 0-2-16,-1 0-14 15,2 0 0-15,-3 0 7 16,0 0-7-16,1 0 12 15,0 5-1-15,-1 1 5 16,3 1 6-16,-1 1-4 16,1 0 2-16,1 3 0 15,1 0-5-15,1 1 10 16,1 0-6-16,0 1-1 15,0-2-4-15,0-1-4 16,0 0-5-16,1-2-5 0,5 1 0 16,2-1 0-1,0-1 1-15,0-1-2 0,1-1 2 16,3-2-2-16,-2-1 0 15,2-2 0-15,0 0-11 16,-1 0 10-16,-1 0-7 16,2-9 7-16,-3 1-6 15,0-2-8-15,0-1 0 16,-3-1 8-16,-2 1 5 15,-1 0 2-15,-3-1 0 16,0 1 0-16,0 0 1 16,0 0 5-16,-7 1 7 15,-2-1-6-15,1 3 2 16,2 1-3-16,0 0-4 15,2 1 9-15,-3 1-3 0,1 1-7 16,0 1-1-16,-3 2 0 16,-2 1-1-16,1 0-6 15,1 0-1-15,0 0-9 16,0 0-11-16,3 1-34 15,1 0-48-15,4-1-98 16,1 0-110-16,0 0-415 0</inkml:trace>
  <inkml:trace contextRef="#ctx0" brushRef="#br0" timeOffset="6473.3702">11474 4096 834 0,'0'0'211'0,"0"0"-75"15,0 0 3-15,0 0 2 16,0 0-7-16,0 0-40 16,0 0-8-16,-4 0-8 15,4 0 0-15,0 0-4 16,0 0-15-16,0 0-14 15,0 0-12-15,0 0-2 16,0 0-5-16,0 0-11 16,0 0-2-16,-2 0-11 15,2 0-1-15,0 4 5 16,0 5 12-16,0 0 3 0,0 3-7 15,0 1 7-15,0 1 0 16,0 0-6-16,0-1-3 16,0-1 1-16,0-1-4 15,0-2 1-15,0-2-1 16,0-1-7-16,0-3 14 15,0-1-7-15,0-2 3 16,0 0-2-16,0 0 5 16,0 0 7-16,0 0 5 15,0 0 1-15,0 0-9 16,0 0-11-16,0 0 1 15,0 0-8-15,0 0-1 0,0 0 0 16,0 0 0-16,0 0-25 16,0 0-23-16,0 0-52 15,0 0-49-15,0-2-100 16,3-6-235-16,-3 3-180 0</inkml:trace>
  <inkml:trace contextRef="#ctx0" brushRef="#br0" timeOffset="7225.4132">11665 4121 633 0,'0'0'135'0,"0"0"-58"16,0 0-15-16,0 0 9 15,0 0 2-15,0 0-16 16,0 0-4-16,0-5 23 0,0 5 13 16,0 0-2-1,0 0-10-15,0 0-18 0,0 0-3 16,0 0-5-16,-2 0-19 15,-1 0-8-15,-2 0-10 16,-1 0 8-16,1 0 12 16,-1 4 2-16,0 2-6 15,-1-1 5-15,2 4-10 16,1-1 4-16,2 2-4 15,1 0 6-15,1 2-6 16,0-1-2-16,0-2-10 16,0 3 2-16,0-2-8 15,1 0-6-15,4-2 11 16,-1-2-11-16,4-2 5 15,-1-1-5-15,1 0 0 0,1-3 0 16,2 0-1 0,0 0-15-16,1 0 9 0,-2-2-7 15,-1-3 4-15,0-2-13 16,-1-1 11-16,-2 0 11 15,-2-1 0-15,-2-1 0 16,-1 1 2-16,-1-2 8 16,0 1 2-16,-1-1 1 15,-7-1 1-15,1-1-4 16,-4 2-1-16,2-1 2 15,2 5-3-15,-2-2-8 16,3 2-1-16,0 3-49 16,0 0-52-16,1 2-141 15,1 1-264-15</inkml:trace>
  <inkml:trace contextRef="#ctx0" brushRef="#br0" timeOffset="18744.0721">5960 3856 428 0,'0'0'176'0,"0"0"-123"15,0 0-30-15,0 0-4 16,0 0-5-16,0 0-8 16,0-3-6-16,0 3 0 15,0 0 23-15,0-1 33 16,0 1 3-16,0-2 15 15,0 2-5-15,0 0-1 16,0-1-7-16,0 0-13 16,0 1-24-16,0 0-15 0,0 0-3 15,0 0-5-15,0 0 0 16,-3 0 0-16,3 0 9 15,0 0 25-15,-1 0 18 16,1 0 15-16,0 0-14 16,0-2-12-16,0 2-11 15,-2 0-7-15,2-1-12 16,0-1-9-16,-1 1 3 15,1 0-6-15,-2-2 6 16,0-1-6-16,1-2 10 16,1 1-9-16,-2-2 1 15,2-1 11-15,0 1-12 16,0 0 1-16,0 0 6 0,0 0-6 15,0-2-2 1,0 2 0-16,0-1-1 0,0 0 0 16,0-1-1-16,0 0 1 15,0 0 1-15,0 2-1 16,0 0 0-16,0 0 1 15,0 1-1-15,0-1-5 16,0 1 5-16,0 0 0 16,0 1-1-16,0-1 0 15,0 3 1-15,0-2-5 16,-1 0 5-16,-1 0-5 15,1 1 5-15,-1-2-2 16,2-2-7-16,0 4-6 16,0-2 4-16,0 2-1 0,0-1 3 15,0 1 10-15,0 0 0 16,0 1 0-16,0 0 0 15,0 0 0-15,0 0 0 16,0-1 2-16,0 0-2 16,0-2 0-16,0 2-2 15,0-1 2-15,0-1-1 16,0 2-6-16,0-2 6 15,0 2 0-15,0-2 0 16,0 2 0-16,0 0 1 16,0 0-1-16,0 1-6 15,0 0 0-15,0 0 6 16,0 0 0-16,0-1-8 0,0-1 8 15,0 0 0 1,0-1 0-16,0 1 1 0,0-2-1 16,2 1 1-16,1 1-2 15,0-1 2-15,-2 2-1 16,1 0-1-16,-2 1-6 15,2 0 7-15,-2-1-12 16,0 1 12-16,0-2-6 16,1 1 6-16,-1 1 1 15,2-4 1-15,-1 1-1 16,2 2 0-16,0-1 0 15,0-1-1-15,0 0 0 16,0 2-5-16,0-1-8 16,-2 1-9-16,-1-1 12 15,2 0 4-15,-2 0 7 0,0 0 0 16,0 0 1-16,0 0 1 16,0-1-1-16,0 1 1 15,0 0-1-15,0 1-1 16,0-2-1-16,0 0 1 15,0 2 0-15,0-1-5 16,0 0 5-16,1-1 0 16,-1-1 1-16,0 0-1 15,2 0 0-15,-2 1 0 16,1-1 0-16,-1 2-1 15,2-2 1-15,-2 2-1 16,0-3 1-16,0 3 0 16,0-2 0-16,0 0 1 15,0 1 0-15,0 1 0 16,0-1-1-16,0 1 1 0,0-1 1 15,0 0-2-15,1-1 0 16,-1-1 1-16,0 0-1 16,2 1 0-16,-2 2 1 15,0-3-1-15,1 3 0 16,-1-1 1-16,0 2-1 15,3 0 0-15,-3 0 12 16,0 0-5-16,0 1-5 16,0-1-1-16,0-1 1 15,0 1 6-15,0-2-7 16,0 1 0-16,0-1-1 15,0 0 1-15,0-1 0 0,0 0 0 16,0 1 0-16,0 1 7 16,0 1 2-16,0-1-2 15,0 0 0-15,0 1-8 16,0-2 1-16,0 1-1 15,0-1 0-15,0-2 1 16,0-1 0-16,0 0-1 16,0-1 1-16,0-1 0 15,0 1-1-15,0 0 0 16,0 2 0-16,0 3 15 15,0-1-8-15,0 0-4 16,0 2 9-16,0 1-2 16,0-1-9-16,0 1 5 15,0-1-6-15,0-2 0 16,0 0-1-16,0-1 1 0,0-1 0 15,0-1 0-15,0 0 0 16,0 2 0-16,0 0 7 16,0 0-7-16,0-1 0 15,0 3 0-15,0-2 0 16,0 1-2-16,0-3 2 15,0 1 0-15,0-1-2 16,0 1 2-16,0-3 0 16,0 1 0-16,0-3 1 15,0 1-1-15,0-3 1 16,0 0 0-16,-3-2-1 15,0 0 1-15,2-1 0 16,1 1 5-16,0 2 5 0,0 1-5 16,0 5-5-1,0 0 2-15,0 1-3 0,0 2 2 16,0-1-1-16,0 0 6 15,0-1-6-15,0 2 0 16,0-3 1-16,0 1-1 16,1-3-1-16,-1-3 2 15,2-2-2-15,-1-2 1 16,2 2-1-16,-2 2 1 15,-1 3 1-15,0 2-2 16,2 5 0-16,-2-1 1 16,0 0 0-16,0 1 9 15,0 0 1-15,0-2-10 16,0-1 5-16,0-2-6 15,0-2 0-15,0-2 1 0,0-1 0 16,0 0-1-16,0 0 0 16,0 2 0-16,0 0 1 15,0 4 0-15,0 2 0 16,0 2-1-16,0 1 1 15,0 1 6-15,0 1 2 16,0 0-7-16,0-2-1 16,0 0 0-16,0-1 0 15,0-2 2-15,0-2-3 16,0-4 1-16,0-2 0 15,0-1-1-15,0 0 7 16,0 2-6-16,0 0-1 0,0 2 2 16,0 0-1-1,0 0 1-15,0 0 0 0,0 4-1 16,0 1 6-16,0 3-7 15,0 2 0-15,0 0 0 16,0-1-1-16,0 1 1 16,0-1 0-16,1 1 0 15,1-2 0-15,0 2 0 16,-1-2 0-16,-1 2 0 15,2-1 1-15,-2-1-1 16,0 1 0-16,1-4-1 16,2 2 1-16,-1-3 0 15,-1 1 1-15,2 1-2 16,-1-3 1-16,-1 3 0 15,1-1 0-15,-1 0-1 0,1 1 0 16,0-1 0-16,-2 2 0 16,2 1 1-16,-1 1 0 15,-1-3 1-15,0 2-1 16,2-2 0-16,-2-1 1 15,0-1-1-15,0-1 1 16,0-2-1-16,0 0 1 16,0 1-1-16,0 1 0 15,0-1 0-15,0 1 0 16,0 1 0-16,0 0 0 15,0 3 1-15,0-1-1 16,0 3 1-16,0 0-1 16,0 1 7-16,0 1 1 15,0 0-1-15,0 0-6 16,0 0 5-16,0 0-6 0,0 0 1 15,0-2-1-15,0 1 0 16,0 0 1-16,0-1-1 16,0 2 1-16,0-2-1 15,0 1 0-15,0 0 0 16,0 0 1-16,0-1-1 15,0 1 0-15,-2 1 0 16,2 0 0-16,0 0-1 16,-1 0 1-16,1 0-1 15,-2 0-5-15,-3 0 4 0,-1 5 1 16,-2 9-1-1,-1 3 2-15,-1 1-1 0,1 1 1 16,0-2 4-16,3-3-4 16,-1-1 0-1,0-4-1-15,3 1 1 0,-1-3 0 16,1-1 0-16,1 1 0 15,-1-3 1-15,2-1-1 16,2-1 0-16,0-2 0 16,0 0 1-16,0 0 8 15,0 0 10-15,0 0 12 16,0 0-11-16,0 0-18 15,0-6-1-15,3 0 6 16,1 1-7-16,1-3 1 16,-1 1-1-16,2-1 0 15,1-2 0-15,3 0 0 16,-1-1-1-16,-2 0-12 0,2-1-2 15,0-3-1-15,-3-1 2 16,0 0 5-16,0-3-10 16,-3 1 17-16,3 2 1 15,-5 1 0-15,1 5 1 16,-1 2 2-16,-1 6-1 15,2 1-1-15,-2 1 1 16,1 0 0-16,1-2-1 16,1 2-1-16,0-1 1 15,-2 1 0-15,1 0 0 16,-1 0 0-16,-1 0 1 0,0 0 12 15,0 0-2 1,0 0 0-16,0 0-2 0,0 0-8 16,2 0 12-1,0 0-11-15,2 1 12 0,2 10 30 16,0 6 4-16,1 5-8 15,2 5 4-15,1 2-24 16,0 1-2-16,-1-2-6 16,1-3-4-16,-4-2 9 15,0-5-9-15,-2-4 4 16,0-4 2-16,-1-4-12 15,-2-3 5-15,2-3 6 16,-3 0 5-16,1 0 9 16,-1 0 6-16,0 0 13 15,0 0 0-15,0 0-5 0,0 0-11 16,0 0-18-16,0 0-4 15,0 0-8-15,0 0-6 16,0 0-10-16,0 0-45 16,0 3-104-16,0-1-145 15,0 0-309-15</inkml:trace>
  <inkml:trace contextRef="#ctx0" brushRef="#br0" timeOffset="20147.1524">5490 2102 682 0,'0'0'214'0,"0"0"-125"15,0 0-15-15,0 0 36 16,0 0-3-16,0 0-23 15,0 0-24-15,-17-17-21 16,17 17-6-16,0-2 5 16,0 2 1-16,0 0-7 15,0 0-2-15,0 0 10 16,0 0 8-16,-1 0 2 15,1 0-10-15,-2 0-1 16,2 0-20-16,0 0 0 16,0 0-6-16,0 0-5 15,0 0-1-15,0 0-7 16,0 0 0-16,-1 0 0 15,1 4 6-15,-2 3 13 16,2 2-6-16,0 1 11 0,0 2 8 16,0-1-6-1,0 2-1-15,0-2-12 0,0 2 9 16,0 1-9-16,3 0-5 15,0 0 9-15,0 1-5 16,0-3-1-16,0-2 8 16,0 0-12-16,2-3-6 15,-2-1 1-15,3-1 12 16,-3-2-13-16,1 1 0 15,2-3 5-15,0 2 3 16,2-1-8-16,0-1 2 16,0 1-3-16,-2 0 0 15,0-2 0-15,1 0-12 16,-4 0 11-16,2 0 0 0,-4 0-8 15,2 0 8-15,-1 0 1 16,1 0 1-16,0-5 0 16,2-1 1-16,2-1-2 15,-1-2 0-15,0 1 0 16,0-2-8-16,0-1 7 15,1 0-1-15,-3-1-5 16,0 2 7-16,-3 3-1 16,1 0 0-16,-2 1 1 15,0 1-1-15,0 1-9 16,-2-1 2-16,-3-1 7 15,2-1-5-15,0 1 6 16,-1-1 0-16,1 0 0 0,2 0-1 16,1 0 1-1,0-2-5-15,0 2 5 0,0-2 0 16,0 2 0-16,0 2 0 15,0 1 1-15,0 0-1 16,0 3 0-16,0 1 0 16,0 0 0-16,0 0 0 15,0 0 0-15,0 0 1 16,0 0-1-16,0 0 0 15,0 0 0-15,0 0 1 16,0 0 6-16,0 0-6 16,0 0 1-16,0 0-1 15,0 0 0-15,0 0 0 0,0 0-1 16,0 0-1-1,0 0 1-15,0 0-18 0,0 0-19 16,0 0-10-16,0 0-24 16,-5 0-41-16,-2 7-57 15,-1-1-193-15</inkml:trace>
  <inkml:trace contextRef="#ctx0" brushRef="#br0" timeOffset="33737.9296">7174 2215 459 0,'0'0'263'0,"0"0"-87"0,0 0-100 16,0 0-31-16,0 0 1 15,0 0-12-15,0 0-33 16,0 0 2-16,0 0-3 15,0 0 1-15,0 0 10 16,0 0-11-16,0 0 29 16,0 0 7-16,0 0 19 15,0 0 9-15,0 0 7 16,0 0-13-16,0 0-14 15,0 0-20-15,0 0-6 16,0 0 1-16,0 0 4 16,0 0-10-16,0 0-3 0,0 0-10 15,0 0 2 1,0 0 18-16,0 0-11 0,0 0-1 15,0 0-6-15,0 2-1 16,0 0 8-16,0 3 14 16,0-1 0-16,0 0-1 15,0 3-3-15,0-1-3 16,0 0-4-16,0 0-12 15,2 0 1-15,-1 0 0 16,1 1 0-16,-1-2-1 16,1 1 1-16,-2 0-1 15,0-1 1-15,1 1 0 16,-1 0 0-16,0 1 6 15,0-1-6-15,0-1 0 16,2-1-1-16,-1 2 2 0,1-1-2 16,-1-2 1-16,2 3 4 15,-3-2-5-15,0 2-1 16,0 1 1-16,0-1 6 15,0 1-6-15,0-2-1 16,0 2 1-16,0-1 0 16,0 0-3-16,0 0 3 15,0-1 1-15,0 1-1 16,0 1 0-16,0 0 0 15,0-1 0-15,0-1 5 16,0 2-4-16,0-2-1 16,0 1 0-16,0 1 0 15,0 0 7-15,0 2-7 16,0 0-1-16,0-1 1 15,0 0 0-15,0 3 1 0,0-5-1 16,0 1 0-16,0 0 1 16,-3-1-1-16,3 1 0 15,0-1 0-15,0-1 0 16,0 3 5-16,0-2-5 15,0 2-1-15,0-1 0 16,0 1 1-16,0-1 11 16,0 0-10-16,0 1 4 15,0-1-5-15,-1 2 13 16,-1 0-4-16,1-2 7 15,-1 4-8-15,1-2-8 16,-1 0 0-16,2 1 0 16,0 0 0-16,0 0 0 0,0-1 0 15,0 0-6 1,0 0 6-16,0-2-1 0,0-1 1 15,-1-1 2-15,1 2 5 16,-2-1-4-16,2-1-2 16,-1 1 0-16,-1 0-1 15,2-1 1-15,-1 2-2 16,1 0 1-16,-2 0-1 15,2 1-5-15,-1 2 6 16,-1-3 0-16,1 1 8 16,-1 1-8-16,2-1-1 15,-1 0 1-15,-1 1 0 16,2-2 1-16,0-2-1 15,0 1 0-15,0-1 0 0,0 1 0 16,0-1-1-16,-1 0-9 16,1 0 10-16,0 0 9 15,-3 1-9-15,2 1 0 16,-1 0 1-16,2 0-1 15,0 0 0-15,0 0 1 16,0-1-2-16,0 1 1 16,0 1 0-16,0-2 0 15,0 1 0-15,0-1 0 16,0 1 0-16,2-1 0 15,-2-1 0-15,1 1 0 16,-1-1-1-16,0 1 1 16,0 1 0-16,0 0-1 0,0 1 1 15,0 2-1 1,0 2-1-16,0-2 2 0,0 1-5 15,0-1 5-15,3-2 0 16,-3 1-6-16,1-1 6 16,1-1 6-16,-2 0-6 15,1 0-4-15,-1 2 4 16,0-1 2-16,0 2-1 15,0 0 0-15,0 0-1 16,0 1 0-16,0-1-3 16,0 0 3-16,2 0 0 15,-1 0 1-15,1-3-1 16,-1 4-1-16,1-2-3 15,-2-2 4-15,1 1 0 16,-1 2-9-16,0-2 9 0,0 2 1 16,0 1-1-16,0-1 0 15,0 2 0-15,2-1-1 16,-1 0 1-16,1-1 0 15,-1 1 0-15,-1-2-1 16,2 1 1-16,-2-2-2 16,0 1 2-16,0-1 0 15,0 0 0-15,0 1 0 16,0 1 0-16,0-2 0 15,0 1-7-15,0-2 6 16,0 1 1-16,1-1 0 16,-1 2 0-16,2 0-1 0,-1-1 1 15,-1 1 0 1,0-2 0-16,0 2-4 0,0 1 4 15,0-2 0-15,0 0-7 16,0 0 7-16,0 1-1 16,0-2 1-16,0 1 0 15,0 1 0-15,0-3 1 16,0 0-1-16,0 0 0 15,0-1 0-15,0-2-1 16,0 0 0-16,0 0 1 16,0 0 0-16,0-2 0 15,0 0 0-15,0 1-1 16,0 1 0-16,0 1 1 15,0 0 0-15,0 2 0 16,0 1 1-16,0-1 11 0,0 1-12 16,0-3-8-16,0 1 7 15,0-1 1-15,0-1 0 16,0-1 0-16,0 1 0 15,0-2 0-15,0-1 0 16,0 0-1-16,0 0-4 16,0 0 4-16,0 0 1 15,0 0 2-15,0 0 4 16,0 2-2-16,0-2 8 15,0 0-1-15,0 0-2 16,0 0-7-16,0 0 9 16,0 0-11-16,0 0-1 15,0 0-20-15,0-7-31 16,2-4-110-16,-1-4-211 0</inkml:trace>
  <inkml:trace contextRef="#ctx0" brushRef="#br0" timeOffset="35973.0576">7189 2253 439 0,'0'0'91'16,"0"0"-61"-16,0 0 2 15,0 0 110-15,0 0-54 16,0 0-38-16,0 0-32 16,-1 2-10-16,1-2 5 15,0 0 7-15,0 0 25 16,0 0 13-16,0 0 7 15,0 0-4-15,0 0 4 0,0 0-10 16,0 0-11-16,-2 0-4 16,2 0 2-16,-1 0 19 15,1 0 0-15,0 0-13 16,0 0-4-16,0 0-12 15,0 0-9-15,0 0-8 16,0 0-8-16,0 0-4 16,0 0-3-16,0 0 0 15,0 0 0-15,0 0 0 16,0 0 0-16,3 0 2 15,2 0-2-15,2 0 10 16,-1 0-8-16,1 0-2 0,3 0-8 16,-2 0 8-1,1 0 0-15,-1 0-1 0,0 0 1 16,0 0-1-16,-1 0 0 15,2 0 1-15,0 0 0 16,0 0 0-16,2 0 0 16,-1 0-1-16,0 0 1 15,0-2-3-15,0 1-6 16,-1-2 3-16,-2 2-1 15,-1 1 7-15,3-2 1 16,-3 1-1-16,0 0 1 16,0-1-1-16,0 1 0 15,1-1 1-15,1 1 6 16,-4 0-7-16,1-1-6 15,0 2 4-15,-2 0-4 0,1 0 6 16,-3 0 8-16,2 0-7 16,0 0-1-16,2 0 0 15,1 0 0-15,0 0 2 16,1 0-1-16,-1 0-1 15,0 0 1-15,0 0-2 16,0 0 1-16,0 0 0 16,-2 0 0-16,1 0 0 15,-2-2 1-15,0 2-8 16,0 0 7-16,-1 0-1 15,1 0 0-15,0 0 1 16,2 0 0-16,0 0 7 16,1 0-14-16,1 0 8 15,-1 0-1-15,3 0 7 16,-1 0-7-16,-1 0 0 0,-1 0 0 15,1 0 0-15,-1 0 0 16,-1 0-1-16,-1 0 2 16,-1 0 0-16,2 0 0 15,0 0-1-15,0 0 0 16,1 0 0-16,-1 0 1 15,1 0-1-15,-2 0-9 16,3 0 9-16,0 0 1 16,-3 0 0-16,2 0 4 15,-1 0-5-15,-1 0 0 16,-1 0 0-16,3 0 1 15,-3 0-1-15,1 0 1 0,1 0-1 16,1 0 0-16,0 0 0 16,1 0 0-1,-1 0 0-15,0 0 0 0,0 0 0 16,-1 0 0-16,-1 0 0 15,-1 0-9-15,-1 0 9 16,-1 0 1-16,1 0-1 16,1 0 1-16,1 2-1 15,1-2 1-15,-1 0 1 16,3 0-2-16,-2 0 1 15,-1 0 1-15,1 0-2 16,-2 2-3-16,0-1 3 16,0 0 0-16,0 1 0 15,1-2 1-15,1 0-1 16,-2 1 1-16,1-1-1 0,2 0 1 15,0 0 0-15,3 0 0 16,-1 0-1-16,1 0-3 16,-2 0 3-16,2 0 1 15,-3 0-1-15,0 0 0 16,-3 2-1-16,0-1 0 15,-1 2 1-15,-1-2 0 16,-1-1-1-16,2 2 1 16,-1-2 0-16,-1 0-6 15,3 0 6-15,-2 0 13 16,1 0-7-16,-2 0-6 15,1 0 13-15,-1 0-12 16,0 0 5-16,0 1-12 0,0-1-11 16,-1 0-110-1,-6 0-357-15</inkml:trace>
  <inkml:trace contextRef="#ctx0" brushRef="#br0" timeOffset="38512.2028">7907 2294 172 0,'0'0'303'0,"0"0"-67"16,0 0-54-16,0 0-108 0,0 0-23 15,0 0-11 1,0 0 8-16,-3 0-26 0,3 0-14 16,0 0-8-1,0 0 12-15,0 0 10 0,0 0 12 16,0 0 1-16,0 0-13 15,0 0-3-15,0 0-9 16,0 0-10-16,0 4 1 16,0-1 25-16,0 3-16 15,-2-3 5-15,2 2-9 16,-1 0 8-16,1 1 4 15,0-4-2-15,0 3-6 16,0 0 1-16,0 0 5 16,0-2-4-16,0 3-5 15,0-1 0-15,0 2 2 16,0 1 6-16,0-2-3 0,0 3-11 15,0 2 10 1,0-3 3-16,0 2-14 0,0 0 0 16,0-1 0-16,0 1 0 15,0 0 1-15,0-2-1 16,0 1 1-16,0-1-1 15,0 0 3-15,0-1-2 16,0-2-1-16,1 2 7 16,1 2-7-16,-1 0 0 15,2 0 0-15,-1 2 0 16,-1-1 0-16,-1 1-2 0,2-2-3 15,-2 1 5 1,1-1 1-16,1-2 7 0,-1 4-6 16,1-3-2-1,-2 0 0-15,1 2-6 0,1 0 5 16,-1 0 2-16,1 2 3 15,-1-2-4-15,2 1 0 16,0-2 0-16,-2 4 2 16,1-1-1-16,0 2-1 15,-2 0 1-15,1 0 0 16,-1 0-1-16,0 0 0 15,0 0 0-15,0-1 0 16,2-2 0-16,-1 1 1 16,1-1-1-16,-1-1 0 15,2 1 1-15,0 0 12 16,0 0-13-16,-1-1 0 15,-1 0 1-15,1-1 1 0,-2 2-1 16,1-1 0 0,-1 0 1-16,0 0 6 0,0-1-7 15,0 1 5-15,0 0-5 16,3-1 0-16,-2 0-1 15,1-1 1-15,-2 1-1 16,1 2 0-16,-1 0 1 16,2-2-1-16,-2 1 0 15,0 0 0-15,1-1 2 16,-1-1-2-16,0 2 0 15,0-1 0-15,0-1 0 16,0 1 0-16,2-1 1 16,-2 0-1-16,1 2 0 15,-1-1 0-15,2-1 0 0,-2 1 1 16,1 0-1-16,-1-2 0 15,2 1 0-15,-2-1 1 16,0 1-1-16,0 1 0 16,0-1 0-16,0 1 0 15,0 1 0-15,1 0 1 16,-1-2 0-16,2 2 0 15,-1-2 0-15,1 3 0 16,0-3-1-16,-2 0 1 16,1 0 0-16,-1 1-1 15,0-2 1-15,0 2 0 16,0-1 0-16,0 4 0 15,0-1 1-15,0-1-1 0,0 2 0 16,0-1 0-16,0 1-1 16,0-4 6-16,0 1-5 15,0-2 6-15,2 0-6 16,-2-1-1-16,0-2 0 15,0 0 0-15,0 2-7 16,0 0 7-16,0 0 0 16,0 1 1-16,0 3 7 15,0-1-7-15,0 0 7 16,0-1 2-16,0 1-4 15,0 0 10-15,0-2-16 16,0 1 7-16,0-2-5 16,0 0-2-16,0-1 0 15,0 1 0-15,0 0 1 16,0 1 0-16,0-2 0 0,0 3 0 15,0-4 5-15,0 4-6 16,0-1 0-16,0-1 16 16,1 0-14-16,1 1 15 15,-2-2-16-15,0 2 0 16,0-1 1-16,0-1 0 15,0 2 4-15,0-1-6 16,0-2 1-16,0 2-1 16,0 0 14-16,0-2-13 15,0 0 8-15,2-1-8 16,1 2 1-16,-1-3 4 15,-2 1-5-15,1 0 1 16,-1 0 4-16,0-1-5 0,2 3 13 16,-2-2-1-1,0 3-12-15,1-1 0 0,-1-1 14 16,2 0-2-16,-2-1 15 15,1-2-19-15,1-1 4 16,-1 0 3-16,1 0-3 16,1 0 0-16,-2 0-5 15,2-3-4-15,-1-5-4 16,-1-2-32-16,-1-4-97 15,0 2-155-15,0 1-465 0</inkml:trace>
  <inkml:trace contextRef="#ctx0" brushRef="#br0" timeOffset="44850.5652">8264 2284 588 0,'0'0'540'16,"0"0"-406"-16,0 0-82 16,0 0-36-16,0 0 18 15,0 0-20-15,-3 0-14 16,3 0-74-16,0 0 25 0,1 0 19 15,1 0-21-15,-2 0-45 16,0 0-51-16,-5 0-544 0</inkml:trace>
  <inkml:trace contextRef="#ctx0" brushRef="#br0" timeOffset="45924.6268">8680 2293 451 0,'0'0'92'16,"0"0"-36"-16,0 0 185 15,0 0-87-15,0 0-62 0,0 0-14 16,0 0 5-16,0 0-8 15,0 0-4-15,0 0-13 16,0 0-11-16,0 0-2 16,0 0-15-16,0 0-12 15,0 0-17-15,0 0-1 16,0 0-34-16,0 1-59 15,0 3-78-15,3-2-72 0</inkml:trace>
  <inkml:trace contextRef="#ctx0" brushRef="#br0" timeOffset="46147.6395">8871 2300 472 0,'0'0'344'16,"0"0"-174"-16,0 0-122 15,0 0-39-15,0 0-9 16,0 0-32-16,0 0-81 15,47-4-264-15</inkml:trace>
  <inkml:trace contextRef="#ctx0" brushRef="#br0" timeOffset="46336.6503">9079 2270 479 0,'0'0'380'15,"0"0"-247"-15,0 0-133 16,0 0-41-16,0 0-60 16,0 0-623-16</inkml:trace>
  <inkml:trace contextRef="#ctx0" brushRef="#br0" timeOffset="46514.6605">9284 2259 489 0,'0'0'511'16,"0"0"-414"-16,0 0-55 16,0 0-16-16,0 0-26 15,0 0-96-15,0 0-139 0</inkml:trace>
  <inkml:trace contextRef="#ctx0" brushRef="#br0" timeOffset="46698.6709">9462 2269 108 0,'0'0'759'0,"0"0"-528"15,0 0-150-15,0 0-72 16,0 0-9-16,0 0-207 0</inkml:trace>
  <inkml:trace contextRef="#ctx0" brushRef="#br0" timeOffset="47260.7031">9838 2335 603 0,'0'0'91'0,"0"0"-91"16,0 0-25-16</inkml:trace>
  <inkml:trace contextRef="#ctx0" brushRef="#br0" timeOffset="47448.7138">9955 2328 793 0,'0'0'250'0,"0"0"-169"16,0 0-63-16,0 0-18 0,0 0-74 15,0 0-236-15</inkml:trace>
  <inkml:trace contextRef="#ctx0" brushRef="#br0" timeOffset="47606.7229">10142 2310 591 0,'0'0'121'0,"0"0"47"15,0 0-168-15,0 0-205 0</inkml:trace>
  <inkml:trace contextRef="#ctx0" brushRef="#br0" timeOffset="47793.7336">10310 2296 485 0,'0'0'601'15,"0"0"-472"-15,0 0-55 16,0 0-50-16,0 0-24 16,0 0-136-16,0 0-499 0</inkml:trace>
  <inkml:trace contextRef="#ctx0" brushRef="#br0" timeOffset="48282.7615">10656 2314 614 0,'0'0'386'0,"0"0"-268"0,0 0-84 16,0 0-23-16,0 0-11 16,0 0-63-16,0 0-44 15,21 0-394-15</inkml:trace>
  <inkml:trace contextRef="#ctx0" brushRef="#br0" timeOffset="48431.7702">10806 2303 354 0,'0'0'207'16,"0"0"108"-16,0 0-210 0,0 0-105 15,0 0-120-15</inkml:trace>
  <inkml:trace contextRef="#ctx0" brushRef="#br0" timeOffset="48612.7805">10965 2301 598 0,'0'0'378'0,"0"0"-249"15,0 0-81-15,0 0-31 16,0 0-17-16,0 0-137 15,0 0-611-15</inkml:trace>
  <inkml:trace contextRef="#ctx0" brushRef="#br0" timeOffset="48775.7898">11215 2284 383 0,'0'0'332'0,"0"0"-58"16,0 0-193-16,0 0-81 15,0 0-26-15,0 0-115 0</inkml:trace>
  <inkml:trace contextRef="#ctx0" brushRef="#br0" timeOffset="48972.801">11432 2281 821 0,'0'0'366'0,"0"0"-227"15,0 0 15-15,0 0-19 16,0 0-24-16,0 0-100 16,0 0-11-16,6 2-148 15,-4-2-179-15</inkml:trace>
  <inkml:trace contextRef="#ctx0" brushRef="#br0" timeOffset="52929.0273">9670 2331 337 0,'0'0'190'0,"0"0"165"16,0 0-246-16,0 0-54 15,0 0 11-15,0 0-1 16,0 0-4-16,-3-7-19 0,3 7-22 16,0 0-14-1,0 0 3-15,0 0 2 0,0 0-10 16,0 0-1-16,0 0-26 15,0 0-23-15,0 9-17 16,0 1-107-16,0-2-488 0</inkml:trace>
  <inkml:trace contextRef="#ctx0" brushRef="#br0" timeOffset="53116.0381">9709 2486 591 0,'0'0'173'15,"0"0"27"-15,0 0-140 16,0 0-42-16,0 0-8 16,0 0-10-16,0 0-52 15,15 34-178-15</inkml:trace>
  <inkml:trace contextRef="#ctx0" brushRef="#br0" timeOffset="53283.0476">9718 2620 550 0,'0'0'226'16,"0"0"-28"-1,0 0-141-15,0 0-57 0,0 0-81 16,0 0-143-16</inkml:trace>
  <inkml:trace contextRef="#ctx0" brushRef="#br0" timeOffset="53449.0571">9714 2743 506 0,'0'0'150'0,"0"0"42"16,0 0-150-16,0 0-42 15,0 0-126-15</inkml:trace>
  <inkml:trace contextRef="#ctx0" brushRef="#br0" timeOffset="53621.0669">9699 2878 504 0,'0'0'134'15,"0"0"-22"-15,0 0-112 16,0 0-128-16</inkml:trace>
  <inkml:trace contextRef="#ctx0" brushRef="#br0" timeOffset="53799.0772">9699 2878 552 0,'12'93'65'15,"-12"-93"153"-15,0 2-137 16,0 2-76-16,0 0-5 16,0 0-122-16</inkml:trace>
  <inkml:trace contextRef="#ctx0" brushRef="#br0" timeOffset="53982.0876">9731 3077 523 0,'0'0'240'0,"0"0"-127"16,0 0-79-16,0 0-32 15,0 0-2-15,0 0-191 0</inkml:trace>
  <inkml:trace contextRef="#ctx0" brushRef="#br0" timeOffset="54149.0972">9731 3077 546 0,'11'98'65'0,"-12"-97"132"15,1 1-134-15,0 4-63 16,0-4-86-16,0 2-313 0</inkml:trace>
  <inkml:trace contextRef="#ctx0" brushRef="#br0" timeOffset="54332.1076">9748 3292 515 0,'0'0'296'0,"0"0"-185"0,0 0-76 16,0 0-21-16,0 0-6 15,0 0-8-15,0 0-81 16,-7 33-187-16</inkml:trace>
  <inkml:trace contextRef="#ctx0" brushRef="#br0" timeOffset="54499.1172">9748 3292 504 0,'4'103'115'15,"-4"-102"86"-15,0 2-122 0,0 1-54 16,0 0-17-16,-1 3-8 16,-1 0-63-16</inkml:trace>
  <inkml:trace contextRef="#ctx0" brushRef="#br0" timeOffset="54682.1276">9757 3498 519 0,'0'0'157'0,"0"0"38"16,0 0-133-16,0 0-22 0,0 0-18 16,0 0-22-1,0 0-7-15,10 28-100 0,-4-26-427 0</inkml:trace>
  <inkml:trace contextRef="#ctx0" brushRef="#br0" timeOffset="54844.1369">9760 3616 494 0,'0'0'105'0,"0"0"170"16,0 0-179-16,0 0-61 15,0 0-32-15,0 0-3 0,0 0-75 16,15 32-298-16</inkml:trace>
  <inkml:trace contextRef="#ctx0" brushRef="#br0" timeOffset="55016.1468">9769 3719 517 0,'-2'5'108'0,"2"-2"135"15,0 2-175-15,0 0-65 16,0-3-3-16,8 1-38 15,1 0-31-15,-2-3-282 0</inkml:trace>
  <inkml:trace contextRef="#ctx0" brushRef="#br0" timeOffset="56360.2235">9760 2396 476 0,'0'0'86'0,"0"0"-32"16,0 0 107-16,0 0-88 16,0 0-63-16,0 0-10 15,0 0-25-15,0 0-28 16,0 0-1-16,0 0 18 15,0 0 23-15,0 0 13 16,-3 0-18-16,-2 0-67 0</inkml:trace>
  <inkml:trace contextRef="#ctx0" brushRef="#br0" timeOffset="56442.2283">9760 2396 46 0,'-22'-10'142'0,"20"8"-37"16,-3 2-43-16,1 0-62 16,-2-1-247-16</inkml:trace>
  <inkml:trace contextRef="#ctx0" brushRef="#br0" timeOffset="59890.4256">9780 2335 472 0,'0'0'83'0,"0"0"-56"16,0 0 99-16,0 0-33 15,0 0-46-15,0 0-24 16,0 0 3-16,0 0 3 0,0 0-2 16,0 0 3-16,0 0 8 15,0 0 8-15,0 0-1 16,0 0-6-16,0 0-7 15,0 0 10-15,0 0 4 16,0 0 4-16,0 0-4 16,0 0-20-16,0 0-10 15,0 0-9-15,0 0-5 16,0 0-1-16,0 0 5 15,-4 0-6-15,1 0 1 16,-1 0 6-16,-1 0-7 16,1 0 1-16,-1 0 11 15,1 0-12-15,1 2 1 0,-1-1 5 16,2-1-5-1,2 0-1-15,-1 0 1 0,-1 0-1 16,1 1 0-16,-1 1 1 16,-1-2 2-16,0 2-2 15,0-2-1-15,-2 1 6 16,2-1-4-16,-1 1-1 15,3-1 8-15,-2 0-9 16,1 0 1-16,1 0-1 16,-1 1 1-16,1-1 0 15,-2 2-1-15,0-2 0 16,0 1 1-16,0-1-1 15,-2 2 1-15,-1-1 0 16,2 2-1-16,-2-2 0 0,1 0 0 16,2 1 0-16,0-1 2 15,0 1-2-15,-1-1 0 16,1 0 0-16,2 1 1 15,-2-1-1-15,-2 1 0 16,2 1 0-16,0 0-1 16,0-1 1-16,0-1 0 15,0 3 0-15,1-3-1 16,0 0 1-16,0 1 0 15,1-1-6-15,-2 2 5 16,0 0 2-16,0 2 6 16,0-1-7-16,-2 0 0 15,2 2 1-15,0-2-1 0,0 0 0 16,-1 0 0-1,2 0 2-15,2-1-1 0,-1-1-1 16,-1 2 1-16,1 0 0 16,-2 0-1-16,1 2 1 15,-1-1 2-15,0 1-3 16,2 0 1-16,-2 1-1 15,1-4 0-15,1 4 1 16,-1-3-1-16,0 0 0 16,2-1 0-16,-2 1 1 15,1-1 0-15,-1 1 6 16,1-1-7-16,-2 1 0 15,1 1 0-15,0-1 0 16,1 1 0-16,1 1 0 16,-2 1-1-16,1 0 1 0,-1-1 5 15,1-1-4-15,-1 3 0 16,-1-3 6-16,0 1-1 15,2 1-5-15,-3-1 5 16,2-1 3-16,1 0-2 16,-1-3 2-16,2 1-8 15,0 0 14-15,0 0-8 16,0-1 8-16,0 1-2 15,0 1-3-15,0 2-9 16,0 0 10-16,0-1-9 16,0 1 4-16,0 1-5 15,-1 0 0-15,-1 1 0 16,2-3 1-16,-1 2-2 15,1-2 9-15,0 3-9 16,0-1 1-16,0 0 7 0,0 1 0 16,0-1-2-16,0 1 3 15,-2 0-3-15,2 0 0 16,-1 1-5-16,1-2-1 15,-2 0 7-15,2 0-6 16,-1 1 5-16,1 3 2 16,0-2-7-16,0 1 0 15,0-2 1-15,0 0-1 16,0 0 4-16,0-1-4 15,-2 0 7-15,2-1-7 16,0 1 5-16,-1 0-5 16,-1 0 0-16,1 0-1 0,-1 0 9 15,0 1-9-15,1 1 1 16,-2-1 7-16,2 0 11 15,1 0-5-15,-2-1-1 16,1 0 1-16,1 0-3 16,-2 1-10-16,2-2 0 15,0 0 7-15,0-1-8 16,0 1 1-16,0-2 1 15,0 2-1-15,-1 0 0 16,1-1 0-16,0 1 0 16,0 0 0-16,-2 0 5 15,2 1 1-15,0-2 8 16,-1 1-7-16,1-1 1 15,0 2-9-15,-2-1 6 16,1 1 1-16,-1 1-7 0,1 1 0 16,-1-2 6-16,2-1-6 15,-1 1 1-15,1-1 0 16,-2-1 10-16,2 0-1 15,-1-1-9-15,1 1 0 16,-2 0 5-16,1 1 1 16,-2 0-7-16,-1 1 1 15,2-1 4-15,-1-1-5 16,2 1 0-16,-1-2 1 15,1 1-1-15,1-3 0 16,0 3 0-16,-2-2 0 16,2 1 0-16,0 0 0 15,-2 1 0-15,1 0 1 0,1-1-1 16,-2 2 1-1,1-1-1-15,-1 1 0 0,1-1 0 16,-1 1 1-16,1 0-1 16,-2-1 0-16,1 0-1 15,0 0 1-15,0 2 1 16,1-2-1-16,-1 0 1 15,1 3-1-15,-2-1 0 16,1-2 0-16,1 0 0 16,-1 1 0-16,2 0 0 15,-1-2 0-15,1 2 0 16,-2-1 0-16,1 1 1 15,-1 0-1-15,1 0 0 16,-1 2-1-16,-1 0 1 0,-1-1 0 16,1 1 1-16,0-3 0 15,1 0-1-15,2-1 0 16,-1-1 0-16,-1 1-1 15,2-1 1-15,-1 2 0 16,-1 0 0-16,1 0 0 16,-2 2 1-16,1-2-1 15,-1 1 0-15,0 0 0 16,2 0 0-16,-3-1 0 15,2 0 0-15,-1-1 0 16,2 2 1-16,-2-3-1 16,1 2 0-16,-1-1 0 15,0 2 0-15,1-1 0 0,-2 1 1 16,1 1-2-1,0-2-6-15,-1 1 7 0,-1 0 0 16,2 0 1-16,0-1-1 16,-1 0 0-16,-1-1 0 15,0 2 0-15,0-2 5 16,0 2-4-16,1-1-1 15,-1 1 0-15,-1-1 1 16,2-1 2-16,-3 1-2 16,2-1-1-16,1 0-9 15,-1 0 9-15,0-1 8 16,1 1-8-16,-3 1-1 15,1-1 1-15,0 0 0 16,0 2 1-16,1-2-1 16,-2 0 1-16,2-2 1 0,1 2-1 15,-1 0-1-15,-1-1 0 16,2 1 1-16,-1-1-1 15,-2 1 1-15,3-1-1 16,-3 1 0-16,3 0 0 16,-2-1 0-16,0 1 0 15,0 1 0-15,2-3 0 16,-1 1 0-16,4 0 0 15,-2-2 0-15,0 1 0 16,-1-1 0-16,0 1 1 16,-2 1 0-16,0-1-1 15,0 1 0-15,-1 0 1 16,0 1-1-16,1-1 0 15,-1 0 0-15,3 0 0 16,-1 0 1-16,2-1-1 0,-2-1 0 16,2 0 0-16,-2 0 0 15,2 1 0-15,0-1 0 16,-1 1-1-16,1-1 1 15,-2 1 1-15,-1-1-1 16,2-1 1-16,-1 0 0 16,-1 2-1-16,2-2 2 15,-2 1-2-15,-1-1 0 16,1 1 0-16,-1 1 0 15,1-1-1-15,-1 1 1 16,0-1 1-16,1 0-1 16,0 1 0-16,0-2 0 0,-2 0 1 15,4 1-1-15,-2-1 0 16,1 0-1-16,-1 1 1 15,0-1 0-15,1 0 1 16,-3 0-1-16,2 0 0 16,-2 2 1-16,-2 1-1 15,1-1 0-15,0 1 0 16,1 0 0-16,0 0-1 15,2-1 1-15,1-1 0 16,-1 0 0-16,2 0 1 16,-3 2-1-16,2-1-1 15,2-1 0-15,0-1 1 16,1 1 0-16,2-1 0 15,0 0 1-15,0 0 6 16,0 0-7-16,0 0-18 0,0 0-50 16,0-5-143-16,0-4-377 15</inkml:trace>
  <inkml:trace contextRef="#ctx0" brushRef="#br0" timeOffset="62608.581">9711 2414 468 0,'0'0'83'0,"0"0"-52"15,0 0 104-15,0 0-60 16,0 0-46-16,0 0-14 16,0 0 3-16,-3 0 11 15,3 0-1-15,-2 0 8 16,2 0 9-16,0 0 11 15,0 0 25-15,0 0 9 16,0 0-40-16,0 0-32 16,0 0-5-16,0-1 0 15,0 0 4-15,0 1-5 16,0 0 5-16,0 0 9 15,0-2 2-15,0 2-2 16,0-1-3-16,0-1-2 0,0 1-11 16,0-1-9-16,3 0 1 15,-1 0-1-15,-1 0 1 16,2-2-1-16,1 2-1 15,-1 0 0-15,0-1-1 16,2 2 1-16,-1-2-1 16,1 2 0-16,-2-1 1 15,0 0 0-15,0 2 0 16,-2 0 0-16,-1-1 1 15,3 1 0-15,0-1 0 16,2 0-1-16,-1-1 1 16,4 1 6-16,-1-1-7 15,-1 1 0-15,0-1 0 0,-1 2 0 16,-2 0 0-1,-2 0 0-15,1-1 0 0,1 1 3 16,-2 0 12-16,3-2 11 16,-2 2-3-16,1 0-8 15,-2 0 1-15,-1 0-7 16,2 0-7-16,-1 0 12 15,1 0-6-15,2 0-7 16,1 0 16-16,1 0-15 16,3 0 25-16,-3 0-11 15,0 0-6-15,-3 0-10 16,1 0 0-16,-2 0 11 15,1 0-9-15,1 0 28 16,-1 2-18-16,0 2 12 16,-1-1-13-16,1 1-6 0,0 1-4 15,-2-3 7-15,2 3-1 16,-1-2-6-16,-1 1 0 15,1 0-1-15,1-1 12 16,-2 1-3-16,2-1-8 16,0 1-1-16,-2 1 14 15,1-1-5-15,-1 1-2 16,1-1-5-16,-1 1 4 15,1-1-5-15,1 1 0 16,-1 1 0-16,1 0 11 16,-2 2-3-16,1-3 2 15,-1 0-2-15,1 1 1 0,-2-2-8 16,1 0-1-1,3 1-1-15,-2-1 6 0,1-1-5 16,-2 1-1-16,2-1 1 16,-1 1-1-16,1 0 1 15,-2 2-1-15,1-2 0 16,-2 1 0-16,0 1 1 15,0 1 9-15,0 0 2 16,0 0 0-16,0 0-4 16,0-2-7-16,0-1 0 15,0-1 0-15,0 2 0 16,0 0 6-16,3 1-6 15,-2-1-1-15,1 2 0 16,-1 0 0-16,1 0 0 16,-2 1 2-16,1 1-2 0,-1-1 2 15,0 1 4-15,0 0-6 16,0 1 0-16,0-3 0 15,3 0 1-15,-2-1 0 16,-1-1 0-16,0-1 0 16,2 0-1-16,-2 2 0 15,0 1 1-15,0 0 1 16,0 1 0-16,0 1-2 15,0 1 0-15,0 0 0 16,0 0 0-16,2-2 0 16,-1 2 0-16,2-3 0 15,-1 1 2-15,1-1-2 16,0 0 1-16,-2 1-1 15,2-3 1-15,-1 1 0 16,-1 0-1-16,1-2 0 0,-1 0 0 16,1 0 0-16,2 1 0 15,-3 0 0-15,2 1 1 16,0 1-1-16,-1 1 1 15,1 2-1-15,-2-3 0 16,1 4 0-16,0-3 2 16,-2 0-1-16,1 1 5 15,-1-2-5-15,2 1-1 16,-2-1 0-16,1-1 0 15,1-1 10-15,1-1-8 16,1 2 7-16,-1 0-3 16,1-1-6-16,-1 1 1 0,0 0-1 15,0 1 1 1,0 2 1-16,0-1-1 15,2 2 1-15,1-2-1 0,-2 0 1 16,2 2 5-16,0-3-7 16,2 2 1-16,0-1 8 15,0 0-9-15,-3-1 1 16,-1-2 0-16,-2 1-1 15,-1-2 0-15,-1 0-6 16,0 2-59-16,0-2-104 16,0-2-314-16</inkml:trace>
  <inkml:trace contextRef="#ctx0" brushRef="#br0" timeOffset="66233.7884">10103 3173 479 0,'0'0'90'0,"0"0"71"16,0 0-61-16,0 0-48 15,0 0-32-15,0 0-10 16,0 0-9-16,-3 5 1 15,3-5-2-15,0 0 1 16,1 0 1-16,-1 0-1 16,0 0-1-16,0 0 0 15,0 0-1-15,0 0-20 16,0 0 12-16,0 0 9 15,0 0 0-15,0 0 26 16,0 0 13-16,0 0 3 16,0-3 4-16,0 1-2 0,0 1-4 15,0 1-7-15,0 0 1 16,0 0-1-16,0 0-8 15,0 0-5-15,0 0-14 16,0 0-6-16,0 0 10 16,0 0-9-16,0 0 12 15,0-2 24-15,0 2 2 16,0 0-9-16,0-1-11 15,0 1-3-15,0 0 1 16,0-1-6-16,0-1-1 16,0 2-4-16,0 0-5 15,0-3 0-15,0 3 9 16,0 0 6-16,0 0 8 15,0 0 8-15,0 0 6 0,0 0-4 16,0 0-8-16,0 0-1 16,0 0-9-16,0 0-3 15,0 0 0-15,0 0 2 16,0 0-1-16,0 0 2 15,0 0-14-15,0 0 5 16,0 0-5-16,0 0 12 16,0 0-1-16,0 3-12 15,2-1 0-15,0 0 1 16,-1 1-1-16,1-1 0 15,-1 1 0-15,1-1 7 16,-1 3 14-16,1-1 6 16,-1 2 3-16,3 0-8 0,-1 2-11 15,0 0 3 1,0 0-8-16,0 2-6 0,0 0 0 15,0-1 0-15,-1-1 8 16,1-1-9-16,-2 0 0 16,1-1 1-16,2 1 1 15,-3 2-1-15,3-1 6 16,-1 0-6-16,1 2 0 15,-1 0 0-15,2-3 1 16,-2 2 6-16,0-1-6 16,2-2 7-16,-3-1-3 15,1 1 2-15,-2-1-7 16,1-1-1-16,-1 0 1 15,1 0 0-15,-1 0-1 0,2 0 1 16,1 1 1-16,-1-1-1 16,0 0-1-16,0 2 1 15,1-1-1-15,-1 1 0 16,-2 0 0-16,1-1 1 15,-1 3-1-15,-1-1 1 16,2 0-1-16,-2-1 0 16,1 2 0-16,2-1 0 15,-1-2 0-15,1 1 1 16,-2-1 0-16,1 0-1 15,-1-3 1-15,-1 2-1 16,2 1 0-16,-2-4-7 16,0 2 14-16,1 2-13 0,1-3 7 15,0 1-2 1,-2 1 2-16,2-2-2 0,0-1 9 15,-2 2-16-15,1-1 16 16,-1 1-8-16,2-2 0 16,-1 3 0-16,-1-1 1 15,2 0-1-15,-1-2 0 16,1 2 2-16,-1-1-1 15,1-1-1-15,-1 0 0 16,1 1 0-16,1 0-10 16,0-1 10-16,0 3 6 15,-2-2-6-15,3 0 1 16,-2 1-1-16,-1-2 2 15,2 2-2-15,-1 0-2 16,1-1 2-16,0 1 2 0,-1 0-1 16,1 0-1-16,0 0 0 15,0 0 0-15,1 1 1 16,0-3-1-16,-1 2 0 15,2-1 0-15,-1 0 0 16,-1-2 0-16,0 3 0 16,0-1 0-16,-1 1 1 15,2-2-1-15,-2 2 0 16,1 0 0-16,0 0 0 15,-2-1 0-15,2 0 1 16,0 1-1-16,0-1 0 16,2 0 0-16,-2-1 0 15,1 2 0-15,0-2 1 16,-2 0-1-16,1 1 0 15,0 0-5-15,0-1 5 0,0 0 1 16,0 3 1-16,0-3-1 16,0 1 0-16,3 0-1 15,-3-1 1-15,1-1 0 16,1 1 0-16,-1 1-1 15,1-1 1-15,-1-1-1 16,0 2-1-16,1-1-5 16,-2-1 12-16,0 1-5 15,0-1 0-15,2 2-1 16,-1-2 0-16,1 0 1 15,0 0 1-15,0 0-1 16,-1 0-1-16,1 0 0 0,0 0 1 16,-1 0-1-16,2 0 0 15,-2 0 1-15,1 0-1 16,-1 0 0-16,-1 0 0 15,2 1 0-15,-1 1 0 16,2-1 1-16,0 0 0 16,0 1 5-16,2-2 6 15,-2 1-11-15,1-1 0 16,0 0-1-16,-2 0 6 15,1 0-6-15,-1 0 10 16,-2 0-4-16,1 0-5 16,-3 0 1-16,-1 0-2 15,2 0 0-15,1 0 0 16,0 0 2-16,0 0-2 15,1 0 0-15,1 0 0 0,-1 0 3 16,2 0-3-16,-3 0 0 16,2 0 6-16,-2 0-6 15,1 0 0-15,1 0 1 16,-2 0-1-16,2 2 0 15,-3-2 0-15,1 0 0 16,0 1 9-16,0-1-8 16,0 0 7-16,0 0-7 15,0 2 8-15,2-2-8 16,-2 0 0-16,1 0 8 15,-1 0-9-15,0 0 0 16,0 0-10-16,0 0 9 16,0 0 1-16,0 1 0 0,1-1 0 15,2 1 3 1,2-1 6-16,-2 0-8 0,-2 0 0 15,1 2-1-15,-2-2 0 16,0 0 0-16,-2 1 0 16,2-1 1-16,-3 0-1 15,1 0-4-15,1 0-2 16,1 1 2-16,0-1 4 15,0 0 13-15,2 0-11 16,-1 0 5-16,-1 0-7 16,-1 0-3-16,-1 0 3 15,3 0 0-15,-2 0 0 16,1 0-1-16,0 0 1 15,1 0 0-15,1 0 8 16,1 0-7-16,-2 0-2 0,2 0 1 16,-3 0 0-16,-1 0 0 15,-2 0 9-15,0 0 7 16,0 0 11-16,0 0 1 15,0 0 3-15,0 0-7 16,0 0 2-16,0 0-24 16,0 0-1-16,0 0-1 15,0-2-12-15,0-8-133 16,-8 1-182-16,-2-2-466 0</inkml:trace>
  <inkml:trace contextRef="#ctx0" brushRef="#br0" timeOffset="70914.0561">6795 1332 563 0,'0'0'61'0,"0"0"267"16,0 0-179-16,0 0-45 16,0 0-7-16,0 0-23 15,0-10 10-15,0 7-42 16,0 1-17-16,3-2-11 15,0 3 20-15,-1-2 11 16,-2 2 12-16,1 1 4 16,-1 0 2-16,0 0 16 15,0 0-21-15,0 0-5 16,0 0-11-16,0 0-12 0,0 0-16 15,0 0-6-15,0 0-7 16,0 0 5-16,0 0-4 16,0 0-2-16,0 0 1 15,0 7 1-15,-1 11 8 16,-7 8 18-16,0 4-10 15,0 5 1-15,2-3 1 16,1 0 1-16,4-3 1 16,1-2-11-16,0-4 2 15,0-1-6-15,0-3-5 16,0 0 4-16,0-5-6 15,1-2 1-15,1-2 5 16,-1-4-6-16,2 0 0 16,2-1 1-16,1-3 0 15,3 1 6-15,3-3-6 0,3 1 0 16,3-1-1-16,-1 0-6 15,-2 0-13-15,0 0-9 16,-3 0 4-16,-4-4 12 16,-2 2 5-16,-1-2 6 15,-2 1 1-15,-1 2 0 16,-2-1 0-16,2 1 0 15,-2-1 6-15,0 2-5 16,0 0-1-16,0 0 0 16,0 0 0-16,0 0-24 15,0-1-57-15,-8 1-99 16,-1-1-93-16,-1-4-127 0</inkml:trace>
  <inkml:trace contextRef="#ctx0" brushRef="#br0" timeOffset="71799.1067">6685 1453 468 0,'0'0'83'0,"0"0"-60"16,0 0-17-16,0 0-5 15,0 0 11-15,0 0 38 16,0 0 80-16,-3-6-20 16,3 6-13-16,-2 0 10 15,2 0-5-15,0 0 4 16,0 0 13-16,0-1-28 15,-1 1-5-15,-1 0-4 0,-1 0-5 16,0 0-18 0,-2 0-21-16,-1 0 7 0,1 0 0 15,2 0 1-15,0-1-9 16,2 1 2-16,-1 0-1 15,2 0 0-15,0 0-14 16,0-1 8-16,0 1 5 16,0 0-15-16,3-2-16 15,8 1 0-15,5-2-4 16,5 0-1-16,4-1 1 15,2-2-2-15,1 0-9 16,-1 1-19-16,-1-1-2 16,-8 0 11-16,-4 2 10 15,-5 1 9-15,-5 2-7 16,-3-1 7-16,-1 2 1 0,0 0 8 15,0 0-1-15,0 0-1 16,2 0-7-16,-1 0 2 16,2 0-2-16,4-1 0 15,-2-1 5-15,1 0-5 16,0 0 0-16,-3 2 0 15,0-1 1-15,-3 1 4 16,0 0-5-16,0 0 1 16,0 0 5-16,0 0 0 15,0 0 6-15,0 0 0 16,0 0-1-16,0 0 1 15,0 0-6-15,0 0 3 16,0 0-3-16,0 0 6 0,0 0-3 16,0 0-8-1,0 0-1-15,0 0 5 0,0 0-5 16,0 0-33-16,0 0-70 15,-2 0-120-15,-1 0-140 16,-1 0-440-16</inkml:trace>
  <inkml:trace contextRef="#ctx0" brushRef="#br0" timeOffset="72333.1372">7049 1412 588 0,'0'0'380'16,"0"0"-165"-16,0 0-101 15,0 0 4-15,0 0-15 16,0 0-17-16,0 0-18 15,-16 3-17-15,16-3-13 16,0 0 22-16,0 0 21 0,0 0-4 16,5 0-1-1,4 0-15-15,0 0-27 0,6 0-15 16,0 0-12-16,1 0-7 15,0 0 2-15,1-3-2 16,-3 3 1-16,2-3-2 16,-4 2 1-16,-1-2 0 15,-3 2 0-15,-1-1 1 16,-4 2-1-16,-2-1 0 15,1 1 1-15,-2 0 8 16,0 0-3-16,0 0-5 16,0 0 2-16,0 0-3 15,0 0-27-15,-2 0-63 16,-9 1-84-16,1 6-61 15,1 0-140-15</inkml:trace>
  <inkml:trace contextRef="#ctx0" brushRef="#br0" timeOffset="72616.1534">7107 1564 725 0,'0'0'612'0,"0"0"-374"16,0 0-122-16,0 0-19 15,0 0 20-15,0 0-13 16,0 0-50-16,63-5-31 16,-48 5 1-16,1 0-2 15,-4 0-6-15,0 0 2 16,-3 0-18-16,-3 0 1 0,0 0 0 15,0 0-1 1,-2 0-6-16,-1 0-47 0,0 0-50 16,-3 0-62-16,0 0-72 15,0-2-269-15</inkml:trace>
  <inkml:trace contextRef="#ctx0" brushRef="#br0" timeOffset="73135.1831">7419 1365 544 0,'0'0'316'0,"0"0"-143"16,0 0-64-16,0 0 38 15,0 0 17-15,0 0-27 16,0 0-19-16,1-12-20 15,-1 12-8-15,0 0-27 16,0 0-24-16,-4 9-6 16,-2 3-2-16,0 3-8 15,2 4 17-15,1 3-3 16,3-1-11-16,0-2-14 0,0-1-10 15,1-1 5-15,12-4-6 16,1-3-1-16,4-3-8 16,-2-5-20-16,2-2-6 15,-1 0-16-15,-3-6-1 16,-1-5 3-16,-3-2 15 15,-4 0 23-15,-2-1 10 16,-2-1 1-16,-2 1 9 16,0-1 15-16,0 1 19 15,-5 0-10-15,-5 2-3 16,1 1-11-16,-2 4-6 15,-2 3-14-15,0 4-47 16,-7 0-60-16,4 6-118 0,1 2-260 16</inkml:trace>
  <inkml:trace contextRef="#ctx0" brushRef="#br0" timeOffset="75343.3094">8248 1236 570 0,'0'0'228'16,"0"0"16"-16,0 0-140 16,0 0 2-16,0 0-18 15,0 0-6-15,0 0-23 16,9-20-9-16,-9 18-1 15,2 2 14-15,-2 0 14 16,0 0 8-16,0 0-5 0,0 0 7 16,0-1-19-1,0 1 6-15,0-1-17 0,-3 1-32 16,-6 0-11-16,-4 0-14 15,-2 0-1-15,-5 0 0 16,2 8 1-16,0 2-1 16,3 0 1-16,2 0 0 15,7 0 0-15,3 1-1 16,3-1-4-16,0 0 0 15,0 0 4-15,6-2-4 16,5-1 4-16,2-3-9 16,1 0 1-16,2-1 2 15,-1 0-20-15,3-3 7 16,-3 0-14-16,-1 2 6 15,0-1-5-15,-2 2 0 0,-3 1 5 16,0 1 9-16,1 2-3 16,-2 1 21-16,-2 2-1 15,-2 1 1-15,-2 0-6 16,-2 2 7-16,0-2 0 15,0-1 0-15,-3 0 11 16,-5-2-5-16,-1-1-4 16,0-3 17-16,0 0-9 15,2-1-1-15,-2-1-9 16,2-2 15-16,0 0-14 15,3 0 0-15,-1 0-1 16,4 0-21-16,-1 0-55 16,2 0-98-16,0 0-120 15,0-4-3-15,0-1-595 0</inkml:trace>
  <inkml:trace contextRef="#ctx0" brushRef="#br0" timeOffset="75831.3373">8498 1051 677 0,'0'0'572'16,"0"0"-393"-16,0 0-13 16,0 0-48-16,0 0-26 15,0 0-22-15,0 0-52 16,3 6-17-16,-2 8 68 15,1 6-2-15,-1 4 1 16,1 5-15-16,-1 4-9 16,1-1-2-16,1 1-7 15,1 2-2-15,-1-2-4 16,0-1-8-16,-2-4-5 0,1-6-16 15,-1-2 1-15,-1-7 6 16,0-4-7-16,0-5-1 16,0-3-40-16,0-1-52 15,0 0-53-15,0 0-55 16,0 0-45-16,0-5-283 0</inkml:trace>
  <inkml:trace contextRef="#ctx0" brushRef="#br0" timeOffset="76055.3501">8459 1294 1041 0,'0'0'381'0,"0"0"-221"16,0 0-58-16,0 0 19 15,0 0-11-15,0 0-60 16,100-23-41-16,-76 23-9 16,-5 0-23-16,-1 0-84 15,-3 0-93-15,-5 0-138 16,-4-2-764-16</inkml:trace>
  <inkml:trace contextRef="#ctx0" brushRef="#br0" timeOffset="76766.3907">8769 1256 679 0,'0'0'488'0,"0"0"-262"0,0 0-117 16,0 0-3-1,0 0-23-15,0 0-7 0,0 0-44 16,-16 0-31-16,10 3 0 15,-2 3 18-15,1 5 21 16,-2-2 36-16,1 5-22 16,2 2-7-16,2 1-25 15,1 1-5-15,3 2 0 16,0-2-17-16,0 1-1 15,3-4-1-15,6-2-9 16,0-3 10-16,1-3-9 16,-1-4-8-16,-1-3-9 15,-1 0-1-15,4 0 11 16,-5-9-9-16,1-2-3 15,-2-3 2-15,-2-2-6 0,0 0 12 16,1 0 7-16,-4 0 12 16,0 1 1-16,0 3 1 15,0 2 0-15,0 2 0 16,0 3 16-16,0 0 11 15,0 4 8-15,0 1-6 16,0 0-17-16,0 0 5 16,0 0-12-16,-2 0-4 15,-3 6-1-15,0 3 2 16,2 5 5-16,0-2-5 15,2 3-2-15,1 1 0 16,0-2 0-16,0 0-14 16,4-3-11-16,9-1-33 15,1-4-24-15,8-4-39 16,-5-2-93-16,-2 0-102 0</inkml:trace>
  <inkml:trace contextRef="#ctx0" brushRef="#br0" timeOffset="77137.4119">8959 1274 719 0,'0'0'547'0,"0"0"-352"15,0 0-112-15,0 0 18 16,0 0 9-16,0 0-31 15,-2 73-36-15,8-51-26 16,2 1-16-16,-1 0 18 0,-3-2-13 16,-2-4 0-1,-2-5-6-15,0-4 2 0,0-4 6 16,0-4 0-16,0 0 3 15,0 0-3-15,0-10-8 16,0-5-8-16,0-2 8 16,0-4-2-16,0-2 2 15,0 2 0-15,0 0 10 16,3 2 6-16,4 4-7 15,4 1-8-15,2 2 0 16,-1 4-1-16,5 0-14 16,-4 2-26-16,6 2-80 15,-5 0-150-15,-2-1-436 0</inkml:trace>
  <inkml:trace contextRef="#ctx0" brushRef="#br0" timeOffset="77549.4356">9154 1008 179 0,'0'0'984'16,"0"0"-655"-16,0 0-179 16,0 0-28-16,0 0-21 15,0 0 49-15,0 0-40 16,12 80-51-16,-6-42-12 15,1 3-16-15,1 1-13 16,-1-1-1-16,-2-3-17 16,-4-4-1-16,-1-6-73 15,0-7-49-15,0-4-65 16,0-7-71-16,-3-6-114 0</inkml:trace>
  <inkml:trace contextRef="#ctx0" brushRef="#br0" timeOffset="77865.4537">9121 1246 421 0,'0'0'1022'16,"0"0"-776"-16,0 0-91 15,0 0-38-15,0 0-16 16,0 0-54-16,88-16-46 0,-55 10-1 16,0 2-29-1,-2 0-54-15,-4 2-8 16,-5 1 6-16,-5 1 23 0,-5 0 24 15,-5 0 18-15,-2 0 8 16,-4 0 12-16,-1 4 2 16,0 2-1-16,0 1 16 15,-1 0-17-15,-7 2-3 16,1 5-29-16,-2-3-112 15,3-1-178-15</inkml:trace>
  <inkml:trace contextRef="#ctx0" brushRef="#br0" timeOffset="78038.4635">9371 1097 806 0,'0'0'739'0,"0"0"-558"16,0 0-57-16,0 0-112 15,0 0-12-15,0 0-251 16,0 0-506-16</inkml:trace>
  <inkml:trace contextRef="#ctx0" brushRef="#br0" timeOffset="78732.5033">9527 1195 922 0,'0'0'583'16,"0"0"-468"-16,0 0-31 16,0 0 19-16,0 0 12 15,0 0-28-15,0 0-44 16,26 94-22-16,-23-71-12 15,-3-3-3-15,0-3-6 16,0-4 1-16,0-5 0 16,0-4-1-16,0-4 9 15,1 0-2-15,2 0 7 16,4-10-14-16,1-7-7 0,2-3 1 15,2-2-7-15,-1 0 0 16,-2 1 3-16,1 0 8 16,-3 6 2-16,-2 3 1 15,-2 6 19-15,-1 1 10 16,-1 5-5-16,-1 0 4 15,0 0-22-15,0 2-6 16,2 7 6-16,-2 7 4 16,1-2-11-16,2 1-12 15,3-1-60-15,1-2-69 16,10-5-99-16,-1-3-99 16,-1-4-346-16</inkml:trace>
  <inkml:trace contextRef="#ctx0" brushRef="#br0" timeOffset="79099.5243">9885 1126 560 0,'0'0'790'0,"0"0"-604"16,0 0-30-16,0 0-6 15,0 0-62-15,-88 15-66 16,76-1-13-16,0 1-9 16,5-1 1-16,1-1-1 15,4 0-11-15,2-2 10 16,0 1-4-16,2-3 4 15,11 2 0-15,5-2-8 16,4 2 7-16,1 0-14 16,4 1-3-16,0 4 0 0,-1 2-31 15,0 1 9 1,-7 3 2-16,-4 2 18 0,-7 0 14 15,-8 1 7-15,-3-2 19 16,-17 0 23-16,-4-1 31 16,-4-4-14-16,-2-2-17 15,0-3-17-15,3-5-25 16,2-2-23-16,7-6-92 15,5 0-133-15,8-10-523 0</inkml:trace>
  <inkml:trace contextRef="#ctx0" brushRef="#br0" timeOffset="80244.5898">10410 1130 434 0,'0'0'539'16,"0"0"-333"-16,0 0-18 15,0 0-11-15,0 0-15 16,0 0-35-16,0 0-44 16,-22-20-46-16,7 20-24 0,-3 0-1 15,2 3-2 1,-2 4 8-16,3 1 12 0,3 1-12 15,4-1 4-15,4 0-12 16,4 1 4-16,0-1-1 16,0 0-3-16,8 1-4 15,6-1-6-15,3 0 0 16,4-1-2-16,1 0-3 15,-1 3 5-15,3 0-1 16,0 3-2-16,-6 1 3 16,-2 0 0-16,-7 2 1 15,-6-2-1-15,-3 1 1 16,0 1-1-16,-12-2 14 15,-4-2 4-15,-2 1 0 0,-2-3-9 16,5-3-9-16,2-1 0 16,5-5-8-16,5-1-52 15,3 0-59-15,2-4-99 16,10-7-160-16,4-3-112 0</inkml:trace>
  <inkml:trace contextRef="#ctx0" brushRef="#br0" timeOffset="80613.6109">10661 1234 468 0,'0'0'832'0,"0"0"-585"0,0 0-85 15,0 0-34 1,0 0-35-16,0 0-49 0,0 0-30 15,-25 47-8-15,22-29-5 16,1 2-1-16,2-3-1 16,0-3 1-16,5-1-2 15,6-6-8-15,2-3-3 16,0-4-3-16,-3 0-5 15,1-1 9-15,-4-10 12 16,1-4 2-16,-5 0-1 16,-3-1 5-16,0 2 9 15,0 0 13-15,-3 3 4 16,-8 3-19-16,1 2-11 15,-1 5-2-15,1 1-24 16,3 0-15-16,0 0-50 0,4 7-47 16,3 2-31-16,0 0-77 15,6-4-65-15</inkml:trace>
  <inkml:trace contextRef="#ctx0" brushRef="#br0" timeOffset="80913.628">10801 1008 624 0,'0'0'354'16,"0"0"-104"-16,0 0-38 16,0 0-30-16,0 0-48 0,0 0-30 15,0 0-38 1,-18-18 31-16,26 34-5 0,2 5-39 15,1 3-13-15,1 6 2 16,1 4-12-16,-1 2-3 16,-2 2-3-16,-2 0-23 15,-4-1-1-15,-1-5 0 16,-1-4-1-16,-2-6 0 15,0-6-33-15,0-5-59 16,0-7-77-16,0-4-84 16,0 0-85-16,0-1-409 0</inkml:trace>
  <inkml:trace contextRef="#ctx0" brushRef="#br0" timeOffset="81382.6548">11006 1212 633 0,'0'0'589'16,"0"0"-316"-16,0 0-65 15,0 0-40-15,0 0-40 16,0 0-67-16,0 0-7 15,0 29-26-15,0-8-20 16,0 0-7-16,0-1 6 16,5 0-7-16,0-3-16 15,1-4-20-15,-2-4-8 16,1-6 1-16,1-3-10 15,1 0 13-15,1-2 14 0,-1-11-1 16,2-2 19-16,-1-3 6 16,-1-1 2-16,-1-1 0 15,-1 1 9-15,1 1 1 16,-2 4 12-16,-1 6 34 15,-3 2 11-15,0 5-4 16,0 1-20-16,0 0-27 16,0 1-15-16,0 10 6 15,0 4-6-15,0 2-1 16,1 3 0-16,2-1-36 15,3 2-48-15,2-2-41 16,5-2-31-16,5-5-45 16,0-3-71-16,-6-6-230 0</inkml:trace>
  <inkml:trace contextRef="#ctx0" brushRef="#br0" timeOffset="81664.671">11265 941 576 0,'0'0'637'0,"0"0"-374"16,0 0-80-16,0 0-11 15,0 0-32-15,0 0-41 16,0 0-40-16,0 10-6 15,0 8-4-15,2 5-20 0,1 9 14 16,-2 3-32-16,2 3-10 16,0 2 9-16,0 0-10 15,0-1-6-15,-1-2-48 16,-1-5-59-16,-1 2-102 15,0-8-58-15,-7-8-237 0</inkml:trace>
  <inkml:trace contextRef="#ctx0" brushRef="#br0" timeOffset="81958.6878">11262 1191 567 0,'0'0'642'0,"0"0"-365"0,0 0-127 15,0 0-60-15,0 0 1 16,0 0-46-16,0 0-27 16,91-20-17-16,-73 20-1 15,1 0-2-15,-3 6 1 16,-2 4-15-16,-2-1 1 15,0 3 14-15,-4 0-12 16,-2 1 11-16,-3 3-34 16,-3 2-27-16,0 0 22 15,-3 0-14-15,-13 5-72 16,2-7-145-16,0-2-333 0</inkml:trace>
  <inkml:trace contextRef="#ctx0" brushRef="#br0" timeOffset="82128.6975">11458 1034 1098 0,'0'0'397'0,"0"0"-269"16,0 0-128-16,0 0-19 15,0 0-157-15,0 0-562 0</inkml:trace>
  <inkml:trace contextRef="#ctx0" brushRef="#br0" timeOffset="82965.7454">11674 1205 631 0,'0'0'558'0,"0"0"-384"16,0 0-67-16,0 0-18 16,0 0-24-16,0 0-18 15,0 0-28-15,-86 26-12 16,75-6-5-16,3 0-1 15,5-2 1-15,3 0-2 16,0-6-10-16,2-1 3 16,10-4 6-16,6-4-1 15,0-3 1-15,1 0 0 16,-2-3 1-16,-3-7 0 15,-1-4 4-15,-2-1-4 0,-3-2 0 16,-1 0 11-16,-1 2-11 16,0-1 31-16,-1 3 4 15,-1 5 36-15,-2 4 14 16,-2 3-29-16,1 1-15 15,1 0-21-15,1 0-12 16,0 5 40-16,1 6-2 16,-1 2-8-16,3 4-5 15,0 1 4-15,-2 2-20 16,1-3-5-16,-2-3-11 15,0-4-1-15,-1-5 0 16,-1 0-12-16,1-5-5 16,1 0-7-16,2 0 5 0,3-12 3 15,1-6 4 1,4-3-5-16,1-3-15 0,0 1 19 15,-2 2 13-15,-1 6 0 16,-1 4 6-16,-5 8 10 16,-1 3 5-16,-1 0 21 15,0 3 7-15,0 13 41 16,2 4 4-16,-1 3-30 15,2 1-30-15,0-2-15 16,0-1-19-16,-1-4-31 16,-1-2-80-16,2-7-155 15,-3-6-239-15,0-2-1003 0</inkml:trace>
  <inkml:trace contextRef="#ctx0" brushRef="#br0" timeOffset="83129.7548">12151 1274 1448 0,'0'0'533'0,"0"0"-364"16,0 0-19-16,0 0-46 15,0 0-104-15,0 0-64 16,0 0-238-16,0 0-414 0</inkml:trace>
  <inkml:trace contextRef="#ctx0" brushRef="#br0" timeOffset="124507.1214">7610 3678 348 0,'0'0'49'15,"0"0"-30"-15,0 0 147 16,0 0-62-16,0 0-69 16,0 0-17-16,-5 0-3 15,5 0-1-15,0 0-4 16,0 0 5-16,0 0-15 15,0 0 16-15,0 0 7 16,0 0-4-16,0 0 7 16,0 0-6-16,0 0 2 15,0 0-8-15,0 0-1 16,0 0-11-16,0 0 9 0,0 0-10 15,0 0 5-15,0 0-5 16,0 0 7-16,0 0-7 16,0 0 8-16,0 0-3 15,0 0 8-15,0 0 1 16,0 0-7-16,-1-4-8 15,1 0-1-15,-2-3-9 16,1 3 1-16,-1 0 3 16,1-1 6-16,1 4 0 15,-2-2 1-15,2 2-1 16,0 1 1-16,0 0-1 15,0 0 0-15,0 0-1 0,0 0 0 16,0 0-6-16,0 0 7 16,0 0 0-16,0 0 0 15,0 4 2-15,0 4 11 16,0 3-5-16,0 2 0 15,0 1 0-15,2 3 0 16,-2-1-6-16,1 1-1 16,-1 0-1-16,0-3 1 15,0-2-1-15,0 0 0 16,0-5 0-16,0-1 0 15,0-2-6-15,0-3-2 16,0-1 7-16,0 0-12 16,0 0 12-16,0 0-17 15,0-8-3-15,0-2 8 16,0-2 12-16,0 0-8 0,0-2 8 15,0 0 1-15,0 0-1 16,0 1 0-16,0 0 1 16,0 1 1-16,0 4 8 15,0 0-9-15,0 2 1 16,0 2-1-16,0 0 0 15,0 2 0-15,0 1 0 16,0 1 0-16,0 0 1 16,0 0-1-16,0 0 0 15,0 7 11-15,0 4 5 16,0 2-3-16,0 3-11 15,0-1 12-15,2 2-5 16,-1 0-3-16,-1 0 4 0,2 0 3 16,-2-2 10-1,0 0-4-15,0-3-9 0,0-2-9 16,0-3-1-16,0-2 1 15,0-3-1-15,0 0-9 16,1-2-13-16,1 0 2 16,-1 0 3-16,1 0 7 15,1-9 1-15,-3-1 2 16,0-1 6-16,0-2-1 15,0-1 2-15,0-2 0 16,0 2 1-16,-3 2 9 16,0 0-4-16,1 3-5 15,2 0 11-15,0 4-5 16,0 0-1-16,0 2-5 0,0 3-1 15,0 0 0-15,0 0 0 16,2 0 1-16,1 11 16 16,2 2 9-16,-2 5-11 15,2 0-8-15,-2 1-6 16,0 1 1-16,0-1 6 15,-1-3 2-15,-1-2-1 16,1-2 3-16,-2-4-1 16,1-2 1-16,-1-3-12 15,0-3 1-15,0 0 0 16,0 0 9-16,0 0-10 15,0-10-21-15,0-3 6 16,0-3 14-16,0 0 0 0,0-1 0 16,0-1 1-1,0-1-1-15,-1 3 1 0,1 2 0 16,0 5-1-16,0 2 1 15,0 1 9-15,0 5 7 16,0-1-16-16,0 2 0 16,0 0-3-16,0 0 3 15,3 10 10-15,3 4 3 16,-2 3 14-16,0 3 15 15,-2 0-4-15,-1-2-5 16,-1-3-10-16,0-2-14 16,0-3-2-16,0-3-7 15,0-6-15-15,0-1-120 0,-3 0-156 16</inkml:trace>
  <inkml:trace contextRef="#ctx0" brushRef="#br0" timeOffset="125738.1918">7531 4129 348 0,'0'0'632'15,"0"0"-466"-15,0 0-47 16,0 0-17-16,0 0-23 15,0 0-12-15,0 0-20 16,0-5-21-16,10-2-16 16,2-1 15-16,1-1-3 15,0 2 7-15,-4 1 7 16,-1 4 2-16,-2-1-13 15,0 3-9-15,1 0-7 16,1 0-2-16,0 0 2 0,1 0-9 16,1 2 9-16,2 5-7 15,-3 2 8-15,-1 4 7 16,-4 3 5-16,-1 3 2 15,-3 1 8-15,0 3-23 16,-9-1 14-16,-4 1-11 16,-5 0-3-16,1-3-8 15,-2-3 1-15,2-1-1 16,-2-3-1-16,1-3-1 15,3-3-9-15,-1-3-2 16,2-1-4-16,1-2 9 16,3-1-9-16,1 0 4 0,2 0 12 15,2 0 0-15,2-1 0 16,3-3 0-16,0 1-8 15,0 0-2-15,8 0 0 16,3 2 2-16,1 1 1 16,3 0 7-16,-1 0 0 15,0 0-1-15,3 4 1 16,-1 3 0-16,1-1-1 15,2-1 1-15,-1-1 0 16,-2-2-1-16,2-2 1 16,-1 0 0-16,0 0 1 15,0-4-1-15,-1-5 0 16,-1-2-9-16,0 1 7 15,-3 0-21-15,0 2-30 16,-3 0-44-16,-2 7-27 0,-2-3-45 16,-2 2-106-16,-3 2-463 15</inkml:trace>
  <inkml:trace contextRef="#ctx0" brushRef="#br0" timeOffset="127690.3035">9878 3934 360 0,'0'0'342'0,"0"0"-154"15,0 0-110-15,0 0-42 16,0 0 11-16,0 0 27 15,0 0-17-15,12-3-30 16,-11 2-5-16,-1 1 27 16,0 0 16-16,0 0 11 15,0 0-2-15,0 0-9 0,0 0 5 16,0 0-20-1,-6 0-26-15,-4 0-16 0,-7 0-8 16,2 0 0-16,-6 4 1 16,1 0 0-16,0 0 0 15,-2 2-1-15,3-2 0 16,2 0 0-16,4-1 1 15,4 0 0-15,4-3 1 16,4 0-2-16,1 0 0 16,0 0-7-16,0 0 1 15,0 0 6-15,4 0 1 16,1 0 5-16,-1 0-5 15,-2 0 6-15,-1 0 0 16,-1 0-5-16,0 0 6 0,0 0 0 16,0 0-8-16,0 0 17 15,0 0-2-15,0 0-6 16,0 0 4-16,0 0-4 15,0 1 2-15,0 7-5 16,-1 0-5-16,-2 2 0 16,1 1 6-16,2 0-6 15,0-2 1-15,-1 1-1 16,1-3 5-16,0 0-5 15,0-1-1-15,0-2 1 16,0-1-1-16,0-2 0 16,0-1-4-16,0 0 4 15,0 0 0-15,0 0-3 0,0 0 3 16,4 0 11-1,5-1-11-15,-2-4 4 0,1 3-4 16,1-2-5-16,1 3 3 16,-1 1-6-16,0 0-5 15,3 0 3-15,-1 0 9 16,1 0-7-16,1 0 7 15,1 0 0-15,2 0 0 16,-1 3 1-16,1 1 1 16,-2 1-1-16,-1 2-8 15,-6 0 1-15,-2 3 1 16,-5 0 5-16,0 1 2 15,0-1-1-15,-11 1 0 16,-3 0 1-16,-1-2-1 16,-3 0 1-16,1-3-1 15,-2 3 0-15,1-3 1 0,2-1 0 16,-2-1 0-16,4-1 0 15,1-1 1-15,2-2-1 16,4 0 8-16,4 0-3 16,0 0 1-16,1 0 4 15,2 0 0-15,0 0 2 16,0 0-13-16,0 0 1 15,0 0-1-15,0 0-1 16,0 0-6-16,0 0-6 16,6 0-63-16,0 0-106 15,-3-3-204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3:38:49.8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8 2314 500 0,'0'0'44'15,"0"0"-29"-15,0 0 183 16,0 0-71-16,0 0-57 15,0 0-37-15,0 0-1 16,2 0-18-16,-2 0-7 16,0 0-5-16,0 0-2 15,0 0 6-15,0 0 3 16,0 0 24-16,0 0 22 15,0 0 0-15,0 0-30 0,0 0 8 16,0 0 2-16,0 0 1 16,0 0-7-16,0 0-6 15,0 0 5-15,0 0-2 16,0 0-9-16,0 0-4 15,0 0-7-15,0 0-5 16,6 0-1-16,5-1-2 16,5 1-10-16,2 0-9 15,3 0-10-15,1 0-11 16,0 0 2-16,-1-3 2 15,0 3-3-15,-4-3 5 16,-3 2 20-16,-3-1 9 16,-4 1 7-16,-5 1 0 0,-1 0 9 15,-1 0 24-15,0 0 1 16,0 0-17-16,0 0-8 15,0 0-9-15,0 0-1 16,0 0 0-16,0 0-8 16,0 0 9-16,0 0 0 15,0 0 0-15,0 0 7 16,0 0-7-16,0 0 0 15,0 0-3-15,0 0-30 16,0 0-27-16,0 0-99 16,2 0-365-16</inkml:trace>
  <inkml:trace contextRef="#ctx0" brushRef="#br0" timeOffset="1119.0639">6530 2315 453 0,'0'0'76'16,"0"0"-53"-16,0 0-23 15,0 0 212-15,0 0-95 16,0 0-50-16,0 0-9 16,0 2 8-16,0-2 12 15,0 0-11-15,0 0-11 16,0 0-5-16,0 0-5 15,0 0 7-15,0 0-10 16,0 0 5-16,0 0-3 0,0 0 0 16,0 0-14-16,0 0-8 15,0 0-2-15,0 0-10 16,0 0-10-16,4 0-1 15,5 0-15-15,5 0 8 16,1 0 5-16,2 0-22 16,3 0-10-16,-2 0 9 15,1 0-1-15,-2 0-4 16,-1 0 4-16,-2 0-6 15,-4 0 13-15,-4 0 18 16,-3 0-1-16,-2 0 2 16,1 0 1-16,-2 0 11 15,0 0-2-15,0 0-9 0,0 0 1 16,0 0-1-1,1 0-1-15,1 0 0 0,1 0 0 16,-2 0-7-16,1 0-9 16,-1 0-27-16,1 0-34 15,-1 1-23-15,2 1-59 0</inkml:trace>
  <inkml:trace contextRef="#ctx0" brushRef="#br0" timeOffset="2125.1215">7021 2298 492 0,'0'0'62'0,"0"0"77"16,0 0 44-16,0 0-92 15,0 0-26-15,0 0 2 16,0 0-1-16,-10 0 1 15,10 0-21-15,0 0-8 16,0 0-18-16,0 0-10 16,5 0-10-16,6 0 1 15,2 0 0-15,0 0-1 16,5 0 0-16,-3 0-7 15,3 2-15-15,-3-2-10 16,1 0 2-16,-4 0 4 16,-1 0 19-16,-4 0 6 15,-2 0 1-15,-4 0 0 0,-1 0 20 16,0 0 11-1,0 0 8-15,0 0-20 0,0 0-11 16,0 0-8-16,0 0-49 16,0 0-38-16,0 3-63 15,0-3-148-15</inkml:trace>
  <inkml:trace contextRef="#ctx0" brushRef="#br0" timeOffset="3175.1816">7625 2271 479 0,'0'0'69'0,"0"0"-50"15,0 0-12-15,0 0 145 16,0 0-63-16,0 0-48 15,0 0 2-15,-10 0 15 16,10 0 13-16,0 0-3 0,-2 0-23 16,2 0 8-16,0 0 2 15,0 0-14-15,0 0-15 16,0 0-20-16,0 0-5 15,0 0 6-15,0 0-7 16,2 0-1-16,9 0-1 16,1 0 1-16,6 2 1 15,-1 0-17-15,0-1-12 16,2-1 1-16,-3 0 3 15,-3 1 7-15,1-1 10 16,-7 0 8-16,-2 0 0 16,-2 0-1-16,-2 0 1 0,1 0 1 15,-1 0 0-15,2 0 7 16,0 0 2-16,0 0 3 15,-2 0-12-15,2 0 0 16,0 0 0-16,-1 0 0 16,-1 0-1-16,-1 0 0 15,0 0-1-15,0 0-19 16,0 1-16-16,0-1-27 15,0 2-33-15,-1-2-216 0</inkml:trace>
  <inkml:trace contextRef="#ctx0" brushRef="#br0" timeOffset="3949.2259">8171 2308 476 0,'0'0'81'16,"0"0"-12"-16,0 0 146 0,0 0-118 15,0 0-34-15,0 0 5 16,0 0-13-16,-11 0-10 16,11 0-13-16,5 0-9 15,6 0-23-15,3 0 12 16,5 2-12-16,4 1 0 15,2-2 1-15,5 2 0 16,0-3-1-16,3 0 0 16,0 0 0-16,-3 0 1 15,-2 0-1-15,-6 0 0 0,-4 0-1 16,-4 0 1-1,-7 0 23-15,-4 0 27 0,-1 0-3 16,-2 0 8-16,0 0 7 16,0 0-17-16,0 0-34 15,0 0-11-15,0 0-24 16,0 0-32-16,0 0-92 15,0 0-107-15</inkml:trace>
  <inkml:trace contextRef="#ctx0" brushRef="#br0" timeOffset="5015.2868">8877 2308 443 0,'0'0'298'0,"0"0"-103"16,0 0-112-16,0 0-37 15,0 0-1-15,0 0-21 16,0 0-14-16,23 0 1 16,-3 0-10-16,-1 0 1 15,4 0-2-15,-1 0 0 16,1 0 0-16,0 0-10 15,0 0-5-15,-3 0-3 0,-1 0 12 16,-2 0-6-16,-3 0 6 16,-3 0 6-16,-1-1-1 15,-3 0 1-15,-2-1-2 16,-2 1 4-16,1-1 7 15,-3 2 2-15,-1 0-11 16,2 0 1-16,-2 0-1 16,0 0 0-16,0 0-32 15,0 2-43-15,0 1-91 0</inkml:trace>
  <inkml:trace contextRef="#ctx0" brushRef="#br0" timeOffset="6222.3559">9438 2304 446 0,'0'0'208'0,"0"0"33"16,0 0-104-16,0 0-56 15,0 0 10-15,0 0 16 16,0 0-24-16,13 0-57 16,1 0-12-16,3 0-13 15,4 0 8-15,2 0-8 16,4 0 0-16,2 0 1 15,3 0-2-15,-2 0 0 16,1 0-13-16,-3 2 0 0,-1 0 7 16,-3 0-11-16,-6-2-6 15,-2 0 14-15,-5 0 9 16,-5 0-1-16,-3 0 1 15,-1 0 0-15,0 0 15 16,-2 0-2-16,0 0 13 16,0 0-2-16,0 0-18 15,0 0 0-15,0 0-6 16,0 0 0-16,0 0-16 15,3 3-67-15,-2-3-59 16,1 0-88-16</inkml:trace>
  <inkml:trace contextRef="#ctx0" brushRef="#br0" timeOffset="7237.4139">10115 2328 537 0,'0'0'180'0,"0"0"69"16,0 0-124-16,0 0-16 15,0 0 13-15,0 0-14 16,0 0-38-16,19 0-34 16,-10-1-12-16,5 0-11 15,2 1-7-15,6 0 8 16,5 0-4-16,5 0-9 15,2 0 1-15,0 0-2 16,1 0-12-16,-4 0-5 0,-3 0 4 16,-4 0-5-16,-6 0-4 15,-8 0 5-15,-3 0 10 16,-6 0 7-16,-1 0 1 15,0 0 6-15,0 0 6 16,0 0-1-16,0 0 2 16,0 0-13-16,0 0-2 15,0 0 1-15,0 0-6 16,0 0-14-16,0 0-47 15,0 1-42-15,0 0-54 16,0-1-229-16</inkml:trace>
  <inkml:trace contextRef="#ctx0" brushRef="#br0" timeOffset="8175.4676">10834 2324 461 0,'0'0'150'16,"0"0"42"-16,0 0-95 15,0 0-32-15,0 0-12 16,0 0 6-16,0 0 2 16,-28 0-7-16,28 0 2 0,0 0 8 15,-2 0 3 1,2 0-6-16,0 0-11 0,0 0-3 15,0 0-21-15,0 0-8 16,0 0-11-16,0 0-6 16,0 0 0-16,0 0-1 15,11 0-6-15,6 0 6 16,6 2 0-16,4 0-14 15,4 1-24-15,1-1-3 16,0 0-2-16,0 0 4 16,-4-1-6-16,-4-1 23 15,-5 0 12-15,-8 0 10 16,-5 0 0-16,-3 0 9 15,-3 0 14-15,0 0 26 0,0 0-12 16,0 0-1-16,0 0-20 16,0 0-4-16,0 0-2 15,0 0-10-15,0 0 0 16,0 0-10-16,0 0-35 15,0 3-39-15,0 0-74 16,0-2-72-16</inkml:trace>
  <inkml:trace contextRef="#ctx0" brushRef="#br0" timeOffset="8940.5113">11329 2301 494 0,'0'0'61'0,"0"0"123"15,0 0-31-15,0 0-72 16,0 0-26-16,0 0 16 15,0 0-1-15,-9-5-11 0,9 5-14 16,0 0 8-16,0 0-6 16,0 0-17-16,0 0 4 15,0 0-20-15,0 0-13 16,6 0-1-16,6 0-1 15,6 0 1-15,2 0-19 16,2 0-8-16,0 0-11 16,-4 0-3-16,2 0-1 15,-4 0 8-15,-3 2 15 16,0-2 9-16,-2 0 10 15,-3 0 1-15,-4 0 0 16,-1 0 23-16,-1 0 5 0,-2 0 19 16,0 0-12-16,0 0 8 15,0 0-38-15,0 0-6 16,0 0-35-16,0 0-80 15,0 0-139-15</inkml:trace>
  <inkml:trace contextRef="#ctx0" brushRef="#br0" timeOffset="10924.6248">10804 1913 484 0,'0'0'339'0,"0"0"-171"16,0 0-50-16,0 0 2 15,0 0-15-15,0 0-24 16,0 0-38-16,-4 0-5 0,4 0-12 16,0 0 1-16,0 0 3 15,0 0 5-15,0 0 15 16,0 0-10-16,0 0-6 15,0 0-3-15,0 0-24 16,0 0 2-16,0 0-8 16,0 6 16-16,0 2 5 15,0 5-22-15,0 1 8 16,3 2 10-16,1 1-12 15,2-1-6-15,0 0 10 16,3 0-9-16,-2-2-1 0,1-3-5 16,1-1 5-16,0-3 8 15,-2-1-8-15,-2-1-11 16,-1-2-4-16,-1 0 2 15,-1-3 13-15,-2 1-1 16,1-1 1-16,-1 0-9 16,0 0 9-16,2 0 0 15,4 0 0-15,-2 0-6 16,4 0 5-16,1 0-15 15,1-4 0-15,0-2-4 16,0 1 2-16,1-2 11 16,-2-1-3-16,0 0-6 15,0 0 16-15,-3 1 0 16,-1 0 0-16,-2-1-1 15,-2 3 1-15,1-2 0 0,-2 1 0 16,1-1 1-16,2-1-1 16,0-1 1-16,0 0 6 15,4-2-7-15,-2 2 0 16,-1 1 0-16,-1 0 0 15,1 4 0-15,-1-1 0 16,-2 2-1-16,2 1 1 16,-1-1 0-16,-1 0 1 15,-1 2 0-15,0-1 8 16,0 1 7-16,0-1-6 15,0 2-9-15,0 0 0 16,0 0 0-16,0 0 11 16,0 0-5-16,0 0-7 0,0 0 0 15,0 0 0 1,0 0 0-16,0 0-1 0,0 0-1 15,0 0 1-15,0 0-4 16,0 0 5-16,0 5 0 16,0 2 10-16,0 1 8 15,-1 4-5-15,-2 2 10 16,1 2-2-16,1 2-12 15,1 0-1-15,0 0-2 16,0 0 3-16,0-3-8 16,0-1 0-16,0 0-1 15,1-3 1-15,2-1-1 16,0-1 2-16,4-4-2 16,1-1 0-16,4-4-2 15,3 0-14-15,10 0-62 0,-4-11-127 16,-3-2-346-16</inkml:trace>
  <inkml:trace contextRef="#ctx0" brushRef="#br0" timeOffset="11652.6665">11198 1964 502 0,'0'0'71'16,"0"0"184"-16,0 0-90 16,0 0-58-16,0 0-17 15,0 0 1-15,0 0-1 16,-9 1-22-16,9-1-1 15,0 0-12-15,0 0-4 16,0 0-4-16,0 0-6 16,0 0-14-16,0 0-5 15,0 0-4-15,9 0-2 16,9 0-10-16,6 0-5 15,4 0-1-15,0 0-9 16,1 0-7-16,-4 0 6 16,-4 0-13-16,-5 0-1 0,-3 0 13 15,-7 0 10-15,-3 0 1 16,-3 0 0-16,0 0 16 15,0 0 2-15,0 0-4 16,0 0-13-16,-3 0-1 16,0 0 0-16,1 0 1 15,2 0-1-15,0 0-1 16,0 0-31-16,0 0-54 15,0 0-77-15,-1-1-102 16,1 0-308-16</inkml:trace>
  <inkml:trace contextRef="#ctx0" brushRef="#br0" timeOffset="12389.7086">11282 2087 393 0,'0'0'133'16,"0"0"-94"-16,0 0-23 15,0 0 171-15,0 0-61 16,0 0-57-16,0 0 5 15,-6 1-5-15,6-1 12 16,0 0 19-16,-2 0-5 16,2 0-5-16,0 0-9 15,-1 0-4-15,-1 0-7 16,2 0-3-16,-1 0-11 0,1 0-12 15,-2 0-3 1,2 0-5-16,0 0-8 0,0 0 0 16,0 0-13-16,9 0 5 15,7 0-19-15,7 0 0 16,4 0-1-16,1 0 0 15,2 0-20-15,0 0 12 16,-3 0-5-16,-5 0-13 16,-4 0 7-16,-3 0 11 15,-8 0 7-15,-2 0-9 16,-4 0 10-16,-1 0 2 15,0 0-2-15,0 0 2 16,0 0-1-16,0 0 5 16,0 0 2-16,0 0-7 15,0 0 0-15,0 0 6 0,0 0-7 16,0 0 0-1,0 0 1-15,0 0-1 0,0 0 0 16,0 0-24-16,0 0-88 16,0 0-59-16,2 0-123 15,-1 0-258-15</inkml:trace>
  <inkml:trace contextRef="#ctx0" brushRef="#br0" timeOffset="13078.748">11713 1883 488 0,'0'0'85'0,"0"0"120"16,0 0-64-16,0 0-34 15,0 0-11-15,0 0-12 16,0 0 3-16,-9 0 1 16,9 0-7-16,0 0-1 15,0 0-1-15,-2 0-2 0,2-1 5 16,-1 0-15-1,-1 0-8-15,1-1-8 0,1 1-13 16,-2 1 0-16,1-2-3 16,1 2 5-16,0-1 0 15,0 1-14-15,0 0-7 16,0 0-4-16,0 0-3 15,0 0-4-15,0 3-7 16,0 8 12-16,0 6 16 16,0 3 1-16,0 3 1 15,0 2 0-15,0-2-9 16,0 1-1-16,0-2-9 15,0 0-5-15,0-5 1 16,1-2-8-16,1-3 1 16,-2-5-1-16,0-1 1 0,0-2 5 15,0-3-5-15,0-1 0 16,0 0 6-16,0 0-1 15,0 0 3-15,0 0 29 16,1 0-9-16,-1 0 11 16,0 0-16-16,2 0 2 15,-2 0-6-15,0 0-11 16,0 0-9-16,0 0 0 15,0 0 0-15,1 0-46 16,-1 0-62-16,2-3-113 16,-2-5-297-16,0-4-463 0</inkml:trace>
  <inkml:trace contextRef="#ctx0" brushRef="#br0" timeOffset="16457.9413">11625 2362 704 0,'0'0'316'16,"0"0"-177"-16,0 0-75 15,0 0-11-15,0 0 5 16,0 0-6-16,0 0-36 15,0 0-16-15,0 0-7 16,0 0 6-16,0 0 1 16,0 5-31-16,0 4-44 15,0 11-47-15,0-3-44 16,-2 0-146-16</inkml:trace>
  <inkml:trace contextRef="#ctx0" brushRef="#br0" timeOffset="16642.9519">11625 2641 732 0,'0'0'225'0,"0"0"-167"15,0 0-34-15,0 0-24 16,0 0-6-16,0 0-65 15,0 0-280-15</inkml:trace>
  <inkml:trace contextRef="#ctx0" brushRef="#br0" timeOffset="16803.9611">11652 2888 690 0,'0'0'267'0,"0"0"-267"16,0 0-63-16</inkml:trace>
  <inkml:trace contextRef="#ctx0" brushRef="#br0" timeOffset="18965.0847">11650 3582 476 0,'0'0'75'16,"0"0"-45"-16,0 0-27 15,0 0 164-15,0 0-45 16,0 0-43-16,0 0-17 15,0-1 3-15,0 1-15 0,0 0-4 16,0 0-10-16,0 1 32 16,0 9-3-16,0 2-15 15,0 3-16-15,0 2-6 16,0 2 10-16,0 0-27 15,0 2 14-15,3 0-23 16,4-2 18-16,-1-1-19 16,0-2 8-16,-1-4-8 15,0-3 8-15,-4-5-9 16,-1-2 0-16,0-2 1 15,0 0 12-15,0 0-7 16,0 0 5-16,0-10-10 16,0-2 12-16,-3-3-13 15,-3-2-2-15,1-3 2 0,2-1 2 16,0 0 7-16,3 0-9 15,0 1-4-15,0 5 4 16,0 2 6-16,2 4-5 16,2 3-1-16,-1 5 0 15,1 0-6-15,0 1 6 16,-2 0 0-16,1 0 10 15,-2 7 0-15,2 4 27 16,-2 5-10-16,-1 6-9 16,0 1-5-16,0 2 6 15,0 1-18-15,0-4 6 16,0-1-1-16,0-4 1 15,0-7-6-15,0-3-1 0,0-4 0 16,0-3 1 0,0 0 7-16,0 0-1 0,5-10-6 15,1-4 0-15,-2-4-1 16,1-2-18-16,-2-3 12 15,0-1 1-15,-3 2-1 16,0-1 4-16,0 4 2 16,0 4 0-16,1 1-1 15,-1 6 1-15,3 3 0 16,-1 4 7-16,-1 1-14 15,2 0 4-15,0 4 3 16,-1 9 0-16,-1 4 7 16,1 4-7-16,-2 2 15 15,0 1-15-15,0 0 0 0,0-3 1 16,0-5 0-16,0-1 6 15,0-5-6-15,0-5-1 16,0-2 7-16,0-3 3 16,0 0-9-16,0 0 7 15,0-4-4-15,0-7-4 16,0-3-14-16,0-3 13 15,0-3-12-15,0-2 4 16,0 1-4-16,0 3 12 16,0 3-8-16,0 5 9 15,0 3-1-15,0 6-4 16,0 1 3-16,0 0-14 15,0 4 9-15,0 7 7 0,0 5 1 16,0 3 1 0,1 2-1-16,1 1 10 0,-2-1-11 15,0-4-1-15,0-3 0 16,0-6 0-16,0-4 0 15,0-4 1-15,0 0-1 16,0 0-4-16,0-8 4 16,0-6 1-16,0-3-11 15,0-1 4-15,0-5-2 16,0 2-5-16,0 3 8 15,1 2 4-15,2 5 2 16,-1 4-1-16,-2 7 1 16,1 0 0-16,-1 0-2 15,2 6 2-15,-2 8 29 16,0 2-13-16,0 4 5 0,0 0-4 15,0 0-8-15,0-5-6 16,0-1 7-16,0-5-10 16,0-5-1-16,0-3-1 15,0-1 2-15,0 0-1 16,1-5 0-16,2-8-14 15,-3-2 15-15,0-3-9 16,0-3-14-16,0 1 8 16,0 1 3-16,0 4 12 15,0 2-1-15,0 6 2 16,0 4 4-16,0 3 1 15,0 0-2-15,0 4 2 0,0 9 19 16,0 3-18 0,0 3 1-16,0-1-7 0,0 1 1 15,0-2-2-15,0-2-9 16,0-5-102-16,0-4-239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18:08.2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83 5167 333 0,'0'0'0'15,"0"0"-7"-15</inkml:trace>
  <inkml:trace contextRef="#ctx0" brushRef="#br0" timeOffset="382.0218">23220 5043 2 0,'0'0'527'15,"0"0"-457"-15,0 0-49 16,0 0-8-16,0 0 53 16,0 0 15-16,0 0-25 15,-49-15-23-15,49 15-27 0,0-2-6 16,0 1-1-16,0-1-15 15,0-1-13-15,6 3 2 16,0 0-11-16,6 0-21 16,-2 0-19-16,2 0-60 0</inkml:trace>
  <inkml:trace contextRef="#ctx0" brushRef="#br0" timeOffset="1200.0686">22960 5084 191 0,'0'0'383'0,"0"0"-244"0,0 0-100 16,0 0 11-16,0 0 43 15,0 0-22-15,0 0-25 16,-38 0-29-16,35 0 12 15,1 0 13-15,2 0-1 16,-1 0 3-16,1 0-12 16,0 0-7-16,0 0-11 15,0 0-14-15,0 0-17 16,9 0 17-16,7 0 0 15,6 0 33-15,11 0-24 16,9 0 1-16,12-2 25 16,19-2-5-16,21 1 8 0,22 1-16 15,7-1-8-15,-4-1 4 16,-8-1-17-16,-9-2-1 15,4-1 0-15,5-2 0 16,-1 0 0-16,0 0 1 16,-6 0-1-16,-9 2 0 15,-18 1-1-15,-17 1 1 16,-16 2-1-16,-6 2-9 15,1 2 10-15,1 0-1 16,1 0-3-16,-10 0 4 16,-7 0 0-16,-9 0 1 15,-8 0 0-15,-4 0-1 16,-3 0 6-16,0 0 35 0,0 0-8 15,0 0-1 1,0 0-12-16,-3 0-20 0,0 0 0 16,2 0-10-16,-1 0 8 15,1 0-27-15,-1 0-52 16,-7-2-71-16,2 0-80 15,-1 1-139-15</inkml:trace>
  <inkml:trace contextRef="#ctx0" brushRef="#br0" timeOffset="1734.0992">24564 4834 948 0,'0'0'216'0,"0"0"-128"16,0 0 2-16,0 0 29 15,0 0-32-15,0 0-24 16,0 0-52-16,-8-4-11 16,22 4 0-16,4 5 16 15,9 3 0-15,6 2-3 16,7 1-7-16,5 2-6 0,4-1 0 15,5 1-1 1,3-2-1-16,-2-1 1 0,-3-1-15 16,-7-2-8-16,-9-2 2 15,-11 1-6-15,-9-2-4 16,-10 1-19-16,-6-1 3 15,0 1 48-15,-16 2 3 16,-8 4 28-16,-9 3 1 16,-8 6 5-16,-6-1 0 15,-3 3-5-15,-1 2-6 16,3-1 0-16,3-3-5 15,11-3-2-15,9-7-2 16,10-2-11-16,7-4-6 16,7-4 0-16,1 0-12 15,0 0-75-15,4-1-99 0,4-10-68 16,-2 1-287-16</inkml:trace>
  <inkml:trace contextRef="#ctx0" brushRef="#br0" timeOffset="2986.1708">23122 4984 909 0,'0'0'188'0,"0"0"-103"16,0 0 8-16,0 0 11 0,0 0 22 15,0 0-18 1,0 0-41-16,15-10-28 0,-15 10-20 16,0 0 3-16,0 0 13 15,0 0-2-15,-9 0-4 16,-4 0-12-16,-7 5-11 15,-7 5-5-15,-4 4 1 16,-5 5-1-16,0 2 6 16,-3 0 0-16,7 0 1 15,3-4 5-15,8-5-3 16,6-1 5-16,8-7-6 15,5-1-7-15,2-1-2 16,0-2-2-16,0 1 2 16,11 1-2-16,4 2 4 15,0-3 2-15,2 2-3 0,2 1 0 16,-2 0 5-16,-1 3-5 15,0 3-1-15,-2 0-8 16,-3 1-2-16,-2 0 3 16,-3-2-5-16,0-2 2 15,-3-1 9-15,0-3 0 16,-2-2 0-16,1-1-1 15,-2 0-6-15,0 0 8 16,0 0 10-16,0 0 0 16,0-11-4-16,0-3-6 15,0-5 0-15,0-1-1 16,0-2-3-16,0 2 4 15,0 2 1-15,0 3-1 16,0 5 2-16,0 5-2 0,0 2-1 16,0 3-7-16,0 0-30 15,0 0-47-15,0 4-71 16,0 8-49-16,0-2-118 0</inkml:trace>
  <inkml:trace contextRef="#ctx0" brushRef="#br0" timeOffset="22702.2985">6197 2918 449 0,'0'0'556'16,"0"0"-411"-16,0 0-32 15,0 0 0-15,0 0-17 16,0 0-11-16,45-49-6 15,-42 44-11-15,0 3-14 16,-3 0-4-16,0 1 19 16,0 1-11-16,0 0-5 15,-8-2-9-15,-8 2-43 0,-6 0-1 16,-7 0 1-1,-2 6-1-15,0 8 0 0,-2 3 0 16,2 3-1-16,2 4 1 16,3 2-8-16,6 5 8 15,2 1-2-15,9 0 4 16,4-2-11-16,5-5 8 15,0-2 1-15,8-4 0 16,5-3-9-16,2-4 9 16,1-4 0-16,0-4-2 15,0-2 1-15,-1-2-27 16,0 0-64-16,-3-8-117 15,-5-4-114-15,-2 0-308 0</inkml:trace>
  <inkml:trace contextRef="#ctx0" brushRef="#br0" timeOffset="23077.3199">6369 2836 643 0,'0'0'488'0,"0"0"-349"16,0 0-65-1,0 0-13-15,0 0 1 0,0 0 1 16,0 0-36-16,3 17 10 16,0 4 40-16,-2 6-28 15,1 3-2-15,-2 3 13 16,0 3-34-16,0 1 8 15,0-1-13-15,0 0-11 16,-2-6-4-16,1-6-6 16,-1-5-24-16,1-6-31 15,1-7-64-15,-7-6-38 16,0 0-90-16,0-2-133 0</inkml:trace>
  <inkml:trace contextRef="#ctx0" brushRef="#br0" timeOffset="23356.3359">6324 2945 537 0,'0'0'224'16,"0"0"-2"-16,0 0-114 15,0 0-14-15,0 0 5 16,0 0-12-16,0 0 3 16,40-44-28-16,-22 28-33 15,4 1-10-15,1 0-17 16,-2 0-4-16,0 3 2 15,-4 4-33-15,-3 6-47 16,-5 2-100-16,-9 4-44 0,0 10-77 16,0 1-409-16</inkml:trace>
  <inkml:trace contextRef="#ctx0" brushRef="#br0" timeOffset="23542.3465">6394 3111 669 0,'0'0'550'15,"0"0"-365"-15,0 0-115 16,0 0-6-16,0 0-9 16,0 0-34-16,0 0-21 15,100-54-72-15,-75 42-134 0,-8 2-179 16,-4 2-566-16</inkml:trace>
  <inkml:trace contextRef="#ctx0" brushRef="#br0" timeOffset="23834.3632">6731 2859 436 0,'0'0'491'0,"0"0"-228"16,0 0-141-16,0 0-15 15,0 0 7-15,-13 89 8 16,10-57-24-16,1 4-25 15,2 0-22-15,0-1-23 16,0-2 2-16,0-4 7 0,0-3 1 16,0-3 3-16,0-7-7 15,0-2-8-15,0-4 5 16,2-3-22-16,1-3 7 15,3-2-16-15,4-2-6 16,2 0-5-16,6-8-63 16,15-19-127-16,-4 1-117 15,0 2-287-15</inkml:trace>
  <inkml:trace contextRef="#ctx0" brushRef="#br0" timeOffset="24144.381">7074 2944 535 0,'0'0'767'0,"0"0"-603"15,0 0-68-15,0 0 29 16,0 0-17-16,80-32-47 15,-58 24-45-15,-2 2-16 16,-1 1-112-16,-5 1-95 16,-5 4-90-16,-4 0-69 0,-3 0-325 15</inkml:trace>
  <inkml:trace contextRef="#ctx0" brushRef="#br0" timeOffset="24331.3917">7174 3059 675 0,'0'0'634'15,"0"0"-523"-15,0 0-53 16,0 0 57-16,0 0 9 16,0 0-35-16,0 0-70 15,77 7-19-15,-49-11-111 0,13-9-120 16,-8 2-172-1,-1 0-313-15</inkml:trace>
  <inkml:trace contextRef="#ctx0" brushRef="#br0" timeOffset="25007.4303">7696 2848 884 0,'0'0'306'0,"0"0"-168"16,0 0-10-16,0 0-50 16,0 0-2-16,0 0 11 0,0 0-58 15,-42-3-21-15,26 24-8 16,-1 4-5-16,-2 2 5 15,5 1 6-15,2-4-4 16,6-3 1-16,4-5-3 16,2-5-13-16,0-4 1 15,3-2-21-15,6-5 2 16,4 0 11-16,1-6-1 15,0-10 11-15,0-2-22 16,1-3 0-16,-1-2 30 16,-2-1-4-16,-2 1 6 15,-3 4 8-15,-1 2-1 16,-3 5 34-16,1 7 0 15,-4 4 10-15,1 1-16 16,-1 0-9-16,2 8-17 0,-1 12 62 16,2 8 14-16,1 7-35 15,-1 9-22-15,-1 6-6 16,-1 3-3-16,-1 5-2 15,0 2 1-15,0 1-17 16,-3 0-1-16,-7-3 6 16,-1-5-6-16,2-9 0 15,1-6 1-15,0-8 0 16,2-10 0-16,2-6 1 15,2-9-1-15,2-3 12 16,0-2-4-16,0 0 22 16,0-12 22-16,0-4-47 15,3-3 2-15,3-2 1 0,2 2-9 16,2 3 0-1,0 0-5-15,4 1-15 0,1 1-42 16,4-4-73-16,1 2-104 16,14-12-104-16,-3 3-58 15,-1 3-113-15</inkml:trace>
  <inkml:trace contextRef="#ctx0" brushRef="#br0" timeOffset="25526.46">8131 2874 649 0,'0'0'564'15,"0"0"-391"-15,0 0-3 16,0 0-1-16,0 0-13 16,0 0-59-16,0 0-60 15,20-5-13-15,0-2-18 16,1 0-6-16,-1 0-17 15,-3 1-64-15,-2-3-117 16,-5 4-96-16,-5-3-285 0</inkml:trace>
  <inkml:trace contextRef="#ctx0" brushRef="#br0" timeOffset="25711.4706">8150 3045 696 0,'0'0'827'0,"0"0"-696"15,0 0-42-15,0 0 41 16,0 0-39-16,92-21-70 16,-63 15-21-16,2 4-145 15,-7-1-159-15,-6 3-375 0</inkml:trace>
  <inkml:trace contextRef="#ctx0" brushRef="#br0" timeOffset="28889.6524">8911 2587 202 0,'0'0'569'15,"0"0"-345"-15,0 0-99 16,0 0-2-16,0 0-26 15,0 0-5-15,0 0-25 16,-1-25-22-16,1 25-25 16,0 0-4-16,0 0 2 15,0 0 14-15,0 0-6 16,-2 0 10-16,2 7-17 15,0 9 16-15,0 6 54 16,0 8-42-16,0 6-9 16,0 3 12-16,0 3-13 0,0 2-7 15,0-2 3 1,0-2-17-16,0-8 4 0,0-3-6 15,0-8-4-15,-1-6 5 16,-1-5-8-16,2-4 5 16,0-4-6-16,0-2 1 15,-2 0-5-15,1 0-2 16,-2 0-5-16,-2-1-55 15,-1-8-131-15,-2 1-51 16,-1-7-32-16,1 1-118 16,2 1-136-16</inkml:trace>
  <inkml:trace contextRef="#ctx0" brushRef="#br0" timeOffset="29347.6786">9073 2707 975 0,'0'0'315'16,"0"0"-213"-16,0 0-62 16,0 0-18-16,0 0 29 15,0 0-41-15,0 0-10 16,2 20 16-16,-14-3-9 15,-1 2 2-15,-4 0-8 16,1-1 9-16,0-2-10 16,2-4 0-16,5-4 10 15,3-4-10-15,3-1 21 16,3-3-5-16,0 0-15 15,0 0 11-15,3 0-12 0,9 0 11 16,0 0 13-16,3 2-3 16,0 4-4-16,-1 5-4 15,0 1 15-15,0 3 10 16,-1 0-15-16,-1 0-8 15,0-1-3-15,-3-1-11 16,-2-2 1-16,-2-2-2 16,-1-4 0-16,-1-2 0 15,-3-2-2-15,0 1-17 16,0-2-48-16,0 0-47 15,0-3-76-15,0-8-303 16,0-4 122-16</inkml:trace>
  <inkml:trace contextRef="#ctx0" brushRef="#br0" timeOffset="31117.7798">9567 2706 111 0,'0'0'865'0,"0"0"-692"16,0 0-47-16,0 0-36 15,0 0-20-15,0 0-18 16,0 0-16-16,-53-21-15 16,39 21-5-16,1 3 1 15,-2 9 15-15,0 7 0 16,0 4 3-16,-1 4 5 0,0 4-5 15,2 2 1-15,3 0-5 16,3-4-11-16,5-5-2 16,3-7-17-16,0-4 15 15,5-6 3-15,9-4 0 16,5-3 10-16,1 0-8 15,0-6-10-15,0-3-11 16,-4-3-14-16,-4 4-13 16,-3 0-23-16,-3 4-32 15,-4 2-44-15,-2 2-50 16,0 0-99-16,-8 0-93 15,-2 0-200-15</inkml:trace>
  <inkml:trace contextRef="#ctx0" brushRef="#br0" timeOffset="31620.8086">9818 2500 421 0,'0'0'516'0,"0"0"-398"15,0 0-41-15,0 0-19 16,0 0 1-16,0 0 6 16,0 0 6-16,-13 69-23 15,1-21-17-15,-5 18 21 16,2-1 9-16,-2 3 0 15,-2-2-1-15,2-10-18 16,-1 4-12-16,-2-8-1 16,4-6-15-16,1-7 11 15,3-6-10-15,2-9-15 0,4-7 6 16,1-6-6-16,4-7-6 15,1-4-13-15,0 0-67 16,0-7-69-16,0-9-45 16,0-1-300-16</inkml:trace>
  <inkml:trace contextRef="#ctx0" brushRef="#br0" timeOffset="32394.8529">10017 2620 578 0,'0'0'345'15,"0"0"-95"-15,0 0-137 16,0 0-58-16,0 0 8 15,0 0 69-15,0 0-17 16,0 103-32-16,0-57-19 16,0 1 1-16,1 0-1 15,6-5-20-15,-1-5-4 16,0-6-11-16,0-6-16 15,-1-2-3-15,-2-6-4 16,0-3-5-16,-1-5 6 16,0-6-7-16,0 0 0 0,-2-3-35 15,1 0 7-15,1 0 21 16,1-4-8-16,1-9 9 15,1-4 0-15,2-3-19 16,2-8 12-16,1 0-31 16,3-3-7-16,-2 3 13 15,1 5 12-15,-3 7 17 16,-1 5 8-16,-2 5-9 15,-3 4 10-15,1 2 0 16,1 0 0-16,2 10 34 16,0 6 15-16,2 5-1 15,1 1-7-15,1 1-29 0,-2-2-8 16,2-3-4-16,-1-2-20 15,-1-2-67-15,-1-8-101 16,-2-3-149-16,-1-3-290 0</inkml:trace>
  <inkml:trace contextRef="#ctx0" brushRef="#br0" timeOffset="32725.8718">10342 2488 924 0,'0'0'405'16,"0"0"-266"-16,0 0-37 16,0 0 67-16,0 0-21 15,80 89-41-15,-56-45-46 16,0 8-46-16,-2 3-15 15,-2 0-6-15,-2 0-42 16,-8-6-68-16,-4-4-52 16,-6 10-13-16,-7-12-93 15,-8-10-118-15</inkml:trace>
  <inkml:trace contextRef="#ctx0" brushRef="#br0" timeOffset="33363.9083">8894 2591 310 0,'0'0'653'16,"0"0"-531"-16,0 0-62 16,0 0-2-16,0 0 10 15,0 0 3-15,0 0 5 16,-91 142 4-16,82-47-18 15,4-4-5-15,5-12-18 16,1-28-18-16,14-14-20 16,6 4-1-16,15 12-94 15,-4-6-81-15,-3-15-193 0</inkml:trace>
  <inkml:trace contextRef="#ctx0" brushRef="#br0" timeOffset="34788.9898">10730 2757 391 0,'0'0'348'0,"0"0"-165"16,0 0-74-16,0 0 6 15,0 0 6-15,0 0-26 16,0 0-22-16,-20-11-5 16,17 11-11-16,-3-2 23 15,2 2 10-15,1 0-2 16,1-1 7-16,1 1-10 0,1 0 4 15,0 0-24 1,0 0-27-16,0 0-10 0,0 0-10 16,0-1-18-16,3 1 0 15,15-3 0-15,7 0 4 16,6 0 11-16,4 0-14 15,-1 0 5-15,-3 2-5 16,-4 0-1-16,-7 1 0 16,-4 0-1-16,-5 0 1 15,-7 0-1-15,-1 0 2 16,-3 0 5-16,0 0 2 15,0 0-2-15,0 0 10 16,0 0-15-16,0 0 0 16,0 0-1-16,0-2-29 15,0 1-32-15,0-2-70 0,0 1-115 16,-13 1-62-1,0-1-265-15,-1 2-131 0</inkml:trace>
  <inkml:trace contextRef="#ctx0" brushRef="#br0" timeOffset="35119.0087">10843 2925 523 0,'0'0'605'16,"0"0"-384"-16,0 0-111 16,0 0-8-16,0 0-17 0,0 0 4 15,0 0 41-15,58-11-44 16,-27 6-54-16,2 3-16 15,0 0-15-15,-1 2-1 16,-4 0 0-16,-4 0-6 16,-8 2 5-16,-3 1-25 15,-5 1-31-15,-3-2 3 16,-4-2-18-16,-1 0-15 15,0 0-14-15,0 0-65 16,0 0-87-16,-3-7-361 0</inkml:trace>
  <inkml:trace contextRef="#ctx0" brushRef="#br0" timeOffset="35535.0325">11374 2531 542 0,'0'0'577'15,"0"0"-366"-15,0 0-118 16,0 0-26-16,0 0-2 16,0 0 96-16,0 0-31 0,30 97-45 15,-21-50-27-15,-3 6 2 16,0 1-4-16,-3 0-18 15,-2-5 2-15,-1-6-22 16,0-8 11-16,0-7-1 16,0-6-11-16,0-8 6 15,0-8-5-15,0-1-9 16,0-5 10-16,0 0-18 15,0 0 0-15,0 0-1 16,0-8-27-16,0-4-112 16,0-12-106-16,0 3-114 15,0 3-515-15</inkml:trace>
  <inkml:trace contextRef="#ctx0" brushRef="#br0" timeOffset="36187.0698">11699 2773 588 0,'0'0'714'15,"0"0"-579"-15,0 0-26 16,0 0-37-16,0 0-19 16,0 0-18-16,0 0-25 15,-39 49-10-15,39-41-12 16,0 0-20-16,0-4 0 15,3-4 18-15,3 0-2 16,2 0 16-16,0-3-1 16,0-8 0-16,-2 2 1 15,0-2-1-15,-1-1 1 16,-2 4 5-16,0 1-4 0,-3 0 10 15,0 4 20 1,0 1 4-16,0 0-2 0,0 2 13 16,-5 0-29-16,-2 2-8 15,-1 6-2-15,1 3-5 16,1-1-2-16,3 1-7 15,3-1 5-15,0-1 2 16,0-2-1-16,0-3-17 16,0-1-6-16,3-3-3 15,4 0 8-15,-1 0 5 16,2 0 1-16,-4-7-3 15,1-2 16-15,-4 2-1 16,-1-2-11-16,0 4 12 16,0-1-19-16,0 3-16 15,-7 3-14-15,-2 0-39 0,0 0-64 16,-3 4-98-16,6 2-301 15</inkml:trace>
  <inkml:trace contextRef="#ctx0" brushRef="#br0" timeOffset="36719.1002">11978 2506 322 0,'0'0'514'0,"0"0"-398"15,0 0-15-15,0 0 13 16,0 0 31-16,0 0-22 15,0 0-27-15,0-34 2 16,0 34-21-16,-1 0-38 16,-8 1-17-16,-4 14-12 15,-1 4 12-15,-1 8 10 16,2 7-2-16,-1 5 3 15,5 7 1-15,2 3-3 16,4 2 1-16,3-2-13 16,0-2-10-16,6-8-9 15,9-6-9-15,6-9 7 16,2-7-15-16,4-8-14 0,0-7-6 15,1-2-2 1,-2-10-4-16,1-11-12 0,-2-9-29 16,-4-5 17-16,-6-6 27 15,-6-4 29-15,-6 0 11 16,-3-2 0-16,-2 2 9 15,-11 4 29-15,-4 6 1 16,-3 8-1-16,-3 7-17 16,-2 10-21-16,1 9-5 15,-16 7-81-15,6 12-106 16,2 4-293-16</inkml:trace>
  <inkml:trace contextRef="#ctx0" brushRef="#br0" timeOffset="37463.1427">11202 3642 476 0,'0'0'926'16,"0"0"-718"-16,0 0-98 15,0 0-44-15,0 0 6 16,110-28 58-16,-8 20 4 15,36 3-81-15,15-1-30 16,-5 0-17-16,-20-1-6 16,-38 0 0-16,-21-1-8 15,-20 3-9-15,-9-2 16 0,0-2-32 16,0 0 17-16,-7 2 3 15,-16 0-23-15,-17 4 36 16,-11 2-3-16,-38 1 3 16,-33 6 9-16,-37 18-8 15,-20 7-1-15,-1 5 8 16,10 1-7-16,21-2-1 15,21-2 2-15,24-8-2 16,20-5 7-16,18-6-5 16,5-1 8-16,10 0 15 15,11-3-23-15,17-7 14 16,44-3 9-16,42-2-9 0,36-19-1 15,14-8-15 1,-11 1 0-16,-37 7-20 0,-44 5-6 16,-25 6 11-16,-14 5 3 15,-4-1-14-15,-8 3 18 16,-7 0-18-16,-3 3 1 15,-12 0-33-15,-34 12-118 16,3 2-58-16,-2 2-168 0</inkml:trace>
  <inkml:trace contextRef="#ctx0" brushRef="#br0" timeOffset="40249.3021">4748 6777 780 0,'0'0'215'0,"0"0"-73"16,0 0-54-16,0 0 13 16,0 0-18-16,0 0-38 15,0 0 28-15,-22 136-3 0,7-40-11 16,0 7-6-1,5-16-31-15,2-23 2 0,5-26-23 16,3-10 0-16,0-1 11 16,0-2-12-16,0-3 0 15,0-10 0-15,0-7-12 16,0-5-3-16,0 0 15 15,3-13 1-15,3-13-1 16,2-10-1-16,0-10-12 16,0-4-19-16,-2-4-30 15,-3 3 4-15,-1 4 22 16,-2 10 4-16,0 8 19 15,0 11 13-15,0 11 4 16,0 7-4-16,0 4-28 16,0 19 28-16,0 8 20 0,0 6-12 15,0 3 3-15,0 2-11 16,0 3-47-16,-2-12-143 15,-4-10-199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36:05.9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09 7345 310 0,'0'0'220'15,"0"0"-131"-15,0 0-17 16,0 0-18-16,0 0 5 16,0 0-4-16,0-2-15 15,0-1-4-15,0 2-10 16,0-2 15-16,0 2 2 15,0-1 6-15,0 1 12 16,0 1 17-16,-1 0-4 16,1 0-7-16,0 0-25 15,0 0 42-15,0 0 2 16,0 0-22-16,0 0-9 0,0 0-4 15,0 0-1-15,0 0-10 16,0 0-4 0,0 0-15-16,0 0-2 0,-2 0-5 15,-1 0 3-15,-1 0-4 16,-6 0-6-16,-1-1-7 15,-4-1-7-15,-1 2 7 16,-4 0-2-16,-1 0 1 16,0 0 0-16,1 2 1 15,1 3-1-15,2 2 1 16,2-1 0-16,1-1 0 15,5 2-1-15,2 0 1 16,0 0 0-16,1 3 0 16,1 2 0-16,2 0 1 15,2 3 0-15,-1-1 8 0,2 2-8 16,0 0-1-16,0-2 2 15,-1 1-1-15,1-1 0 16,0-2-1-16,0-1 2 16,0-1-2-16,0-3 0 15,0 0 0-15,0-2 0 16,0-3-7-16,4 3 6 15,2-2 0-15,2-1-1 16,0 0 1-16,3 1-8 16,1-3-1-16,3 0-11 15,-2 0-1-15,1 0 2 0,-2 0-4 16,-3 0 4-1,-1 0 4-15,-5 0 1 0,0 0 14 16,-3 0-1 0,0 0 1-16,0 0 1 0,0 0 0 15,0 0 1-15,0 0-1 16,2 0-1-16,1 0-5 15,0 0 5-15,-1-2 1 16,1 1 0-16,-2 1 1 16,-1 0 0-16,0 0 6 15,0 0-7-15,0 0 0 16,0 0 0-16,0 0 1 15,0 0 5-15,0 0 3 16,0 0-1-16,0 0 14 16,0 0-7-16,0 0 8 15,0 0 1-15,0 0-14 0,0 0-4 16,0 0-6-16,-1 0 0 15,-1 0 0-15,1 0-1 16,-1 0 0-16,2 0 1 16,0 0 0-16,0 0 7 15,0 0-6-15,0 0 0 16,0 0-1-16,0 0 0 15,0 0 0-15,0 0-17 16,-2 0-58-16,-2 0-119 16,-1 0-113-16,1 0-81 0</inkml:trace>
  <inkml:trace contextRef="#ctx0" brushRef="#br0" timeOffset="818.0468">20469 7377 649 0,'0'0'162'0,"0"0"-50"16,0 0-16-16,0 0 5 16,0 0 9-16,0 0-22 0,0 0-33 15,-10 0-23 1,5 0-9-16,-1 0-5 0,0 0-4 15,-3 0-3-15,3 0-3 16,-3 0-2-16,0 3-6 16,-1 2 13-16,-1 1-2 15,2 0 10-15,-2 3 3 16,2 0-3-16,1 3-1 15,0 0 3-15,0 2-7 16,2 3 2-16,-2-1-6 16,2 5 1-16,1-1 3 15,0 1-15-15,0-2 8 16,4 0-2-16,1 1-1 15,0-5 3-15,0-1-9 16,0-3 0-16,3 1 6 16,3-4-6-16,3 0 0 0,-2-4-1 15,4-3-8-15,2-1 9 16,1 0-19-16,2 0 7 15,-3-7-20-15,2 1 5 16,-6 1 8-16,-3 0 7 16,-3 3-4-16,-1 2 7 15,-2 0 8-15,0 0-11 16,0 0 11-16,0 0 1 15,0 0 0-15,0 0 0 16,0 0 1-16,0 0 8 16,0 0-8-16,0 0 7 15,0 0 2-15,0 0-9 16,0 0 11-16,0 0-6 15,0 0-5-15,0 0 9 0,0 0-9 16,0 0 5-16,0 0 0 16,0 0-5-16,0 0-1 15,0 0 8-15,-3 0 6 16,-5 0-14-16,1 0 2 15,-2 2-1-15,1-2 1 16,2 0-2-16,0 0 0 16,0 0-5-16,1 0-27 15,-1 0-15-15,0 0-76 16,-2 0-50-16,1-2-25 15,2-3-51-15</inkml:trace>
  <inkml:trace contextRef="#ctx0" brushRef="#br0" timeOffset="1157.0662">20445 7361 222 0,'0'0'377'15,"0"0"-210"-15,0 0-32 16,0 0-33-16,0 0 1 16,0 0 0-16,0 0-11 15,-40 2-32-15,25 5-14 16,1 0-21-16,-2 2-2 15,1 2-1-15,-1 1-12 0,1 3 5 16,0 1-5-16,3 4 9 16,0 3 1-16,5 1-4 15,2 2-10-15,5-1-6 16,0-1 0-16,3-4-10 15,12-7-32-15,12-1-45 16,-3-7-77-16,-2-3-9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263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167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8762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5625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008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04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3735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1857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5390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0407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739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0020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E97E3-4DF8-4680-9273-985365FF77A8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160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6.bin"/><Relationship Id="rId3" Type="http://schemas.openxmlformats.org/officeDocument/2006/relationships/video" Target="../media/media5.m4v"/><Relationship Id="rId7" Type="http://schemas.openxmlformats.org/officeDocument/2006/relationships/image" Target="../media/image31.png"/><Relationship Id="rId12" Type="http://schemas.openxmlformats.org/officeDocument/2006/relationships/image" Target="../media/image17.wmf"/><Relationship Id="rId2" Type="http://schemas.microsoft.com/office/2007/relationships/media" Target="../media/media5.m4v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25.bin"/><Relationship Id="rId5" Type="http://schemas.openxmlformats.org/officeDocument/2006/relationships/video" Target="../media/media6.m4v"/><Relationship Id="rId10" Type="http://schemas.openxmlformats.org/officeDocument/2006/relationships/image" Target="../media/image29.wmf"/><Relationship Id="rId4" Type="http://schemas.microsoft.com/office/2007/relationships/media" Target="../media/media6.m4v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9.bin"/><Relationship Id="rId3" Type="http://schemas.openxmlformats.org/officeDocument/2006/relationships/video" Target="../media/media7.m4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microsoft.com/office/2007/relationships/media" Target="../media/media7.m4v"/><Relationship Id="rId1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28.bin"/><Relationship Id="rId5" Type="http://schemas.openxmlformats.org/officeDocument/2006/relationships/video" Target="../media/media8.m4v"/><Relationship Id="rId10" Type="http://schemas.openxmlformats.org/officeDocument/2006/relationships/image" Target="../media/image34.png"/><Relationship Id="rId4" Type="http://schemas.microsoft.com/office/2007/relationships/media" Target="../media/media8.m4v"/><Relationship Id="rId9" Type="http://schemas.openxmlformats.org/officeDocument/2006/relationships/image" Target="../media/image33.png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2.bin"/><Relationship Id="rId3" Type="http://schemas.openxmlformats.org/officeDocument/2006/relationships/video" Target="../media/media9.m4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microsoft.com/office/2007/relationships/media" Target="../media/media9.m4v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31.bin"/><Relationship Id="rId5" Type="http://schemas.openxmlformats.org/officeDocument/2006/relationships/video" Target="../media/media10.m4v"/><Relationship Id="rId10" Type="http://schemas.openxmlformats.org/officeDocument/2006/relationships/image" Target="../media/image36.png"/><Relationship Id="rId4" Type="http://schemas.microsoft.com/office/2007/relationships/media" Target="../media/media10.m4v"/><Relationship Id="rId9" Type="http://schemas.openxmlformats.org/officeDocument/2006/relationships/image" Target="../media/image35.png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video" Target="../media/media9.m4v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2" Type="http://schemas.microsoft.com/office/2007/relationships/media" Target="../media/media9.m4v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0.wmf"/><Relationship Id="rId5" Type="http://schemas.openxmlformats.org/officeDocument/2006/relationships/video" Target="../media/media11.m4v"/><Relationship Id="rId15" Type="http://schemas.openxmlformats.org/officeDocument/2006/relationships/customXml" Target="../ink/ink9.xml"/><Relationship Id="rId10" Type="http://schemas.openxmlformats.org/officeDocument/2006/relationships/oleObject" Target="../embeddings/oleObject34.bin"/><Relationship Id="rId4" Type="http://schemas.microsoft.com/office/2007/relationships/media" Target="../media/media11.m4v"/><Relationship Id="rId9" Type="http://schemas.openxmlformats.org/officeDocument/2006/relationships/image" Target="../media/image35.png"/><Relationship Id="rId1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6.png"/><Relationship Id="rId3" Type="http://schemas.openxmlformats.org/officeDocument/2006/relationships/video" Target="../media/media10.m4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7.wmf"/><Relationship Id="rId2" Type="http://schemas.microsoft.com/office/2007/relationships/media" Target="../media/media10.m4v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38.bin"/><Relationship Id="rId5" Type="http://schemas.openxmlformats.org/officeDocument/2006/relationships/video" Target="../media/media12.m4v"/><Relationship Id="rId10" Type="http://schemas.openxmlformats.org/officeDocument/2006/relationships/image" Target="../media/image38.wmf"/><Relationship Id="rId4" Type="http://schemas.microsoft.com/office/2007/relationships/media" Target="../media/media12.m4v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8.wmf"/><Relationship Id="rId18" Type="http://schemas.openxmlformats.org/officeDocument/2006/relationships/image" Target="../media/image19.e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3.bin"/><Relationship Id="rId17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customXml" Target="../ink/ink10.xml"/><Relationship Id="rId10" Type="http://schemas.openxmlformats.org/officeDocument/2006/relationships/oleObject" Target="../embeddings/oleObject42.bin"/><Relationship Id="rId19" Type="http://schemas.openxmlformats.org/officeDocument/2006/relationships/customXml" Target="../ink/ink12.xml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6.wmf"/><Relationship Id="rId1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8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.png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1.wmf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customXml" Target="../ink/ink16.xml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customXml" Target="../ink/ink17.xml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customXml" Target="../ink/ink18.xml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9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wmf"/><Relationship Id="rId1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customXml" Target="../ink/ink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image" Target="../media/image3.png"/><Relationship Id="rId22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image" Target="../media/image19.e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customXml" Target="../ink/ink3.xml"/><Relationship Id="rId10" Type="http://schemas.openxmlformats.org/officeDocument/2006/relationships/oleObject" Target="../embeddings/oleObject13.bin"/><Relationship Id="rId19" Type="http://schemas.openxmlformats.org/officeDocument/2006/relationships/customXml" Target="../ink/ink5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video" Target="../media/media1.m4v"/><Relationship Id="rId7" Type="http://schemas.openxmlformats.org/officeDocument/2006/relationships/image" Target="../media/image18.wmf"/><Relationship Id="rId12" Type="http://schemas.openxmlformats.org/officeDocument/2006/relationships/image" Target="../media/image23.emf"/><Relationship Id="rId2" Type="http://schemas.microsoft.com/office/2007/relationships/media" Target="../media/media1.m4v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customXml" Target="../ink/ink7.xml"/><Relationship Id="rId5" Type="http://schemas.openxmlformats.org/officeDocument/2006/relationships/image" Target="../media/image19.png"/><Relationship Id="rId10" Type="http://schemas.openxmlformats.org/officeDocument/2006/relationships/image" Target="../media/image22.emf"/><Relationship Id="rId4" Type="http://schemas.openxmlformats.org/officeDocument/2006/relationships/slideLayout" Target="../slideLayouts/slideLayout2.xml"/><Relationship Id="rId9" Type="http://schemas.openxmlformats.org/officeDocument/2006/relationships/customXml" Target="../ink/ink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video" Target="../media/media1.m4v"/><Relationship Id="rId7" Type="http://schemas.openxmlformats.org/officeDocument/2006/relationships/image" Target="../media/image22.wmf"/><Relationship Id="rId12" Type="http://schemas.openxmlformats.org/officeDocument/2006/relationships/image" Target="../media/image24.emf"/><Relationship Id="rId2" Type="http://schemas.microsoft.com/office/2007/relationships/media" Target="../media/media1.m4v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customXml" Target="../ink/ink8.xml"/><Relationship Id="rId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video" Target="../media/media2.m4v"/><Relationship Id="rId7" Type="http://schemas.openxmlformats.org/officeDocument/2006/relationships/image" Target="../media/image18.wmf"/><Relationship Id="rId2" Type="http://schemas.microsoft.com/office/2007/relationships/media" Target="../media/media2.m4v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png"/><Relationship Id="rId10" Type="http://schemas.openxmlformats.org/officeDocument/2006/relationships/image" Target="../media/image2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video" Target="../media/media3.m4v"/><Relationship Id="rId7" Type="http://schemas.openxmlformats.org/officeDocument/2006/relationships/image" Target="../media/image18.wmf"/><Relationship Id="rId2" Type="http://schemas.microsoft.com/office/2007/relationships/media" Target="../media/media3.m4v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png"/><Relationship Id="rId10" Type="http://schemas.openxmlformats.org/officeDocument/2006/relationships/image" Target="../media/image2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video" Target="../media/media4.m4v"/><Relationship Id="rId7" Type="http://schemas.openxmlformats.org/officeDocument/2006/relationships/image" Target="../media/image18.wmf"/><Relationship Id="rId2" Type="http://schemas.microsoft.com/office/2007/relationships/media" Target="../media/media4.m4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png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6939" y="132348"/>
            <a:ext cx="10788208" cy="5690936"/>
          </a:xfrm>
        </p:spPr>
        <p:txBody>
          <a:bodyPr>
            <a:normAutofit/>
          </a:bodyPr>
          <a:lstStyle/>
          <a:p>
            <a:r>
              <a:rPr lang="pt-BR" sz="4000" b="1" dirty="0" smtClean="0"/>
              <a:t>M3N10/M4N10/M5N10</a:t>
            </a:r>
            <a:r>
              <a:rPr lang="pt-BR" sz="4000" b="1" dirty="0"/>
              <a:t>: </a:t>
            </a:r>
            <a:r>
              <a:rPr lang="pt-BR" sz="4000" b="1" dirty="0" smtClean="0"/>
              <a:t>2020-2021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b="1" dirty="0" smtClean="0"/>
              <a:t>Computational </a:t>
            </a:r>
            <a:r>
              <a:rPr lang="pt-BR" b="1" dirty="0"/>
              <a:t>Partial </a:t>
            </a:r>
            <a:r>
              <a:rPr lang="pt-BR" b="1" dirty="0" smtClean="0"/>
              <a:t>Differential Equations</a:t>
            </a:r>
            <a:br>
              <a:rPr lang="pt-BR" b="1" dirty="0" smtClean="0"/>
            </a:br>
            <a:r>
              <a:rPr lang="pt-BR" b="1" dirty="0" smtClean="0"/>
              <a:t>(CPDEs : 2020-2021)</a:t>
            </a:r>
            <a:r>
              <a:rPr lang="pt-BR" b="1" dirty="0"/>
              <a:t/>
            </a:r>
            <a:br>
              <a:rPr lang="pt-BR" b="1" dirty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/>
              <a:t/>
            </a:r>
            <a:br>
              <a:rPr lang="en-GB" sz="3100" b="1" dirty="0"/>
            </a:b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Lecture 13-14-15 : Hyperbolic PDEs (part a)</a:t>
            </a:r>
            <a:b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    </a:t>
            </a:r>
            <a:endParaRPr lang="en-GB" sz="31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51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0126"/>
            <a:ext cx="9225887" cy="354842"/>
          </a:xfrm>
        </p:spPr>
        <p:txBody>
          <a:bodyPr>
            <a:noAutofit/>
          </a:bodyPr>
          <a:lstStyle/>
          <a:p>
            <a:r>
              <a:rPr lang="en-GB" sz="3600" b="1" dirty="0" smtClean="0"/>
              <a:t>Non-optimal CFL number, CFL &gt; 1</a:t>
            </a:r>
            <a:endParaRPr lang="en-GB" sz="3600" b="1" dirty="0"/>
          </a:p>
        </p:txBody>
      </p:sp>
      <p:pic>
        <p:nvPicPr>
          <p:cNvPr id="6" name="caseC_CFL1p05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pic>
        <p:nvPicPr>
          <p:cNvPr id="7" name="caseF_CFL1p05N15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665913" y="2560638"/>
            <a:ext cx="5334000" cy="4000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6603" y="1213808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C: </a:t>
            </a:r>
            <a:r>
              <a:rPr lang="en-GB" dirty="0" err="1" smtClean="0"/>
              <a:t>upwinded</a:t>
            </a:r>
            <a:r>
              <a:rPr lang="en-GB" dirty="0" smtClean="0"/>
              <a:t>, </a:t>
            </a:r>
            <a:r>
              <a:rPr lang="en-GB" b="1" dirty="0" smtClean="0"/>
              <a:t>CFL= 1.05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665911" y="1115846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F: Lax-</a:t>
            </a:r>
            <a:r>
              <a:rPr lang="en-GB" dirty="0" err="1" smtClean="0"/>
              <a:t>Wendroff</a:t>
            </a:r>
            <a:r>
              <a:rPr lang="en-GB" dirty="0" smtClean="0"/>
              <a:t>, </a:t>
            </a:r>
            <a:r>
              <a:rPr lang="en-GB" b="1" dirty="0" smtClean="0"/>
              <a:t>CFL= 1.05</a:t>
            </a:r>
            <a:endParaRPr lang="en-GB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9063"/>
              </p:ext>
            </p:extLst>
          </p:nvPr>
        </p:nvGraphicFramePr>
        <p:xfrm>
          <a:off x="1601788" y="1941513"/>
          <a:ext cx="25574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9" imgW="2692080" imgH="355320" progId="Equation.DSMT4">
                  <p:embed/>
                </p:oleObj>
              </mc:Choice>
              <mc:Fallback>
                <p:oleObj name="Equation" r:id="rId9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1788" y="1941513"/>
                        <a:ext cx="25574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29850"/>
              </p:ext>
            </p:extLst>
          </p:nvPr>
        </p:nvGraphicFramePr>
        <p:xfrm>
          <a:off x="8315172" y="1324849"/>
          <a:ext cx="3279699" cy="114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11" imgW="3288960" imgH="1143000" progId="Equation.DSMT4">
                  <p:embed/>
                </p:oleObj>
              </mc:Choice>
              <mc:Fallback>
                <p:oleObj name="Equation" r:id="rId11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5172" y="1324849"/>
                        <a:ext cx="3279699" cy="114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41397"/>
              </p:ext>
            </p:extLst>
          </p:nvPr>
        </p:nvGraphicFramePr>
        <p:xfrm>
          <a:off x="5296847" y="1990368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13" imgW="1320480" imgH="634680" progId="Equation.DSMT4">
                  <p:embed/>
                </p:oleObj>
              </mc:Choice>
              <mc:Fallback>
                <p:oleObj name="Equation" r:id="rId13" imgW="1320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6847" y="1990368"/>
                        <a:ext cx="132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</a:t>
            </a:r>
            <a:r>
              <a:rPr lang="en-GB" i="1" dirty="0" smtClean="0"/>
              <a:t>C: </a:t>
            </a:r>
            <a:r>
              <a:rPr lang="en-GB" i="1" dirty="0" smtClean="0"/>
              <a:t>CFL=1.05</a:t>
            </a:r>
            <a:endParaRPr lang="en-GB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6665913" y="2539013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1.05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19152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0126"/>
            <a:ext cx="9225887" cy="354842"/>
          </a:xfrm>
        </p:spPr>
        <p:txBody>
          <a:bodyPr>
            <a:noAutofit/>
          </a:bodyPr>
          <a:lstStyle/>
          <a:p>
            <a:r>
              <a:rPr lang="en-GB" sz="3600" b="1" dirty="0" smtClean="0"/>
              <a:t>Non-optimal CFL number, CFL &lt; 1</a:t>
            </a:r>
            <a:endParaRPr lang="en-GB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6603" y="1213808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C: </a:t>
            </a:r>
            <a:r>
              <a:rPr lang="en-GB" dirty="0" err="1" smtClean="0"/>
              <a:t>upwinded</a:t>
            </a:r>
            <a:r>
              <a:rPr lang="en-GB" dirty="0" smtClean="0"/>
              <a:t>, </a:t>
            </a:r>
            <a:r>
              <a:rPr lang="en-GB" b="1" dirty="0" smtClean="0"/>
              <a:t>CFL= 0.95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670618" y="1115846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F: Lax-</a:t>
            </a:r>
            <a:r>
              <a:rPr lang="en-GB" dirty="0" err="1" smtClean="0"/>
              <a:t>Wendroff</a:t>
            </a:r>
            <a:r>
              <a:rPr lang="en-GB" dirty="0" smtClean="0"/>
              <a:t>, </a:t>
            </a:r>
            <a:r>
              <a:rPr lang="en-GB" b="1" dirty="0" smtClean="0"/>
              <a:t>CFL= 0.95</a:t>
            </a:r>
            <a:endParaRPr lang="en-GB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227"/>
              </p:ext>
            </p:extLst>
          </p:nvPr>
        </p:nvGraphicFramePr>
        <p:xfrm>
          <a:off x="8310020" y="1324849"/>
          <a:ext cx="3279699" cy="114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7" imgW="3288960" imgH="1143000" progId="Equation.DSMT4">
                  <p:embed/>
                </p:oleObj>
              </mc:Choice>
              <mc:Fallback>
                <p:oleObj name="Equation" r:id="rId7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0020" y="1324849"/>
                        <a:ext cx="3279699" cy="114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C_CFL0p95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pic>
        <p:nvPicPr>
          <p:cNvPr id="5" name="caseF_CFL0p95N15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665913" y="2560638"/>
            <a:ext cx="5334000" cy="40005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41397"/>
              </p:ext>
            </p:extLst>
          </p:nvPr>
        </p:nvGraphicFramePr>
        <p:xfrm>
          <a:off x="5296847" y="1990368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11" imgW="1320480" imgH="634680" progId="Equation.DSMT4">
                  <p:embed/>
                </p:oleObj>
              </mc:Choice>
              <mc:Fallback>
                <p:oleObj name="Equation" r:id="rId11" imgW="1320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6847" y="1990368"/>
                        <a:ext cx="132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9364"/>
              </p:ext>
            </p:extLst>
          </p:nvPr>
        </p:nvGraphicFramePr>
        <p:xfrm>
          <a:off x="1601788" y="1941513"/>
          <a:ext cx="25574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13" imgW="2692080" imgH="355320" progId="Equation.DSMT4">
                  <p:embed/>
                </p:oleObj>
              </mc:Choice>
              <mc:Fallback>
                <p:oleObj name="Equation" r:id="rId13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788" y="1941513"/>
                        <a:ext cx="25574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</a:t>
            </a:r>
            <a:r>
              <a:rPr lang="en-GB" i="1" dirty="0" smtClean="0"/>
              <a:t>C: </a:t>
            </a:r>
            <a:r>
              <a:rPr lang="en-GB" i="1" dirty="0" smtClean="0"/>
              <a:t>CFL=0.95</a:t>
            </a:r>
            <a:endParaRPr lang="en-GB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6665913" y="2539013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0.95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87116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0126"/>
            <a:ext cx="9225887" cy="354842"/>
          </a:xfrm>
        </p:spPr>
        <p:txBody>
          <a:bodyPr>
            <a:noAutofit/>
          </a:bodyPr>
          <a:lstStyle/>
          <a:p>
            <a:r>
              <a:rPr lang="en-GB" sz="3600" b="1" dirty="0" smtClean="0"/>
              <a:t>Non-optimal CFL number, CFL &lt; 1</a:t>
            </a:r>
            <a:endParaRPr lang="en-GB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6603" y="1213808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C: </a:t>
            </a:r>
            <a:r>
              <a:rPr lang="en-GB" dirty="0" err="1" smtClean="0"/>
              <a:t>upwinded</a:t>
            </a:r>
            <a:r>
              <a:rPr lang="en-GB" dirty="0" smtClean="0"/>
              <a:t>, </a:t>
            </a:r>
            <a:r>
              <a:rPr lang="en-GB" b="1" dirty="0" smtClean="0"/>
              <a:t>CFL= 0.90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665913" y="1163471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F: Lax-</a:t>
            </a:r>
            <a:r>
              <a:rPr lang="en-GB" dirty="0" err="1" smtClean="0"/>
              <a:t>Wendroff</a:t>
            </a:r>
            <a:r>
              <a:rPr lang="en-GB" dirty="0" smtClean="0"/>
              <a:t>, </a:t>
            </a:r>
            <a:r>
              <a:rPr lang="en-GB" b="1" dirty="0" smtClean="0"/>
              <a:t>CFL= 0.90</a:t>
            </a:r>
            <a:endParaRPr lang="en-GB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44776"/>
              </p:ext>
            </p:extLst>
          </p:nvPr>
        </p:nvGraphicFramePr>
        <p:xfrm>
          <a:off x="8309228" y="1371243"/>
          <a:ext cx="3279699" cy="114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7" imgW="3288960" imgH="1143000" progId="Equation.DSMT4">
                  <p:embed/>
                </p:oleObj>
              </mc:Choice>
              <mc:Fallback>
                <p:oleObj name="Equation" r:id="rId7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9228" y="1371243"/>
                        <a:ext cx="3279699" cy="114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aseC_CFL0p9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pic>
        <p:nvPicPr>
          <p:cNvPr id="6" name="caseF_CFL0p90N15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665913" y="2560638"/>
            <a:ext cx="5334000" cy="40005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10252"/>
              </p:ext>
            </p:extLst>
          </p:nvPr>
        </p:nvGraphicFramePr>
        <p:xfrm>
          <a:off x="5296847" y="1990368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11" imgW="1320480" imgH="634680" progId="Equation.DSMT4">
                  <p:embed/>
                </p:oleObj>
              </mc:Choice>
              <mc:Fallback>
                <p:oleObj name="Equation" r:id="rId11" imgW="1320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6847" y="1990368"/>
                        <a:ext cx="132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9364"/>
              </p:ext>
            </p:extLst>
          </p:nvPr>
        </p:nvGraphicFramePr>
        <p:xfrm>
          <a:off x="1601788" y="1941513"/>
          <a:ext cx="25574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13" imgW="2692080" imgH="355320" progId="Equation.DSMT4">
                  <p:embed/>
                </p:oleObj>
              </mc:Choice>
              <mc:Fallback>
                <p:oleObj name="Equation" r:id="rId13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788" y="1941513"/>
                        <a:ext cx="25574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65913" y="2539013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0.90</a:t>
            </a:r>
            <a:endParaRPr lang="en-GB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</a:t>
            </a:r>
            <a:r>
              <a:rPr lang="en-GB" i="1" dirty="0" smtClean="0"/>
              <a:t>C: </a:t>
            </a:r>
            <a:r>
              <a:rPr lang="en-GB" i="1" dirty="0" smtClean="0"/>
              <a:t>CFL=0.9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119800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0126"/>
            <a:ext cx="11505063" cy="354842"/>
          </a:xfrm>
        </p:spPr>
        <p:txBody>
          <a:bodyPr>
            <a:noAutofit/>
          </a:bodyPr>
          <a:lstStyle/>
          <a:p>
            <a:r>
              <a:rPr lang="en-GB" sz="3600" b="1" dirty="0" smtClean="0"/>
              <a:t>Non-optimal CFL number, CFL &lt; 1, Spatial resolution effect</a:t>
            </a:r>
            <a:endParaRPr lang="en-GB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793587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C: </a:t>
            </a:r>
            <a:r>
              <a:rPr lang="en-GB" dirty="0" err="1" smtClean="0"/>
              <a:t>upwinded</a:t>
            </a:r>
            <a:r>
              <a:rPr lang="en-GB" dirty="0" smtClean="0"/>
              <a:t>, </a:t>
            </a:r>
            <a:r>
              <a:rPr lang="en-GB" b="1" dirty="0" smtClean="0"/>
              <a:t>CFL= 0.90</a:t>
            </a:r>
            <a:endParaRPr lang="en-GB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94637"/>
              </p:ext>
            </p:extLst>
          </p:nvPr>
        </p:nvGraphicFramePr>
        <p:xfrm>
          <a:off x="3175000" y="793750"/>
          <a:ext cx="2560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Equation" r:id="rId7" imgW="2692080" imgH="355320" progId="Equation.DSMT4">
                  <p:embed/>
                </p:oleObj>
              </mc:Choice>
              <mc:Fallback>
                <p:oleObj name="Equation" r:id="rId7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5000" y="793750"/>
                        <a:ext cx="25606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aseC_CFL0p9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56811"/>
              </p:ext>
            </p:extLst>
          </p:nvPr>
        </p:nvGraphicFramePr>
        <p:xfrm>
          <a:off x="1346200" y="1836268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" name="Equation" r:id="rId10" imgW="1320480" imgH="634680" progId="Equation.DSMT4">
                  <p:embed/>
                </p:oleObj>
              </mc:Choice>
              <mc:Fallback>
                <p:oleObj name="Equation" r:id="rId10" imgW="1320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6200" y="1836268"/>
                        <a:ext cx="132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2576"/>
              </p:ext>
            </p:extLst>
          </p:nvPr>
        </p:nvGraphicFramePr>
        <p:xfrm>
          <a:off x="8659813" y="1836738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Equation" r:id="rId12" imgW="1346040" imgH="634680" progId="Equation.DSMT4">
                  <p:embed/>
                </p:oleObj>
              </mc:Choice>
              <mc:Fallback>
                <p:oleObj name="Equation" r:id="rId12" imgW="1346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9813" y="1836738"/>
                        <a:ext cx="134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aseC_CFL0p90N40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659089" y="2560638"/>
            <a:ext cx="5334000" cy="4000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70976" y="1316736"/>
            <a:ext cx="188976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Less dissipation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</a:t>
            </a:r>
            <a:r>
              <a:rPr lang="en-GB" i="1" dirty="0" smtClean="0"/>
              <a:t>C: </a:t>
            </a:r>
            <a:r>
              <a:rPr lang="en-GB" i="1" dirty="0" smtClean="0"/>
              <a:t>CFL=0.90</a:t>
            </a:r>
            <a:endParaRPr lang="en-GB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6661614" y="2497836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A: CFL=0.90</a:t>
            </a:r>
            <a:endParaRPr lang="en-GB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7293240" y="2638440"/>
              <a:ext cx="90360" cy="1263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283880" y="2629080"/>
                <a:ext cx="108360" cy="14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79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0126"/>
            <a:ext cx="11505063" cy="354842"/>
          </a:xfrm>
        </p:spPr>
        <p:txBody>
          <a:bodyPr>
            <a:noAutofit/>
          </a:bodyPr>
          <a:lstStyle/>
          <a:p>
            <a:r>
              <a:rPr lang="en-GB" sz="3600" b="1" dirty="0" smtClean="0"/>
              <a:t>Non-optimal CFL number, CFL &lt; 1, Spatial resolution effect</a:t>
            </a:r>
            <a:endParaRPr lang="en-GB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793587"/>
            <a:ext cx="328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se F: Lax-</a:t>
            </a:r>
            <a:r>
              <a:rPr lang="en-GB" dirty="0" err="1" smtClean="0"/>
              <a:t>Wendroff</a:t>
            </a:r>
            <a:r>
              <a:rPr lang="en-GB" dirty="0" smtClean="0"/>
              <a:t>, </a:t>
            </a:r>
            <a:r>
              <a:rPr lang="en-GB" b="1" dirty="0" smtClean="0"/>
              <a:t>CFL= 0.90</a:t>
            </a:r>
            <a:endParaRPr lang="en-GB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46200" y="1836268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7" imgW="1320480" imgH="634680" progId="Equation.DSMT4">
                  <p:embed/>
                </p:oleObj>
              </mc:Choice>
              <mc:Fallback>
                <p:oleObj name="Equation" r:id="rId7" imgW="1320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6200" y="1836268"/>
                        <a:ext cx="132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659813" y="1836738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9813" y="1836738"/>
                        <a:ext cx="134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75733"/>
              </p:ext>
            </p:extLst>
          </p:nvPr>
        </p:nvGraphicFramePr>
        <p:xfrm>
          <a:off x="3379390" y="695729"/>
          <a:ext cx="3279699" cy="114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11" imgW="3288960" imgH="1143000" progId="Equation.DSMT4">
                  <p:embed/>
                </p:oleObj>
              </mc:Choice>
              <mc:Fallback>
                <p:oleObj name="Equation" r:id="rId11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9390" y="695729"/>
                        <a:ext cx="3279699" cy="114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F_CFL0p9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pic>
        <p:nvPicPr>
          <p:cNvPr id="6" name="caseF_CFL0p90N40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659089" y="2560638"/>
            <a:ext cx="5334000" cy="4000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757279" y="1839588"/>
            <a:ext cx="3155148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Less </a:t>
            </a:r>
            <a:r>
              <a:rPr lang="en-GB" i="1" dirty="0" smtClean="0"/>
              <a:t>dissipation</a:t>
            </a:r>
            <a:r>
              <a:rPr lang="en-GB" dirty="0" smtClean="0"/>
              <a:t> compared with C – but </a:t>
            </a:r>
            <a:r>
              <a:rPr lang="en-GB" i="1" dirty="0" smtClean="0"/>
              <a:t>dispersive</a:t>
            </a:r>
            <a:r>
              <a:rPr lang="en-GB" dirty="0" smtClean="0"/>
              <a:t> effects!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984968" y="1093994"/>
            <a:ext cx="3658391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Even lesser </a:t>
            </a:r>
            <a:r>
              <a:rPr lang="en-GB" i="1" dirty="0" smtClean="0"/>
              <a:t>dissipation.</a:t>
            </a:r>
          </a:p>
          <a:p>
            <a:r>
              <a:rPr lang="en-GB" i="1" dirty="0" smtClean="0"/>
              <a:t>Dispersive</a:t>
            </a:r>
            <a:r>
              <a:rPr lang="en-GB" dirty="0" smtClean="0"/>
              <a:t> effect more localised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665913" y="2539013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0.90</a:t>
            </a:r>
            <a:endParaRPr lang="en-GB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2509617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0.9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132018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832" y="109093"/>
            <a:ext cx="10515600" cy="488315"/>
          </a:xfrm>
        </p:spPr>
        <p:txBody>
          <a:bodyPr>
            <a:noAutofit/>
          </a:bodyPr>
          <a:lstStyle/>
          <a:p>
            <a:r>
              <a:rPr lang="en-GB" sz="3200" b="1" dirty="0" smtClean="0"/>
              <a:t>Summary of findings through </a:t>
            </a:r>
            <a:r>
              <a:rPr lang="en-GB" sz="3200" b="1" smtClean="0"/>
              <a:t>numerical experiments:</a:t>
            </a:r>
            <a:endParaRPr lang="en-GB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288" y="1081913"/>
            <a:ext cx="10515600" cy="2326305"/>
          </a:xfrm>
        </p:spPr>
        <p:txBody>
          <a:bodyPr>
            <a:normAutofit/>
          </a:bodyPr>
          <a:lstStyle/>
          <a:p>
            <a:r>
              <a:rPr lang="en-GB" sz="1800" dirty="0" smtClean="0"/>
              <a:t>CFL &gt; 1: all methods examined tend to blow up (A,B,C &amp; F) (i.e. unstable numerically).</a:t>
            </a:r>
          </a:p>
          <a:p>
            <a:r>
              <a:rPr lang="en-GB" sz="1800" dirty="0" smtClean="0"/>
              <a:t>CFL=1: A, B unstable, C &amp; F give exact result.</a:t>
            </a:r>
          </a:p>
          <a:p>
            <a:r>
              <a:rPr lang="en-GB" sz="1800" dirty="0" smtClean="0"/>
              <a:t>CFL &lt; 1: C &amp; F display dispersive, dissipative behaviour and out of phase with exact solution result. Results exasperated at regions where sudden changes, or large gradients in the u-field arise.</a:t>
            </a:r>
          </a:p>
          <a:p>
            <a:r>
              <a:rPr lang="en-GB" sz="1800" dirty="0" smtClean="0"/>
              <a:t>CFL &lt; 1: Greater resolution in grid, reduces the </a:t>
            </a:r>
            <a:r>
              <a:rPr lang="en-GB" sz="1800" dirty="0"/>
              <a:t>dispersive, dissipative </a:t>
            </a:r>
            <a:r>
              <a:rPr lang="en-GB" sz="1800" dirty="0" smtClean="0"/>
              <a:t>behaviour of C &amp; F.   Dissipation effects of F less than C. Dispersive behaviour in C not evident; F displays relatively weaker Dissipation but significant Dispersive behaviour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25607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3641" y="2847313"/>
          <a:ext cx="34591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4" imgW="2844720" imgH="609480" progId="Equation.DSMT4">
                  <p:embed/>
                </p:oleObj>
              </mc:Choice>
              <mc:Fallback>
                <p:oleObj name="Equation" r:id="rId4" imgW="2844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41" y="2847313"/>
                        <a:ext cx="345916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65905" y="3726726"/>
          <a:ext cx="3241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6" imgW="2666880" imgH="355320" progId="Equation.DSMT4">
                  <p:embed/>
                </p:oleObj>
              </mc:Choice>
              <mc:Fallback>
                <p:oleObj name="Equation" r:id="rId6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905" y="3726726"/>
                        <a:ext cx="32416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9088" y="4422775"/>
          <a:ext cx="327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8" imgW="2692080" imgH="355320" progId="Equation.DSMT4">
                  <p:embed/>
                </p:oleObj>
              </mc:Choice>
              <mc:Fallback>
                <p:oleObj name="Equation" r:id="rId8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88" y="4422775"/>
                        <a:ext cx="3273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6994" y="5010220"/>
          <a:ext cx="39989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0" imgW="3288960" imgH="1143000" progId="Equation.DSMT4">
                  <p:embed/>
                </p:oleObj>
              </mc:Choice>
              <mc:Fallback>
                <p:oleObj name="Equation" r:id="rId10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994" y="5010220"/>
                        <a:ext cx="3998912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2" imgW="1447560" imgH="609480" progId="Equation.DSMT4">
                  <p:embed/>
                </p:oleObj>
              </mc:Choice>
              <mc:Fallback>
                <p:oleObj name="Equation" r:id="rId12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2595862"/>
            <a:ext cx="2039294" cy="9928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3471086"/>
            <a:ext cx="2039294" cy="9928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4271715"/>
            <a:ext cx="2039294" cy="9928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848760" y="2831400"/>
              <a:ext cx="1877400" cy="2286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38320" y="2822760"/>
                <a:ext cx="1895400" cy="230508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5608452"/>
            <a:ext cx="2039294" cy="9928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3857400" y="5846400"/>
              <a:ext cx="1820880" cy="788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49120" y="5838480"/>
                <a:ext cx="1838520" cy="80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5" name="Ink 14"/>
              <p14:cNvContentPartPr/>
              <p14:nvPr/>
            </p14:nvContentPartPr>
            <p14:xfrm>
              <a:off x="477360" y="398880"/>
              <a:ext cx="11372400" cy="608976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9080" y="390600"/>
                <a:ext cx="11391480" cy="610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10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81866"/>
            <a:ext cx="10515600" cy="1876906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GB" sz="2000" dirty="0" smtClean="0"/>
              <a:t>Advection </a:t>
            </a:r>
            <a:endParaRPr lang="en-GB" sz="2000" dirty="0"/>
          </a:p>
          <a:p>
            <a:pPr marL="514350" indent="-514350">
              <a:buAutoNum type="arabicPeriod"/>
            </a:pPr>
            <a:r>
              <a:rPr lang="en-GB" sz="2000" dirty="0" smtClean="0"/>
              <a:t>Dissip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000" dirty="0" smtClean="0"/>
              <a:t>Dispersion</a:t>
            </a:r>
            <a:endParaRPr lang="en-GB" sz="2000" dirty="0"/>
          </a:p>
          <a:p>
            <a:pPr marL="514350" indent="-514350">
              <a:buFont typeface="+mj-lt"/>
              <a:buAutoNum type="arabicPeriod"/>
            </a:pPr>
            <a:r>
              <a:rPr lang="en-GB" sz="2000" dirty="0"/>
              <a:t>Phase </a:t>
            </a:r>
            <a:r>
              <a:rPr lang="en-GB" sz="2000" dirty="0" smtClean="0"/>
              <a:t>Differences</a:t>
            </a:r>
            <a:endParaRPr lang="en-GB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142100"/>
            <a:ext cx="6489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umerical solutions exhibit: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8814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68" y="0"/>
            <a:ext cx="6618497" cy="614149"/>
          </a:xfrm>
        </p:spPr>
        <p:txBody>
          <a:bodyPr>
            <a:normAutofit/>
          </a:bodyPr>
          <a:lstStyle/>
          <a:p>
            <a:r>
              <a:rPr lang="en-GB" sz="2400" b="1" dirty="0"/>
              <a:t>2</a:t>
            </a:r>
            <a:r>
              <a:rPr lang="en-GB" sz="2400" b="1" dirty="0" smtClean="0"/>
              <a:t>) Example of Dissipation (or Diffusion) :</a:t>
            </a:r>
            <a:endParaRPr lang="en-GB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364" y="614149"/>
            <a:ext cx="11176379" cy="582759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800" dirty="0" smtClean="0"/>
              <a:t>The </a:t>
            </a:r>
            <a:r>
              <a:rPr lang="en-GB" sz="1800" dirty="0"/>
              <a:t>parabolic </a:t>
            </a:r>
            <a:r>
              <a:rPr lang="en-GB" sz="1800" dirty="0" smtClean="0"/>
              <a:t>one-dimensional heat  equation</a:t>
            </a:r>
            <a:endParaRPr lang="en-GB" sz="1800" dirty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The </a:t>
            </a:r>
            <a:r>
              <a:rPr lang="en-GB" sz="1800" dirty="0"/>
              <a:t>solution can be written </a:t>
            </a:r>
            <a:r>
              <a:rPr lang="en-GB" sz="1800" dirty="0" smtClean="0"/>
              <a:t>as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endParaRPr lang="en-GB" sz="1800" dirty="0"/>
          </a:p>
          <a:p>
            <a:pPr marL="0" indent="0">
              <a:lnSpc>
                <a:spcPct val="150000"/>
              </a:lnSpc>
              <a:buNone/>
            </a:pPr>
            <a:endParaRPr lang="en-GB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GB" sz="1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GB" sz="1800" dirty="0" smtClean="0"/>
              <a:t>which </a:t>
            </a:r>
            <a:r>
              <a:rPr lang="en-GB" sz="1800" dirty="0"/>
              <a:t>can be derived using Fourier analysis. The variable </a:t>
            </a:r>
            <a:r>
              <a:rPr lang="en-GB" sz="1800" dirty="0" smtClean="0"/>
              <a:t>            denotes </a:t>
            </a:r>
            <a:r>
              <a:rPr lang="en-GB" sz="1800" dirty="0"/>
              <a:t>the Fourier </a:t>
            </a:r>
            <a:r>
              <a:rPr lang="en-GB" sz="1800" dirty="0" smtClean="0"/>
              <a:t>transform of </a:t>
            </a:r>
            <a:r>
              <a:rPr lang="en-GB" sz="1800" dirty="0"/>
              <a:t>the initial data with ξ as the spatial wavenumber. Physically, the above </a:t>
            </a:r>
            <a:r>
              <a:rPr lang="en-GB" sz="1800" dirty="0" smtClean="0"/>
              <a:t>solution asserts </a:t>
            </a:r>
            <a:r>
              <a:rPr lang="en-GB" sz="1800" dirty="0"/>
              <a:t>that the oscillatory components in the initial data of wavenumber ξ decay at a </a:t>
            </a:r>
            <a:r>
              <a:rPr lang="en-GB" sz="1800" dirty="0" smtClean="0"/>
              <a:t>rate of            .  The </a:t>
            </a:r>
            <a:r>
              <a:rPr lang="en-GB" sz="1800" dirty="0"/>
              <a:t>solution will then be composed of increasingly smooth wave componen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86454"/>
              </p:ext>
            </p:extLst>
          </p:nvPr>
        </p:nvGraphicFramePr>
        <p:xfrm>
          <a:off x="3304366" y="1368845"/>
          <a:ext cx="3429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3" imgW="3429000" imgH="647640" progId="Equation.DSMT4">
                  <p:embed/>
                </p:oleObj>
              </mc:Choice>
              <mc:Fallback>
                <p:oleObj name="Equation" r:id="rId3" imgW="3429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4366" y="1368845"/>
                        <a:ext cx="3429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00207"/>
              </p:ext>
            </p:extLst>
          </p:nvPr>
        </p:nvGraphicFramePr>
        <p:xfrm>
          <a:off x="3253566" y="2771241"/>
          <a:ext cx="347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5" imgW="3479760" imgH="1346040" progId="Equation.DSMT4">
                  <p:embed/>
                </p:oleObj>
              </mc:Choice>
              <mc:Fallback>
                <p:oleObj name="Equation" r:id="rId5" imgW="3479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3566" y="2771241"/>
                        <a:ext cx="3479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82771"/>
              </p:ext>
            </p:extLst>
          </p:nvPr>
        </p:nvGraphicFramePr>
        <p:xfrm>
          <a:off x="5658393" y="4547440"/>
          <a:ext cx="54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7" imgW="545760" imgH="368280" progId="Equation.DSMT4">
                  <p:embed/>
                </p:oleObj>
              </mc:Choice>
              <mc:Fallback>
                <p:oleObj name="Equation" r:id="rId7" imgW="545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8393" y="4547440"/>
                        <a:ext cx="546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36280"/>
              </p:ext>
            </p:extLst>
          </p:nvPr>
        </p:nvGraphicFramePr>
        <p:xfrm>
          <a:off x="3434369" y="5396724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9" imgW="507960" imgH="342720" progId="Equation.DSMT4">
                  <p:embed/>
                </p:oleObj>
              </mc:Choice>
              <mc:Fallback>
                <p:oleObj name="Equation" r:id="rId9" imgW="507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4369" y="5396724"/>
                        <a:ext cx="508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4865400" y="1927080"/>
              <a:ext cx="1833120" cy="9734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58200" y="1919880"/>
                <a:ext cx="1847160" cy="98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793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4162"/>
            <a:ext cx="4286444" cy="614149"/>
          </a:xfrm>
        </p:spPr>
        <p:txBody>
          <a:bodyPr>
            <a:normAutofit fontScale="90000"/>
          </a:bodyPr>
          <a:lstStyle/>
          <a:p>
            <a:r>
              <a:rPr lang="en-GB" sz="2700" b="1" dirty="0"/>
              <a:t>2</a:t>
            </a:r>
            <a:r>
              <a:rPr lang="en-GB" sz="2700" b="1" dirty="0" smtClean="0"/>
              <a:t>) Example </a:t>
            </a:r>
            <a:r>
              <a:rPr lang="en-GB" sz="2700" b="1" dirty="0"/>
              <a:t>of </a:t>
            </a:r>
            <a:r>
              <a:rPr lang="en-GB" sz="2700" b="1" dirty="0" smtClean="0"/>
              <a:t>Dispersion : </a:t>
            </a:r>
            <a:r>
              <a:rPr lang="en-GB" sz="2800" dirty="0"/>
              <a:t/>
            </a:r>
            <a:br>
              <a:rPr lang="en-GB" sz="2800" dirty="0"/>
            </a:br>
            <a:endParaRPr lang="en-GB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364" y="614149"/>
            <a:ext cx="11176379" cy="58275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 smtClean="0"/>
              <a:t>The one-dimensional </a:t>
            </a:r>
            <a:r>
              <a:rPr lang="en-GB" sz="1800" dirty="0" err="1" smtClean="0"/>
              <a:t>Schroedinger</a:t>
            </a:r>
            <a:r>
              <a:rPr lang="en-GB" sz="1800" dirty="0" smtClean="0"/>
              <a:t> equation</a:t>
            </a:r>
            <a:endParaRPr lang="en-GB" sz="1800" dirty="0"/>
          </a:p>
          <a:p>
            <a:pPr marL="0" indent="0">
              <a:buNone/>
            </a:pPr>
            <a:endParaRPr lang="en-GB" sz="3800" dirty="0" smtClean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The </a:t>
            </a:r>
            <a:r>
              <a:rPr lang="en-GB" sz="1800" dirty="0"/>
              <a:t>solution can be written </a:t>
            </a:r>
            <a:r>
              <a:rPr lang="en-GB" sz="1800" dirty="0" smtClean="0"/>
              <a:t>as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lnSpc>
                <a:spcPct val="150000"/>
              </a:lnSpc>
              <a:buNone/>
            </a:pPr>
            <a:endParaRPr lang="en-GB" sz="1800" dirty="0"/>
          </a:p>
          <a:p>
            <a:pPr marL="0" indent="0">
              <a:lnSpc>
                <a:spcPct val="150000"/>
              </a:lnSpc>
              <a:buNone/>
            </a:pPr>
            <a:r>
              <a:rPr lang="en-GB" sz="1800" dirty="0" smtClean="0"/>
              <a:t>Dispersion </a:t>
            </a:r>
            <a:r>
              <a:rPr lang="en-GB" sz="1800" dirty="0"/>
              <a:t>is observed in the </a:t>
            </a:r>
            <a:r>
              <a:rPr lang="en-GB" sz="1800" dirty="0" smtClean="0"/>
              <a:t>form of </a:t>
            </a:r>
            <a:r>
              <a:rPr lang="en-GB" sz="1800" dirty="0"/>
              <a:t>solutions that (</a:t>
            </a:r>
            <a:r>
              <a:rPr lang="en-GB" sz="1800" dirty="0" smtClean="0"/>
              <a:t>rather than </a:t>
            </a:r>
            <a:r>
              <a:rPr lang="en-GB" sz="1800" dirty="0"/>
              <a:t>decaying as t → ∞, as for the heat equation) break into oscillatory wave </a:t>
            </a:r>
            <a:r>
              <a:rPr lang="en-GB" sz="1800" dirty="0" smtClean="0"/>
              <a:t>packets.</a:t>
            </a:r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91443"/>
              </p:ext>
            </p:extLst>
          </p:nvPr>
        </p:nvGraphicFramePr>
        <p:xfrm>
          <a:off x="4397629" y="986318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3" imgW="1193760" imgH="647640" progId="Equation.DSMT4">
                  <p:embed/>
                </p:oleObj>
              </mc:Choice>
              <mc:Fallback>
                <p:oleObj name="Equation" r:id="rId3" imgW="1193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629" y="986318"/>
                        <a:ext cx="1193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20790"/>
              </p:ext>
            </p:extLst>
          </p:nvPr>
        </p:nvGraphicFramePr>
        <p:xfrm>
          <a:off x="3191129" y="2691680"/>
          <a:ext cx="360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5" imgW="3606480" imgH="1346040" progId="Equation.DSMT4">
                  <p:embed/>
                </p:oleObj>
              </mc:Choice>
              <mc:Fallback>
                <p:oleObj name="Equation" r:id="rId5" imgW="3606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1129" y="2691680"/>
                        <a:ext cx="3606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4900320" y="1535040"/>
              <a:ext cx="2351160" cy="22582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92760" y="1527840"/>
                <a:ext cx="2366280" cy="227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577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62" b="-30962"/>
          <a:stretch/>
        </p:blipFill>
        <p:spPr>
          <a:xfrm>
            <a:off x="4203510" y="917097"/>
            <a:ext cx="7796403" cy="243867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763" y="3159459"/>
            <a:ext cx="4722331" cy="340167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02013"/>
              </p:ext>
            </p:extLst>
          </p:nvPr>
        </p:nvGraphicFramePr>
        <p:xfrm>
          <a:off x="4096512" y="62442"/>
          <a:ext cx="5835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5" imgW="4800600" imgH="609480" progId="Equation.DSMT4">
                  <p:embed/>
                </p:oleObj>
              </mc:Choice>
              <mc:Fallback>
                <p:oleObj name="Equation" r:id="rId5" imgW="4800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6512" y="62442"/>
                        <a:ext cx="58356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" y="62442"/>
            <a:ext cx="409651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Consider the linear advection equation for </a:t>
            </a:r>
            <a:r>
              <a:rPr lang="en-GB" sz="2400" i="1" dirty="0"/>
              <a:t>u(</a:t>
            </a:r>
            <a:r>
              <a:rPr lang="en-GB" sz="2400" i="1" dirty="0" err="1"/>
              <a:t>x,t</a:t>
            </a:r>
            <a:r>
              <a:rPr lang="en-GB" sz="2400" i="1" dirty="0" smtClean="0"/>
              <a:t>)</a:t>
            </a:r>
            <a:r>
              <a:rPr lang="en-GB" sz="2400" dirty="0" smtClean="0"/>
              <a:t> :</a:t>
            </a:r>
            <a:endParaRPr lang="en-GB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834120" y="630360"/>
              <a:ext cx="9691200" cy="6073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24040" y="619920"/>
                <a:ext cx="9709560" cy="608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181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81866"/>
            <a:ext cx="10515600" cy="1876906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GB" sz="2000" dirty="0" smtClean="0"/>
              <a:t>Advection </a:t>
            </a:r>
            <a:endParaRPr lang="en-GB" sz="2000" dirty="0"/>
          </a:p>
          <a:p>
            <a:pPr marL="514350" indent="-514350">
              <a:buAutoNum type="arabicPeriod"/>
            </a:pPr>
            <a:r>
              <a:rPr lang="en-GB" sz="2000" dirty="0" smtClean="0"/>
              <a:t>Dissip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000" dirty="0" smtClean="0"/>
              <a:t>Dispersion</a:t>
            </a:r>
            <a:endParaRPr lang="en-GB" sz="2000" dirty="0"/>
          </a:p>
          <a:p>
            <a:pPr marL="514350" indent="-514350">
              <a:buFont typeface="+mj-lt"/>
              <a:buAutoNum type="arabicPeriod"/>
            </a:pPr>
            <a:r>
              <a:rPr lang="en-GB" sz="2000" dirty="0"/>
              <a:t>Phase </a:t>
            </a:r>
            <a:r>
              <a:rPr lang="en-GB" sz="2000" dirty="0" smtClean="0"/>
              <a:t>Differences</a:t>
            </a:r>
            <a:endParaRPr lang="en-GB" sz="2000" dirty="0"/>
          </a:p>
        </p:txBody>
      </p:sp>
      <p:sp>
        <p:nvSpPr>
          <p:cNvPr id="4" name="Rectangle 3"/>
          <p:cNvSpPr/>
          <p:nvPr/>
        </p:nvSpPr>
        <p:spPr>
          <a:xfrm>
            <a:off x="228600" y="3376426"/>
            <a:ext cx="10515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e three  </a:t>
            </a:r>
            <a:r>
              <a:rPr lang="en-GB" dirty="0"/>
              <a:t>mechanisms of advection, diffusion, and dispersion are central to the </a:t>
            </a:r>
            <a:r>
              <a:rPr lang="en-GB" dirty="0" smtClean="0"/>
              <a:t>behaviour of </a:t>
            </a:r>
            <a:r>
              <a:rPr lang="en-GB" dirty="0"/>
              <a:t>partial differential equations and their discrete models, and together account for </a:t>
            </a:r>
            <a:r>
              <a:rPr lang="en-GB" dirty="0" smtClean="0"/>
              <a:t>most linear </a:t>
            </a:r>
            <a:r>
              <a:rPr lang="en-GB" dirty="0"/>
              <a:t>phenomena. The study of numerical methods for these equations </a:t>
            </a:r>
            <a:r>
              <a:rPr lang="en-GB" dirty="0" smtClean="0"/>
              <a:t>reveals many of </a:t>
            </a:r>
            <a:r>
              <a:rPr lang="en-GB" dirty="0"/>
              <a:t>the issues that come up repeatedly in more difficult problems.</a:t>
            </a:r>
          </a:p>
          <a:p>
            <a:pPr>
              <a:lnSpc>
                <a:spcPct val="150000"/>
              </a:lnSpc>
            </a:pPr>
            <a:endParaRPr lang="en-GB" dirty="0" smtClean="0"/>
          </a:p>
          <a:p>
            <a:pPr>
              <a:lnSpc>
                <a:spcPct val="150000"/>
              </a:lnSpc>
            </a:pPr>
            <a:r>
              <a:rPr lang="en-GB" dirty="0" smtClean="0"/>
              <a:t>The  derivative terms in the advection                 ,   diffusion                     and  dispersion      </a:t>
            </a:r>
            <a:endParaRPr lang="en-GB" dirty="0"/>
          </a:p>
          <a:p>
            <a:pPr>
              <a:lnSpc>
                <a:spcPct val="150000"/>
              </a:lnSpc>
            </a:pPr>
            <a:r>
              <a:rPr lang="en-GB" dirty="0" smtClean="0"/>
              <a:t>operators play </a:t>
            </a:r>
            <a:r>
              <a:rPr lang="en-GB" dirty="0"/>
              <a:t>a crucial role, both in terms of accuracy and </a:t>
            </a:r>
            <a:r>
              <a:rPr lang="en-GB" dirty="0" smtClean="0"/>
              <a:t>in terms </a:t>
            </a:r>
            <a:r>
              <a:rPr lang="en-GB" dirty="0"/>
              <a:t>of the stability of the discretized schem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33508" y="5583111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" name="Equation" r:id="rId3" imgW="749160" imgH="304560" progId="Equation.DSMT4">
                  <p:embed/>
                </p:oleObj>
              </mc:Choice>
              <mc:Fallback>
                <p:oleObj name="Equation" r:id="rId3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508" y="5583111"/>
                        <a:ext cx="74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49049" y="5545011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1" name="Equation" r:id="rId5" imgW="977760" imgH="342720" progId="Equation.DSMT4">
                  <p:embed/>
                </p:oleObj>
              </mc:Choice>
              <mc:Fallback>
                <p:oleObj name="Equation" r:id="rId5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9049" y="5545011"/>
                        <a:ext cx="97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387716" y="555180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" name="Equation" r:id="rId7" imgW="1054080" imgH="342720" progId="Equation.DSMT4">
                  <p:embed/>
                </p:oleObj>
              </mc:Choice>
              <mc:Fallback>
                <p:oleObj name="Equation" r:id="rId7" imgW="105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7716" y="5551806"/>
                        <a:ext cx="105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42100"/>
            <a:ext cx="6489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umerical solutions exhibit: </a:t>
            </a:r>
            <a:endParaRPr lang="en-GB" dirty="0"/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236" y="377952"/>
            <a:ext cx="3357307" cy="290293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32072"/>
              </p:ext>
            </p:extLst>
          </p:nvPr>
        </p:nvGraphicFramePr>
        <p:xfrm>
          <a:off x="7576946" y="1520242"/>
          <a:ext cx="99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3" name="Equation" r:id="rId10" imgW="990360" imgH="647640" progId="Equation.DSMT4">
                  <p:embed/>
                </p:oleObj>
              </mc:Choice>
              <mc:Fallback>
                <p:oleObj name="Equation" r:id="rId10" imgW="990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6946" y="1520242"/>
                        <a:ext cx="990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35241"/>
              </p:ext>
            </p:extLst>
          </p:nvPr>
        </p:nvGraphicFramePr>
        <p:xfrm>
          <a:off x="7576946" y="2532637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4" name="Equation" r:id="rId12" imgW="1193760" imgH="647640" progId="Equation.DSMT4">
                  <p:embed/>
                </p:oleObj>
              </mc:Choice>
              <mc:Fallback>
                <p:oleObj name="Equation" r:id="rId12" imgW="1193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6946" y="2532637"/>
                        <a:ext cx="1193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83627"/>
              </p:ext>
            </p:extLst>
          </p:nvPr>
        </p:nvGraphicFramePr>
        <p:xfrm>
          <a:off x="7576946" y="350152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5" name="Equation" r:id="rId14" imgW="1384200" imgH="609480" progId="Equation.DSMT4">
                  <p:embed/>
                </p:oleObj>
              </mc:Choice>
              <mc:Fallback>
                <p:oleObj name="Equation" r:id="rId14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76946" y="350152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 rot="10800000">
            <a:off x="9184449" y="583501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ight Arrow 13"/>
          <p:cNvSpPr/>
          <p:nvPr/>
        </p:nvSpPr>
        <p:spPr>
          <a:xfrm rot="10800000">
            <a:off x="9184449" y="1713595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Arrow 14"/>
          <p:cNvSpPr/>
          <p:nvPr/>
        </p:nvSpPr>
        <p:spPr>
          <a:xfrm rot="10800000">
            <a:off x="9184449" y="2740663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934956" y="529824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Advection</a:t>
            </a:r>
            <a:endParaRPr lang="en-GB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9934956" y="1636422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Dissipation</a:t>
            </a:r>
            <a:endParaRPr lang="en-GB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9934955" y="2712980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Dispersion</a:t>
            </a:r>
            <a:endParaRPr lang="en-GB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485193" y="326766"/>
            <a:ext cx="1003999" cy="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347459" y="270149"/>
            <a:ext cx="597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/>
              <a:t>+c</a:t>
            </a:r>
            <a:endParaRPr lang="en-GB" sz="2400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" name="Ink 20"/>
              <p14:cNvContentPartPr/>
              <p14:nvPr/>
            </p14:nvContentPartPr>
            <p14:xfrm>
              <a:off x="4673520" y="361800"/>
              <a:ext cx="4321440" cy="558756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5240" y="353160"/>
                <a:ext cx="4335840" cy="560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633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" y="463621"/>
            <a:ext cx="121005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/>
              <a:t>Solutions of finite-difference schemes applied to partial differential equations </a:t>
            </a:r>
            <a:r>
              <a:rPr lang="en-GB" sz="1800" dirty="0" smtClean="0"/>
              <a:t>are thought </a:t>
            </a:r>
            <a:r>
              <a:rPr lang="en-GB" sz="1800" dirty="0"/>
              <a:t>of as approximations to the exact solutions of the continuous problem. </a:t>
            </a:r>
            <a:r>
              <a:rPr lang="en-GB" sz="1800" dirty="0" smtClean="0"/>
              <a:t>Our finite difference solutions to the linear advections equation display dispersive, dissipative effects in addition to displaying phase difference in the evolution of the solution with time, especially when CFL &lt; 1. Why is this? Since the linear advection equation                             does NOT have either the                    or                       operators!</a:t>
            </a:r>
          </a:p>
          <a:p>
            <a:pPr marL="0" indent="0">
              <a:buNone/>
            </a:pPr>
            <a:r>
              <a:rPr lang="en-GB" sz="1800" b="1" dirty="0" smtClean="0"/>
              <a:t>Let us consider, the </a:t>
            </a:r>
            <a:r>
              <a:rPr lang="en-GB" sz="1800" b="1" dirty="0" err="1" smtClean="0"/>
              <a:t>upwinded</a:t>
            </a:r>
            <a:r>
              <a:rPr lang="en-GB" sz="1800" b="1" dirty="0" smtClean="0"/>
              <a:t> scheme C:  </a:t>
            </a:r>
            <a:endParaRPr lang="en-GB" sz="18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110419"/>
            <a:ext cx="4267200" cy="4626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400" b="1" dirty="0" smtClean="0"/>
              <a:t>Modified Equation : </a:t>
            </a:r>
            <a:r>
              <a:rPr lang="en-GB" sz="2800" dirty="0" smtClean="0"/>
              <a:t/>
            </a:r>
            <a:br>
              <a:rPr lang="en-GB" sz="2800" dirty="0" smtClean="0"/>
            </a:br>
            <a:endParaRPr lang="en-GB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64528"/>
              </p:ext>
            </p:extLst>
          </p:nvPr>
        </p:nvGraphicFramePr>
        <p:xfrm>
          <a:off x="8615045" y="1196168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3" imgW="901440" imgH="330120" progId="Equation.DSMT4">
                  <p:embed/>
                </p:oleObj>
              </mc:Choice>
              <mc:Fallback>
                <p:oleObj name="Equation" r:id="rId3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5045" y="1196168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74235"/>
              </p:ext>
            </p:extLst>
          </p:nvPr>
        </p:nvGraphicFramePr>
        <p:xfrm>
          <a:off x="9876472" y="1216316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Equation" r:id="rId5" imgW="977760" imgH="330120" progId="Equation.DSMT4">
                  <p:embed/>
                </p:oleObj>
              </mc:Choice>
              <mc:Fallback>
                <p:oleObj name="Equation" r:id="rId5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6472" y="1216316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74043"/>
              </p:ext>
            </p:extLst>
          </p:nvPr>
        </p:nvGraphicFramePr>
        <p:xfrm>
          <a:off x="4733925" y="1195388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" name="Equation" r:id="rId7" imgW="1206360" imgH="330120" progId="Equation.DSMT4">
                  <p:embed/>
                </p:oleObj>
              </mc:Choice>
              <mc:Fallback>
                <p:oleObj name="Equation" r:id="rId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3925" y="1195388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24538"/>
              </p:ext>
            </p:extLst>
          </p:nvPr>
        </p:nvGraphicFramePr>
        <p:xfrm>
          <a:off x="295275" y="1897063"/>
          <a:ext cx="2282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" name="Equation" r:id="rId9" imgW="2400120" imgH="355320" progId="Equation.DSMT4">
                  <p:embed/>
                </p:oleObj>
              </mc:Choice>
              <mc:Fallback>
                <p:oleObj name="Equation" r:id="rId9" imgW="240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75" y="1897063"/>
                        <a:ext cx="22828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13670"/>
              </p:ext>
            </p:extLst>
          </p:nvPr>
        </p:nvGraphicFramePr>
        <p:xfrm>
          <a:off x="211138" y="2411413"/>
          <a:ext cx="10741025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11" imgW="11289960" imgH="4508280" progId="Equation.DSMT4">
                  <p:embed/>
                </p:oleObj>
              </mc:Choice>
              <mc:Fallback>
                <p:oleObj name="Equation" r:id="rId11" imgW="11289960" imgH="450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138" y="2411413"/>
                        <a:ext cx="10741025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924280" y="4717800"/>
              <a:ext cx="1471680" cy="563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18160" y="4709160"/>
                <a:ext cx="1487880" cy="58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" name="Ink 6"/>
              <p14:cNvContentPartPr/>
              <p14:nvPr/>
            </p14:nvContentPartPr>
            <p14:xfrm>
              <a:off x="576720" y="1565280"/>
              <a:ext cx="11493720" cy="52200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8080" y="1558080"/>
                <a:ext cx="11509920" cy="52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749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35396" y="200428"/>
          <a:ext cx="2282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2400120" imgH="355320" progId="Equation.DSMT4">
                  <p:embed/>
                </p:oleObj>
              </mc:Choice>
              <mc:Fallback>
                <p:oleObj name="Equation" r:id="rId3" imgW="240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5396" y="200428"/>
                        <a:ext cx="22828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9132"/>
              </p:ext>
            </p:extLst>
          </p:nvPr>
        </p:nvGraphicFramePr>
        <p:xfrm>
          <a:off x="2503488" y="1204913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5" imgW="2514600" imgH="685800" progId="Equation.DSMT4">
                  <p:embed/>
                </p:oleObj>
              </mc:Choice>
              <mc:Fallback>
                <p:oleObj name="Equation" r:id="rId5" imgW="2514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488" y="1204913"/>
                        <a:ext cx="251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45920" y="64697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7" imgW="1384200" imgH="609480" progId="Equation.DSMT4">
                  <p:embed/>
                </p:oleObj>
              </mc:Choice>
              <mc:Fallback>
                <p:oleObj name="Equation" r:id="rId7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920" y="64697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89849"/>
            <a:ext cx="942441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We discretised                                  with </a:t>
            </a:r>
            <a:r>
              <a:rPr lang="en-GB" b="1" dirty="0" smtClean="0"/>
              <a:t>up-winded scheme C:</a:t>
            </a:r>
            <a:r>
              <a:rPr lang="en-GB" dirty="0" smtClean="0"/>
              <a:t>                                                  but in actual fact we are solving numerically the modified equation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001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99614"/>
              </p:ext>
            </p:extLst>
          </p:nvPr>
        </p:nvGraphicFramePr>
        <p:xfrm>
          <a:off x="5835396" y="200428"/>
          <a:ext cx="2282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3" imgW="2400120" imgH="355320" progId="Equation.DSMT4">
                  <p:embed/>
                </p:oleObj>
              </mc:Choice>
              <mc:Fallback>
                <p:oleObj name="Equation" r:id="rId3" imgW="240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5396" y="200428"/>
                        <a:ext cx="22828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28997"/>
              </p:ext>
            </p:extLst>
          </p:nvPr>
        </p:nvGraphicFramePr>
        <p:xfrm>
          <a:off x="2503488" y="1204913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Equation" r:id="rId5" imgW="2514600" imgH="685800" progId="Equation.DSMT4">
                  <p:embed/>
                </p:oleObj>
              </mc:Choice>
              <mc:Fallback>
                <p:oleObj name="Equation" r:id="rId5" imgW="2514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488" y="1204913"/>
                        <a:ext cx="251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68968"/>
              </p:ext>
            </p:extLst>
          </p:nvPr>
        </p:nvGraphicFramePr>
        <p:xfrm>
          <a:off x="1645920" y="64697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7" imgW="1384200" imgH="609480" progId="Equation.DSMT4">
                  <p:embed/>
                </p:oleObj>
              </mc:Choice>
              <mc:Fallback>
                <p:oleObj name="Equation" r:id="rId7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920" y="64697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89849"/>
            <a:ext cx="942441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We discretised                                  with </a:t>
            </a:r>
            <a:r>
              <a:rPr lang="en-GB" b="1" dirty="0" smtClean="0"/>
              <a:t>up-winded scheme C:</a:t>
            </a:r>
            <a:r>
              <a:rPr lang="en-GB" dirty="0" smtClean="0"/>
              <a:t>                                                  but in actual fact we are solving numerically the modified equation: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34112" y="2757403"/>
            <a:ext cx="890016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 a similar manner, </a:t>
            </a:r>
            <a:r>
              <a:rPr lang="en-GB" b="1" dirty="0" smtClean="0"/>
              <a:t>Lax-</a:t>
            </a:r>
            <a:r>
              <a:rPr lang="en-GB" b="1" dirty="0" err="1" smtClean="0"/>
              <a:t>Wendroff</a:t>
            </a:r>
            <a:r>
              <a:rPr lang="en-GB" b="1" dirty="0" smtClean="0"/>
              <a:t> scheme F :</a:t>
            </a:r>
          </a:p>
          <a:p>
            <a:r>
              <a:rPr lang="en-GB" dirty="0" smtClean="0"/>
              <a:t>The modified equations is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i="1" dirty="0" err="1" smtClean="0"/>
              <a:t>U</a:t>
            </a:r>
            <a:r>
              <a:rPr lang="en-GB" sz="1200" i="1" dirty="0" err="1" smtClean="0"/>
              <a:t>xxx</a:t>
            </a:r>
            <a:r>
              <a:rPr lang="en-GB" dirty="0" smtClean="0"/>
              <a:t> term leads to </a:t>
            </a:r>
            <a:r>
              <a:rPr lang="en-GB" b="1" i="1" dirty="0" smtClean="0"/>
              <a:t>dispersive</a:t>
            </a:r>
            <a:r>
              <a:rPr lang="en-GB" dirty="0" smtClean="0"/>
              <a:t> behaviour, rather </a:t>
            </a:r>
            <a:r>
              <a:rPr lang="en-GB" smtClean="0"/>
              <a:t>than </a:t>
            </a:r>
            <a:r>
              <a:rPr lang="en-GB" b="1" i="1" smtClean="0"/>
              <a:t>dissipation</a:t>
            </a:r>
            <a:r>
              <a:rPr lang="en-GB" smtClean="0"/>
              <a:t>.</a:t>
            </a:r>
            <a:endParaRPr lang="en-GB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smtClean="0"/>
              <a:t>Magnitude of error smaller than up-winded scheme </a:t>
            </a:r>
            <a:r>
              <a:rPr lang="en-GB" b="1" dirty="0" smtClean="0"/>
              <a:t>C</a:t>
            </a:r>
            <a:r>
              <a:rPr lang="en-GB" dirty="0" smtClean="0"/>
              <a:t>. Since </a:t>
            </a:r>
            <a:r>
              <a:rPr lang="en-GB" b="1" dirty="0" smtClean="0"/>
              <a:t>F</a:t>
            </a:r>
            <a:r>
              <a:rPr lang="en-GB" dirty="0" smtClean="0"/>
              <a:t> is a higher-order metho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smtClean="0"/>
              <a:t>Dispersive term  gives rise to oscillating solution and also a shift in main peak location, i.e. </a:t>
            </a:r>
            <a:r>
              <a:rPr lang="en-GB" b="1" i="1" dirty="0" smtClean="0"/>
              <a:t>phase error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83721"/>
              </p:ext>
            </p:extLst>
          </p:nvPr>
        </p:nvGraphicFramePr>
        <p:xfrm>
          <a:off x="1589088" y="332105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9" imgW="3225600" imgH="838080" progId="Equation.DSMT4">
                  <p:embed/>
                </p:oleObj>
              </mc:Choice>
              <mc:Fallback>
                <p:oleObj name="Equation" r:id="rId9" imgW="322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9088" y="3321050"/>
                        <a:ext cx="322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74132"/>
              </p:ext>
            </p:extLst>
          </p:nvPr>
        </p:nvGraphicFramePr>
        <p:xfrm>
          <a:off x="4584192" y="2632340"/>
          <a:ext cx="43322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11" imgW="4343400" imgH="622080" progId="Equation.DSMT4">
                  <p:embed/>
                </p:oleObj>
              </mc:Choice>
              <mc:Fallback>
                <p:oleObj name="Equation" r:id="rId11" imgW="4343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4192" y="2632340"/>
                        <a:ext cx="433228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90688" y="6191806"/>
            <a:ext cx="397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/>
              <a:t>Further reading: Leveque chapter 10</a:t>
            </a:r>
            <a:endParaRPr lang="en-GB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" name="Ink 10"/>
              <p14:cNvContentPartPr/>
              <p14:nvPr/>
            </p14:nvContentPartPr>
            <p14:xfrm>
              <a:off x="3702600" y="1279080"/>
              <a:ext cx="6868800" cy="28778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95400" y="1271520"/>
                <a:ext cx="6885720" cy="289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5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832" y="109093"/>
            <a:ext cx="10515600" cy="488315"/>
          </a:xfrm>
        </p:spPr>
        <p:txBody>
          <a:bodyPr>
            <a:noAutofit/>
          </a:bodyPr>
          <a:lstStyle/>
          <a:p>
            <a:r>
              <a:rPr lang="en-GB" sz="3200" b="1" dirty="0" smtClean="0"/>
              <a:t>Summary of findings through </a:t>
            </a:r>
            <a:r>
              <a:rPr lang="en-GB" sz="3200" b="1" smtClean="0"/>
              <a:t>numerical experiments:</a:t>
            </a:r>
            <a:endParaRPr lang="en-GB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25788"/>
              </p:ext>
            </p:extLst>
          </p:nvPr>
        </p:nvGraphicFramePr>
        <p:xfrm>
          <a:off x="658813" y="4748213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4748213"/>
                        <a:ext cx="251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032"/>
              </p:ext>
            </p:extLst>
          </p:nvPr>
        </p:nvGraphicFramePr>
        <p:xfrm>
          <a:off x="7437438" y="4672013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3225600" imgH="838080" progId="Equation.DSMT4">
                  <p:embed/>
                </p:oleObj>
              </mc:Choice>
              <mc:Fallback>
                <p:oleObj name="Equation" r:id="rId5" imgW="322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7438" y="4672013"/>
                        <a:ext cx="322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9288" y="4116387"/>
            <a:ext cx="409651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Modified equations, schemes C &amp; F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99288" y="1081913"/>
            <a:ext cx="10515600" cy="2326305"/>
          </a:xfrm>
        </p:spPr>
        <p:txBody>
          <a:bodyPr>
            <a:normAutofit/>
          </a:bodyPr>
          <a:lstStyle/>
          <a:p>
            <a:r>
              <a:rPr lang="en-GB" sz="1800" dirty="0" smtClean="0"/>
              <a:t>CFL &gt; 1: all methods examined tend to blow up (A,B,C &amp; F) (i.e. unstable numerically).</a:t>
            </a:r>
          </a:p>
          <a:p>
            <a:r>
              <a:rPr lang="en-GB" sz="1800" dirty="0" smtClean="0"/>
              <a:t>CFL=1: A, B unstable, C &amp; F give exact result.</a:t>
            </a:r>
          </a:p>
          <a:p>
            <a:r>
              <a:rPr lang="en-GB" sz="1800" dirty="0" smtClean="0"/>
              <a:t>CFL &lt; 1: C &amp; F display dispersive, dissipative behaviour and out of phase with exact solution result. Results exasperated at regions where sudden changes, or large gradients in the u-field arise.</a:t>
            </a:r>
          </a:p>
          <a:p>
            <a:r>
              <a:rPr lang="en-GB" sz="1800" dirty="0" smtClean="0"/>
              <a:t>CFL &lt; 1: Greater resolution in grid, reduces the </a:t>
            </a:r>
            <a:r>
              <a:rPr lang="en-GB" sz="1800" dirty="0"/>
              <a:t>dispersive, dissipative </a:t>
            </a:r>
            <a:r>
              <a:rPr lang="en-GB" sz="1800" dirty="0" smtClean="0"/>
              <a:t>behaviour of C &amp; F.   Dissipation effects of F less than C. Dispersive behaviour in C not evident; F displays relatively weaker Dissipation but significant Dispersive behaviour.</a:t>
            </a:r>
            <a:endParaRPr lang="en-GB" sz="1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046480" y="4986720"/>
              <a:ext cx="550080" cy="245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38200" y="4979520"/>
                <a:ext cx="564840" cy="2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371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3641" y="2847313"/>
          <a:ext cx="34591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4" imgW="2844720" imgH="609480" progId="Equation.DSMT4">
                  <p:embed/>
                </p:oleObj>
              </mc:Choice>
              <mc:Fallback>
                <p:oleObj name="Equation" r:id="rId4" imgW="2844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41" y="2847313"/>
                        <a:ext cx="345916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65905" y="3726726"/>
          <a:ext cx="3241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6" imgW="2666880" imgH="355320" progId="Equation.DSMT4">
                  <p:embed/>
                </p:oleObj>
              </mc:Choice>
              <mc:Fallback>
                <p:oleObj name="Equation" r:id="rId6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905" y="3726726"/>
                        <a:ext cx="32416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83019"/>
              </p:ext>
            </p:extLst>
          </p:nvPr>
        </p:nvGraphicFramePr>
        <p:xfrm>
          <a:off x="327025" y="4422775"/>
          <a:ext cx="3257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8" imgW="2679480" imgH="355320" progId="Equation.DSMT4">
                  <p:embed/>
                </p:oleObj>
              </mc:Choice>
              <mc:Fallback>
                <p:oleObj name="Equation" r:id="rId8" imgW="2679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025" y="4422775"/>
                        <a:ext cx="32575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6994" y="5010220"/>
          <a:ext cx="39989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10" imgW="3288960" imgH="1143000" progId="Equation.DSMT4">
                  <p:embed/>
                </p:oleObj>
              </mc:Choice>
              <mc:Fallback>
                <p:oleObj name="Equation" r:id="rId10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994" y="5010220"/>
                        <a:ext cx="3998912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Equation" r:id="rId12" imgW="1447560" imgH="609480" progId="Equation.DSMT4">
                  <p:embed/>
                </p:oleObj>
              </mc:Choice>
              <mc:Fallback>
                <p:oleObj name="Equation" r:id="rId12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825" y="4439741"/>
            <a:ext cx="5340088" cy="213201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45608" y="3557754"/>
            <a:ext cx="529132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Von-Neumann Fourier Stability analysis</a:t>
            </a:r>
            <a:r>
              <a:rPr lang="en-GB" dirty="0" smtClean="0"/>
              <a:t>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980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4" imgW="1447560" imgH="609480" progId="Equation.DSMT4">
                  <p:embed/>
                </p:oleObj>
              </mc:Choice>
              <mc:Fallback>
                <p:oleObj name="Equation" r:id="rId4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825" y="4439741"/>
            <a:ext cx="5340088" cy="21320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97971"/>
            <a:ext cx="7012297" cy="2473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45608" y="3557754"/>
            <a:ext cx="529132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Von-Neumann Fourier Stability analysis</a:t>
            </a:r>
            <a:r>
              <a:rPr lang="en-GB" dirty="0" smtClean="0"/>
              <a:t>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416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90100"/>
              </p:ext>
            </p:extLst>
          </p:nvPr>
        </p:nvGraphicFramePr>
        <p:xfrm>
          <a:off x="1095420" y="5926982"/>
          <a:ext cx="2054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Equation" r:id="rId3" imgW="1688760" imgH="609480" progId="Equation.DSMT4">
                  <p:embed/>
                </p:oleObj>
              </mc:Choice>
              <mc:Fallback>
                <p:oleObj name="Equation" r:id="rId3" imgW="1688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420" y="5926982"/>
                        <a:ext cx="20542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1820" y="4858369"/>
            <a:ext cx="4675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A key parameter: </a:t>
            </a:r>
          </a:p>
          <a:p>
            <a:r>
              <a:rPr lang="en-GB" sz="2000" dirty="0" smtClean="0"/>
              <a:t>Courant number, or</a:t>
            </a:r>
          </a:p>
          <a:p>
            <a:r>
              <a:rPr lang="en-GB" sz="2000" dirty="0" smtClean="0"/>
              <a:t>Courant-</a:t>
            </a:r>
            <a:r>
              <a:rPr lang="en-GB" sz="2000" dirty="0" err="1" smtClean="0"/>
              <a:t>Friedrichs</a:t>
            </a:r>
            <a:r>
              <a:rPr lang="en-GB" sz="2000" dirty="0" smtClean="0"/>
              <a:t>-Lewy (CFL) number:</a:t>
            </a:r>
            <a:endParaRPr lang="en-GB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4" r="-5744"/>
          <a:stretch/>
        </p:blipFill>
        <p:spPr>
          <a:xfrm>
            <a:off x="420688" y="3099810"/>
            <a:ext cx="3570972" cy="17384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08685"/>
              </p:ext>
            </p:extLst>
          </p:nvPr>
        </p:nvGraphicFramePr>
        <p:xfrm>
          <a:off x="2170938" y="4122940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Equation" r:id="rId6" imgW="317160" imgH="355320" progId="Equation.DSMT4">
                  <p:embed/>
                </p:oleObj>
              </mc:Choice>
              <mc:Fallback>
                <p:oleObj name="Equation" r:id="rId6" imgW="317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0938" y="4122940"/>
                        <a:ext cx="385763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76208"/>
              </p:ext>
            </p:extLst>
          </p:nvPr>
        </p:nvGraphicFramePr>
        <p:xfrm>
          <a:off x="1066916" y="4122940"/>
          <a:ext cx="539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Equation" r:id="rId8" imgW="444240" imgH="355320" progId="Equation.DSMT4">
                  <p:embed/>
                </p:oleObj>
              </mc:Choice>
              <mc:Fallback>
                <p:oleObj name="Equation" r:id="rId8" imgW="444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916" y="4122940"/>
                        <a:ext cx="5397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64273"/>
              </p:ext>
            </p:extLst>
          </p:nvPr>
        </p:nvGraphicFramePr>
        <p:xfrm>
          <a:off x="3212703" y="4122940"/>
          <a:ext cx="539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Equation" r:id="rId10" imgW="444240" imgH="355320" progId="Equation.DSMT4">
                  <p:embed/>
                </p:oleObj>
              </mc:Choice>
              <mc:Fallback>
                <p:oleObj name="Equation" r:id="rId10" imgW="444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2703" y="4122940"/>
                        <a:ext cx="5397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96670"/>
              </p:ext>
            </p:extLst>
          </p:nvPr>
        </p:nvGraphicFramePr>
        <p:xfrm>
          <a:off x="2097936" y="2651122"/>
          <a:ext cx="5699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Equation" r:id="rId12" imgW="469800" imgH="355320" progId="Equation.DSMT4">
                  <p:embed/>
                </p:oleObj>
              </mc:Choice>
              <mc:Fallback>
                <p:oleObj name="Equation" r:id="rId12" imgW="469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7936" y="2651122"/>
                        <a:ext cx="5699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763" y="3159459"/>
            <a:ext cx="4722331" cy="3401679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4923"/>
              </p:ext>
            </p:extLst>
          </p:nvPr>
        </p:nvGraphicFramePr>
        <p:xfrm>
          <a:off x="231820" y="72248"/>
          <a:ext cx="5835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" name="Equation" r:id="rId15" imgW="4800600" imgH="609480" progId="Equation.DSMT4">
                  <p:embed/>
                </p:oleObj>
              </mc:Choice>
              <mc:Fallback>
                <p:oleObj name="Equation" r:id="rId15" imgW="4800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820" y="72248"/>
                        <a:ext cx="58356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81813"/>
              </p:ext>
            </p:extLst>
          </p:nvPr>
        </p:nvGraphicFramePr>
        <p:xfrm>
          <a:off x="3528486" y="4624242"/>
          <a:ext cx="264781" cy="2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8486" y="4624242"/>
                        <a:ext cx="264781" cy="2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32256"/>
              </p:ext>
            </p:extLst>
          </p:nvPr>
        </p:nvGraphicFramePr>
        <p:xfrm>
          <a:off x="249238" y="2938679"/>
          <a:ext cx="171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" name="Equation" r:id="rId19" imgW="114120" imgH="215640" progId="Equation.DSMT4">
                  <p:embed/>
                </p:oleObj>
              </mc:Choice>
              <mc:Fallback>
                <p:oleObj name="Equation" r:id="rId19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238" y="2938679"/>
                        <a:ext cx="171450" cy="322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" name="Ink 4"/>
              <p14:cNvContentPartPr/>
              <p14:nvPr/>
            </p14:nvContentPartPr>
            <p14:xfrm>
              <a:off x="1112760" y="941040"/>
              <a:ext cx="3070800" cy="55375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03400" y="931680"/>
                <a:ext cx="3087720" cy="555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423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19410"/>
              </p:ext>
            </p:extLst>
          </p:nvPr>
        </p:nvGraphicFramePr>
        <p:xfrm>
          <a:off x="293641" y="2847313"/>
          <a:ext cx="34591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" name="Equation" r:id="rId4" imgW="2844720" imgH="609480" progId="Equation.DSMT4">
                  <p:embed/>
                </p:oleObj>
              </mc:Choice>
              <mc:Fallback>
                <p:oleObj name="Equation" r:id="rId4" imgW="2844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41" y="2847313"/>
                        <a:ext cx="345916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03660"/>
              </p:ext>
            </p:extLst>
          </p:nvPr>
        </p:nvGraphicFramePr>
        <p:xfrm>
          <a:off x="265905" y="3726726"/>
          <a:ext cx="3241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" name="Equation" r:id="rId6" imgW="2666880" imgH="355320" progId="Equation.DSMT4">
                  <p:embed/>
                </p:oleObj>
              </mc:Choice>
              <mc:Fallback>
                <p:oleObj name="Equation" r:id="rId6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905" y="3726726"/>
                        <a:ext cx="32416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17298"/>
              </p:ext>
            </p:extLst>
          </p:nvPr>
        </p:nvGraphicFramePr>
        <p:xfrm>
          <a:off x="319088" y="4422775"/>
          <a:ext cx="327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" name="Equation" r:id="rId8" imgW="2692080" imgH="355320" progId="Equation.DSMT4">
                  <p:embed/>
                </p:oleObj>
              </mc:Choice>
              <mc:Fallback>
                <p:oleObj name="Equation" r:id="rId8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88" y="4422775"/>
                        <a:ext cx="3273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27647"/>
              </p:ext>
            </p:extLst>
          </p:nvPr>
        </p:nvGraphicFramePr>
        <p:xfrm>
          <a:off x="296994" y="5010220"/>
          <a:ext cx="39989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" name="Equation" r:id="rId10" imgW="3288960" imgH="1143000" progId="Equation.DSMT4">
                  <p:embed/>
                </p:oleObj>
              </mc:Choice>
              <mc:Fallback>
                <p:oleObj name="Equation" r:id="rId10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994" y="5010220"/>
                        <a:ext cx="3998912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4687"/>
              </p:ext>
            </p:extLst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" name="Equation" r:id="rId12" imgW="1447560" imgH="609480" progId="Equation.DSMT4">
                  <p:embed/>
                </p:oleObj>
              </mc:Choice>
              <mc:Fallback>
                <p:oleObj name="Equation" r:id="rId12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2595862"/>
            <a:ext cx="2039294" cy="9928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3471086"/>
            <a:ext cx="2039294" cy="9928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4271715"/>
            <a:ext cx="2039294" cy="9928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848760" y="2831400"/>
              <a:ext cx="1877400" cy="2286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38320" y="2822760"/>
                <a:ext cx="1895400" cy="230508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9" t="-27764" r="-14179" b="27764"/>
          <a:stretch/>
        </p:blipFill>
        <p:spPr>
          <a:xfrm>
            <a:off x="4005427" y="5608452"/>
            <a:ext cx="2039294" cy="9928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3857400" y="5846400"/>
              <a:ext cx="1820880" cy="788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49120" y="5838480"/>
                <a:ext cx="1838520" cy="80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5" name="Ink 14"/>
              <p14:cNvContentPartPr/>
              <p14:nvPr/>
            </p14:nvContentPartPr>
            <p14:xfrm>
              <a:off x="274320" y="886320"/>
              <a:ext cx="9100440" cy="537948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8200" y="876960"/>
                <a:ext cx="9115560" cy="539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450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C_CFL1p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968120" y="338760"/>
              <a:ext cx="2527200" cy="1232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58040" y="329040"/>
                <a:ext cx="2548800" cy="12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2170080" y="674640"/>
              <a:ext cx="2060280" cy="695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63240" y="664560"/>
                <a:ext cx="2075760" cy="71388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/>
          <p:cNvSpPr txBox="1"/>
          <p:nvPr/>
        </p:nvSpPr>
        <p:spPr>
          <a:xfrm>
            <a:off x="0" y="2465388"/>
            <a:ext cx="350520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Expected solution with time :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179125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9588" y="1757363"/>
          <a:ext cx="3271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6" imgW="2692080" imgH="355320" progId="Equation.DSMT4">
                  <p:embed/>
                </p:oleObj>
              </mc:Choice>
              <mc:Fallback>
                <p:oleObj name="Equation" r:id="rId6" imgW="2692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588" y="1757363"/>
                        <a:ext cx="32718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8" imgW="1447560" imgH="609480" progId="Equation.DSMT4">
                  <p:embed/>
                </p:oleObj>
              </mc:Choice>
              <mc:Fallback>
                <p:oleObj name="Equation" r:id="rId8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C_CFL1p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C: CFL=1.0</a:t>
            </a:r>
            <a:endParaRPr lang="en-GB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1683000" y="889920"/>
              <a:ext cx="7363440" cy="17816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74360" y="881280"/>
                <a:ext cx="7379640" cy="179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062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9581"/>
              </p:ext>
            </p:extLst>
          </p:nvPr>
        </p:nvGraphicFramePr>
        <p:xfrm>
          <a:off x="0" y="-11456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-11456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93691"/>
              </p:ext>
            </p:extLst>
          </p:nvPr>
        </p:nvGraphicFramePr>
        <p:xfrm>
          <a:off x="126206" y="1011356"/>
          <a:ext cx="39989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8" imgW="3288960" imgH="1143000" progId="Equation.DSMT4">
                  <p:embed/>
                </p:oleObj>
              </mc:Choice>
              <mc:Fallback>
                <p:oleObj name="Equation" r:id="rId8" imgW="3288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206" y="1011356"/>
                        <a:ext cx="3998912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caseF_LWCFL1p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F Lax-</a:t>
            </a:r>
            <a:r>
              <a:rPr lang="en-GB" i="1" dirty="0" err="1" smtClean="0"/>
              <a:t>Wendroff</a:t>
            </a:r>
            <a:r>
              <a:rPr lang="en-GB" i="1" dirty="0" smtClean="0"/>
              <a:t> : CFL=1.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339273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59562"/>
              </p:ext>
            </p:extLst>
          </p:nvPr>
        </p:nvGraphicFramePr>
        <p:xfrm>
          <a:off x="149225" y="1754188"/>
          <a:ext cx="3473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8" imgW="2857320" imgH="609480" progId="Equation.DSMT4">
                  <p:embed/>
                </p:oleObj>
              </mc:Choice>
              <mc:Fallback>
                <p:oleObj name="Equation" r:id="rId8" imgW="2857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225" y="1754188"/>
                        <a:ext cx="34734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A_CFL1p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A: CFL=1.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180281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3649"/>
              </p:ext>
            </p:extLst>
          </p:nvPr>
        </p:nvGraphicFramePr>
        <p:xfrm>
          <a:off x="126206" y="1867183"/>
          <a:ext cx="3241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8" imgW="2666880" imgH="355320" progId="Equation.DSMT4">
                  <p:embed/>
                </p:oleObj>
              </mc:Choice>
              <mc:Fallback>
                <p:oleObj name="Equation" r:id="rId8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206" y="1867183"/>
                        <a:ext cx="32416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aseB_CFL1p0N15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2560638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" y="2465388"/>
            <a:ext cx="484344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Case B: CFL=1.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180980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5</TotalTime>
  <Words>915</Words>
  <Application>Microsoft Office PowerPoint</Application>
  <PresentationFormat>Widescreen</PresentationFormat>
  <Paragraphs>107</Paragraphs>
  <Slides>26</Slides>
  <Notes>0</Notes>
  <HiddenSlides>0</HiddenSlides>
  <MMClips>15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Office Theme</vt:lpstr>
      <vt:lpstr>MathType 7.0 Equation</vt:lpstr>
      <vt:lpstr>Equation</vt:lpstr>
      <vt:lpstr>M3N10/M4N10/M5N10: 2020-2021 Computational Partial Differential Equations (CPDEs : 2020-2021)     Lecture 13-14-15 : Hyperbolic PDEs (part a)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-optimal CFL number, CFL &gt; 1</vt:lpstr>
      <vt:lpstr>Non-optimal CFL number, CFL &lt; 1</vt:lpstr>
      <vt:lpstr>Non-optimal CFL number, CFL &lt; 1</vt:lpstr>
      <vt:lpstr>Non-optimal CFL number, CFL &lt; 1, Spatial resolution effect</vt:lpstr>
      <vt:lpstr>Non-optimal CFL number, CFL &lt; 1, Spatial resolution effect</vt:lpstr>
      <vt:lpstr>Summary of findings through numerical experiments:</vt:lpstr>
      <vt:lpstr>PowerPoint Presentation</vt:lpstr>
      <vt:lpstr>PowerPoint Presentation</vt:lpstr>
      <vt:lpstr>2) Example of Dissipation (or Diffusion) :</vt:lpstr>
      <vt:lpstr>2) Example of Dispersion :  </vt:lpstr>
      <vt:lpstr>PowerPoint Presentation</vt:lpstr>
      <vt:lpstr>PowerPoint Presentation</vt:lpstr>
      <vt:lpstr>PowerPoint Presentation</vt:lpstr>
      <vt:lpstr>PowerPoint Presentation</vt:lpstr>
      <vt:lpstr>Summary of findings through numerical experiments:</vt:lpstr>
      <vt:lpstr>PowerPoint Presentation</vt:lpstr>
      <vt:lpstr>PowerPoint Presentation</vt:lpstr>
    </vt:vector>
  </TitlesOfParts>
  <Company>Imperial College Lond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3N10/M4N10/M5N10: 2020-2021 Computational Partial Dierential Equations  Dr Shahid Mughal Email: s.mughal@imperial.ac.uk   25-27 lectures + Surgery hours. Assessment 100% by projects</dc:title>
  <dc:creator>Mughal, M. S.</dc:creator>
  <cp:lastModifiedBy>Mughal, M. S.</cp:lastModifiedBy>
  <cp:revision>558</cp:revision>
  <cp:lastPrinted>2021-02-25T04:05:48Z</cp:lastPrinted>
  <dcterms:created xsi:type="dcterms:W3CDTF">2021-01-11T16:44:25Z</dcterms:created>
  <dcterms:modified xsi:type="dcterms:W3CDTF">2021-02-25T08:15:00Z</dcterms:modified>
</cp:coreProperties>
</file>